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879412" w14:textId="77777777" w:rsidR="00F13F3E" w:rsidRPr="006F5425" w:rsidRDefault="00F13F3E" w:rsidP="00F13F3E">
      <w:pPr>
        <w:pStyle w:val="1"/>
        <w:rPr>
          <w:szCs w:val="28"/>
        </w:rPr>
      </w:pPr>
      <w:r w:rsidRPr="006F5425">
        <w:rPr>
          <w:rFonts w:hint="eastAsia"/>
          <w:szCs w:val="28"/>
          <w:lang w:eastAsia="zh-CN"/>
        </w:rPr>
        <w:t>3</w:t>
      </w:r>
      <w:r w:rsidRPr="006F5425">
        <w:rPr>
          <w:szCs w:val="28"/>
        </w:rPr>
        <w:t xml:space="preserve">D Reconstruction </w:t>
      </w:r>
      <w:r w:rsidR="00405168">
        <w:rPr>
          <w:rFonts w:hint="eastAsia"/>
          <w:szCs w:val="28"/>
          <w:lang w:eastAsia="zh-CN"/>
        </w:rPr>
        <w:t>W</w:t>
      </w:r>
      <w:r w:rsidR="00405168" w:rsidRPr="006F5425">
        <w:rPr>
          <w:szCs w:val="28"/>
        </w:rPr>
        <w:t>ith</w:t>
      </w:r>
      <w:r w:rsidRPr="006F5425">
        <w:rPr>
          <w:szCs w:val="28"/>
        </w:rPr>
        <w:t xml:space="preserve"> Kinect</w:t>
      </w:r>
    </w:p>
    <w:p w14:paraId="18482513" w14:textId="77777777" w:rsidR="00F13F3E" w:rsidRPr="009A3755" w:rsidRDefault="00F13F3E" w:rsidP="00F13F3E">
      <w:pPr>
        <w:pStyle w:val="author"/>
        <w:spacing w:after="0"/>
        <w:rPr>
          <w:lang w:val="de-DE"/>
        </w:rPr>
      </w:pPr>
      <w:r>
        <w:rPr>
          <w:lang w:val="de-DE"/>
        </w:rPr>
        <w:t xml:space="preserve">Li Pei, </w:t>
      </w:r>
      <w:proofErr w:type="spellStart"/>
      <w:r>
        <w:rPr>
          <w:lang w:val="de-DE"/>
        </w:rPr>
        <w:t>Yiming</w:t>
      </w:r>
      <w:proofErr w:type="spellEnd"/>
      <w:r>
        <w:rPr>
          <w:lang w:val="de-DE"/>
        </w:rPr>
        <w:t xml:space="preserve"> Zhang</w:t>
      </w:r>
    </w:p>
    <w:p w14:paraId="22C2F5AA" w14:textId="77777777" w:rsidR="00F13F3E" w:rsidRPr="009A3755" w:rsidRDefault="00F13F3E" w:rsidP="00F13F3E">
      <w:pPr>
        <w:pStyle w:val="authorinfo"/>
        <w:rPr>
          <w:lang w:val="de-DE"/>
        </w:rPr>
      </w:pPr>
      <w:r>
        <w:rPr>
          <w:lang w:val="de-DE"/>
        </w:rPr>
        <w:t>lip@andrew.cmu.edu, yimingz2@andrew.cmu.edu</w:t>
      </w:r>
    </w:p>
    <w:p w14:paraId="2C57313B" w14:textId="77777777" w:rsidR="00F13F3E" w:rsidRPr="009B1D59" w:rsidRDefault="00F13F3E" w:rsidP="00F13F3E">
      <w:pPr>
        <w:pStyle w:val="abstract"/>
        <w:rPr>
          <w:szCs w:val="18"/>
        </w:rPr>
      </w:pPr>
      <w:r>
        <w:rPr>
          <w:b/>
        </w:rPr>
        <w:t>Abstract.</w:t>
      </w:r>
      <w:r>
        <w:t xml:space="preserve"> </w:t>
      </w:r>
      <w:r w:rsidR="006F5425" w:rsidRPr="006F5425">
        <w:t xml:space="preserve">3D Model Reconstruction is of great meaning in many aspects of society. However, modern large scale 3D scanner are expensive, not portable and need to be controlled by professionals, which is not applicable for individuals and small team. In this project, a cheaper, user-friendly and mobile solution for 3D Model Reconstruction was implemented with Microsoft Kinect. Based on the depth and RGB camera of Kinect, we extract point cloud and corresponding RGB value of model and background. Then we use threshold method to delete background and get model. Using the foreground point cloud, we implement Delaunay Triangulation turning point cloud into a set of surface. </w:t>
      </w:r>
      <w:proofErr w:type="gramStart"/>
      <w:r w:rsidR="006F5425" w:rsidRPr="006F5425">
        <w:t>Last step, after we get front and back of the model in previous process, we could align 3 corresponding point in the front and back to build up a whole 3D model.</w:t>
      </w:r>
      <w:proofErr w:type="gramEnd"/>
      <w:r w:rsidRPr="006F5425">
        <w:br/>
      </w:r>
      <w:r>
        <w:rPr>
          <w:szCs w:val="18"/>
        </w:rPr>
        <w:br/>
      </w:r>
      <w:r w:rsidRPr="00997419">
        <w:rPr>
          <w:b/>
        </w:rPr>
        <w:t>Keywords</w:t>
      </w:r>
      <w:r>
        <w:rPr>
          <w:szCs w:val="18"/>
        </w:rPr>
        <w:t xml:space="preserve">: </w:t>
      </w:r>
      <w:r w:rsidR="00C05FE8">
        <w:rPr>
          <w:rFonts w:hint="eastAsia"/>
          <w:szCs w:val="18"/>
          <w:lang w:eastAsia="zh-CN"/>
        </w:rPr>
        <w:t>Depth</w:t>
      </w:r>
      <w:r w:rsidR="00C05FE8">
        <w:rPr>
          <w:szCs w:val="18"/>
        </w:rPr>
        <w:t xml:space="preserve"> </w:t>
      </w:r>
      <w:r w:rsidR="00C05FE8">
        <w:rPr>
          <w:rFonts w:hint="eastAsia"/>
          <w:szCs w:val="18"/>
          <w:lang w:eastAsia="zh-CN"/>
        </w:rPr>
        <w:t>Image</w:t>
      </w:r>
      <w:r w:rsidR="00C05FE8">
        <w:rPr>
          <w:szCs w:val="18"/>
        </w:rPr>
        <w:t xml:space="preserve">, Point Cloud, Triangulation, </w:t>
      </w:r>
      <w:proofErr w:type="gramStart"/>
      <w:r w:rsidR="00C05FE8">
        <w:rPr>
          <w:szCs w:val="18"/>
        </w:rPr>
        <w:t>3D</w:t>
      </w:r>
      <w:proofErr w:type="gramEnd"/>
      <w:r w:rsidR="00C05FE8">
        <w:rPr>
          <w:szCs w:val="18"/>
        </w:rPr>
        <w:t xml:space="preserve"> Reconstruction</w:t>
      </w:r>
    </w:p>
    <w:p w14:paraId="2808804C" w14:textId="77777777" w:rsidR="00F13F3E" w:rsidRPr="009A3755" w:rsidRDefault="00F13F3E" w:rsidP="00F13F3E">
      <w:pPr>
        <w:pStyle w:val="heading1"/>
      </w:pPr>
      <w:r w:rsidRPr="009A3755">
        <w:t>1   Introduction</w:t>
      </w:r>
    </w:p>
    <w:p w14:paraId="692EB19C" w14:textId="77777777" w:rsidR="003B3839" w:rsidRDefault="003B3839" w:rsidP="003B3839">
      <w:pPr>
        <w:ind w:firstLine="0"/>
      </w:pPr>
      <w:r>
        <w:t xml:space="preserve">3D Model Reconstruction is of great meaning in modern society, which build the foundation of several cutting-edge </w:t>
      </w:r>
      <w:proofErr w:type="gramStart"/>
      <w:r>
        <w:t>technology</w:t>
      </w:r>
      <w:proofErr w:type="gramEnd"/>
      <w:r>
        <w:t xml:space="preserve">, like 3D printing. And with the development of 3D scanner, non-contact 3D Model Reconstruction technology is embracing its prosperity. However, modern </w:t>
      </w:r>
      <w:proofErr w:type="gramStart"/>
      <w:r>
        <w:t>large scale</w:t>
      </w:r>
      <w:proofErr w:type="gramEnd"/>
      <w:r>
        <w:t xml:space="preserve"> 3D scanners are expensive, lack mobility and need to be controlled by professionals, which inspire us to build a relatively low cost, mobile scanner with moderate accuracy. </w:t>
      </w:r>
    </w:p>
    <w:p w14:paraId="3F608AE2" w14:textId="77777777" w:rsidR="003B3839" w:rsidRDefault="003B3839" w:rsidP="003B3839">
      <w:pPr>
        <w:ind w:firstLine="0"/>
      </w:pPr>
    </w:p>
    <w:p w14:paraId="75BCD870" w14:textId="77777777" w:rsidR="003B3839" w:rsidRDefault="003B3839" w:rsidP="003B3839">
      <w:pPr>
        <w:ind w:firstLine="0"/>
      </w:pPr>
      <w:r>
        <w:t>In this project, a cheaper, user-friendly and mobile solution for 3D Model Reconstruction was implemented with Microsoft Kinect. Based on the depth and color camera equipped in Kinect for interacting with user, data of objects for reconstruction can be collected and output using Kinect’s SDK. With sensor-collected data, 3D Model Reconstruction is applicable because position and color of each pixel in 3D space can be obtained, and some post-processing could be applied for 3D Model Reconstruction.</w:t>
      </w:r>
    </w:p>
    <w:p w14:paraId="68C846CF" w14:textId="77777777" w:rsidR="003B3839" w:rsidRDefault="003B3839" w:rsidP="003B3839">
      <w:pPr>
        <w:ind w:firstLine="0"/>
      </w:pPr>
    </w:p>
    <w:p w14:paraId="6651526E" w14:textId="77777777" w:rsidR="003B3839" w:rsidRDefault="003B3839" w:rsidP="003B3839">
      <w:pPr>
        <w:ind w:firstLine="0"/>
      </w:pPr>
      <w:r>
        <w:t>The general approach of our project can be divided in several consecutive steps. The first is collecting depth and RGB value of object into a format as point cloud. Then we could extract the foreground from these points. With this foreground points we can do Delaunay Triangulation and turn them into surface. And if we get the front and back of a body, we could combine it by aligning three corresponding points in the front and back, and we can get the reconstructed model.</w:t>
      </w:r>
    </w:p>
    <w:p w14:paraId="58D440FE" w14:textId="77777777" w:rsidR="003B3839" w:rsidRDefault="003B3839" w:rsidP="003B3839">
      <w:pPr>
        <w:ind w:firstLine="0"/>
      </w:pPr>
    </w:p>
    <w:p w14:paraId="61CE33DA" w14:textId="77777777" w:rsidR="003B3839" w:rsidRDefault="003B3839" w:rsidP="003B3839">
      <w:pPr>
        <w:ind w:firstLine="0"/>
      </w:pPr>
      <w:r>
        <w:t xml:space="preserve">The equipment we use is the first generation of Kinect and we also take advantage of software. In this project, we use Microsoft Visual Studio for collecting data from </w:t>
      </w:r>
      <w:r>
        <w:lastRenderedPageBreak/>
        <w:t xml:space="preserve">Kinect, </w:t>
      </w:r>
      <w:proofErr w:type="spellStart"/>
      <w:r>
        <w:t>Matlab</w:t>
      </w:r>
      <w:proofErr w:type="spellEnd"/>
      <w:r>
        <w:t xml:space="preserve"> for 3-point-alignment and Delaunay Triangulation, </w:t>
      </w:r>
      <w:proofErr w:type="spellStart"/>
      <w:r>
        <w:t>Meshlab</w:t>
      </w:r>
      <w:proofErr w:type="spellEnd"/>
      <w:r>
        <w:t xml:space="preserve"> and </w:t>
      </w:r>
      <w:proofErr w:type="spellStart"/>
      <w:r>
        <w:t>ProEngineer</w:t>
      </w:r>
      <w:proofErr w:type="spellEnd"/>
      <w:r>
        <w:t xml:space="preserve"> for present the 3D reconstructed model.</w:t>
      </w:r>
    </w:p>
    <w:p w14:paraId="3EA81B65" w14:textId="77777777" w:rsidR="003B3839" w:rsidRDefault="003B3839" w:rsidP="003B3839">
      <w:pPr>
        <w:ind w:firstLine="0"/>
      </w:pPr>
    </w:p>
    <w:p w14:paraId="522FCC6E" w14:textId="77777777" w:rsidR="003B3839" w:rsidRPr="003B3839" w:rsidRDefault="003B3839" w:rsidP="003B3839">
      <w:pPr>
        <w:ind w:firstLine="0"/>
      </w:pPr>
      <w:r>
        <w:t xml:space="preserve">The paper was organized as below. First we give the introduction and then </w:t>
      </w:r>
      <w:proofErr w:type="gramStart"/>
      <w:r>
        <w:t>is</w:t>
      </w:r>
      <w:proofErr w:type="gramEnd"/>
      <w:r>
        <w:t xml:space="preserve"> the literature review. The third part is the demonstration of how to implement our solution. We will present all the results in the 4th part and then give analysis on Part 5. Part 6 will be our brief conclusion and all the reference could be read in Part 7.</w:t>
      </w:r>
    </w:p>
    <w:p w14:paraId="0EC27088" w14:textId="77777777" w:rsidR="003B3839" w:rsidRDefault="00F13F3E" w:rsidP="003B3839">
      <w:pPr>
        <w:pStyle w:val="heading1"/>
      </w:pPr>
      <w:r>
        <w:t>2   Literature Review</w:t>
      </w:r>
    </w:p>
    <w:p w14:paraId="5463B958" w14:textId="77777777" w:rsidR="003B3839" w:rsidRDefault="003B3839" w:rsidP="003B3839">
      <w:pPr>
        <w:pStyle w:val="p1a"/>
      </w:pPr>
      <w:r>
        <w:t>This project is originating from the area of surface reconstruction from dense range data. The basic two directions in this area are reconstruction from unorganized points, and reconstruction that exploit the underlying structure of the acquired data [1].</w:t>
      </w:r>
    </w:p>
    <w:p w14:paraId="10CA37B1" w14:textId="77777777" w:rsidR="003B3839" w:rsidRPr="003B3839" w:rsidRDefault="003B3839" w:rsidP="003B3839"/>
    <w:p w14:paraId="38C74928" w14:textId="77777777" w:rsidR="003B3839" w:rsidRDefault="003B3839" w:rsidP="003B3839">
      <w:pPr>
        <w:pStyle w:val="p1a"/>
      </w:pPr>
      <w:r>
        <w:t xml:space="preserve">In past, there had been two main methods to get unorganized points, multi-view stereo and laser distance measurement. The first is the process taking two or more images and estimating the 3D model by finding matching pixels of image, which is widely used in photogrammetry [2]. The second method is widely used by different types of 3D scanners. Almost all of these scanners calculate the distance from object surface to the scanner by measuring the time difference between beaming the laser and detecting the reflection. This calculation is based on extremely accurate </w:t>
      </w:r>
      <w:proofErr w:type="gramStart"/>
      <w:r>
        <w:t>timer which</w:t>
      </w:r>
      <w:proofErr w:type="gramEnd"/>
      <w:r>
        <w:t xml:space="preserve"> is expensive, and has relatively low resolution and no texture [3].</w:t>
      </w:r>
    </w:p>
    <w:p w14:paraId="504E64CA" w14:textId="77777777" w:rsidR="003B3839" w:rsidRPr="003B3839" w:rsidRDefault="003B3839" w:rsidP="003B3839"/>
    <w:p w14:paraId="6A7D6A61" w14:textId="77777777" w:rsidR="003B3839" w:rsidRDefault="003B3839" w:rsidP="003B3839">
      <w:pPr>
        <w:pStyle w:val="p1a"/>
      </w:pPr>
      <w:r>
        <w:t xml:space="preserve">In addition to the 3D scanner, some cameras came into exist these </w:t>
      </w:r>
      <w:proofErr w:type="gramStart"/>
      <w:r>
        <w:t>years which</w:t>
      </w:r>
      <w:proofErr w:type="gramEnd"/>
      <w:r>
        <w:t xml:space="preserve"> generate depth maps at video rate. </w:t>
      </w:r>
      <w:proofErr w:type="gramStart"/>
      <w:r>
        <w:t>There</w:t>
      </w:r>
      <w:proofErr w:type="gramEnd"/>
      <w:r>
        <w:t xml:space="preserve"> small size and ability is suitable in multiple application areas [4]. The principle of this category of camera is also to measure the time of difference, so most of them are accurate but expensive, except for Kinect. That is why we choose Kinect in this project for reconstruction.</w:t>
      </w:r>
    </w:p>
    <w:p w14:paraId="6866F2A3" w14:textId="77777777" w:rsidR="003B3839" w:rsidRPr="003B3839" w:rsidRDefault="003B3839" w:rsidP="003B3839"/>
    <w:p w14:paraId="50774A87" w14:textId="77777777" w:rsidR="003B3839" w:rsidRPr="003B3839" w:rsidRDefault="003B3839" w:rsidP="003B3839">
      <w:pPr>
        <w:pStyle w:val="p1a"/>
      </w:pPr>
      <w:r>
        <w:t xml:space="preserve">3D reconstruction is a well-studied area. Article [5] introduces an accurate and practical calibration method of a depth and color camera pair. In [6] </w:t>
      </w:r>
      <w:proofErr w:type="spellStart"/>
      <w:r>
        <w:t>Khoshelham</w:t>
      </w:r>
      <w:proofErr w:type="spellEnd"/>
      <w:r>
        <w:t xml:space="preserve"> describes the calibration of Kinect with </w:t>
      </w:r>
      <w:proofErr w:type="spellStart"/>
      <w:r>
        <w:t>OpenNi</w:t>
      </w:r>
      <w:proofErr w:type="spellEnd"/>
      <w:r>
        <w:t xml:space="preserve"> drivers and intensively analysis the accuracy of Kinect. ICP (iterative closest point) algorithm [7] is used to estimate the relative camera pose between two models and RGB and </w:t>
      </w:r>
      <w:proofErr w:type="gramStart"/>
      <w:r>
        <w:t>depth combining</w:t>
      </w:r>
      <w:proofErr w:type="gramEnd"/>
      <w:r>
        <w:t xml:space="preserve"> version which is used in RGB-D sensors is described in [8]. Many software and open source library about computer vision brings a lot of convenience in study. The </w:t>
      </w:r>
      <w:proofErr w:type="spellStart"/>
      <w:r>
        <w:t>OpenCV</w:t>
      </w:r>
      <w:proofErr w:type="spellEnd"/>
      <w:r>
        <w:t xml:space="preserve"> [9] library offers the implementation of almost all algorithms in computer vision. The PCL [10] offers methods in point cloud management such as model registration and merging. The </w:t>
      </w:r>
      <w:proofErr w:type="spellStart"/>
      <w:r>
        <w:t>Geomagic</w:t>
      </w:r>
      <w:proofErr w:type="spellEnd"/>
      <w:r>
        <w:t xml:space="preserve"> software [11] offers easily handle to 3D models.</w:t>
      </w:r>
    </w:p>
    <w:p w14:paraId="0B730BCA" w14:textId="77777777" w:rsidR="00F13F3E" w:rsidRDefault="00F13F3E" w:rsidP="00F13F3E">
      <w:pPr>
        <w:pStyle w:val="heading1"/>
      </w:pPr>
      <w:r>
        <w:t xml:space="preserve">3   </w:t>
      </w:r>
      <w:r w:rsidR="00BA3491">
        <w:t>Approach Descriptions</w:t>
      </w:r>
    </w:p>
    <w:p w14:paraId="579809B1" w14:textId="77777777" w:rsidR="00BA3491" w:rsidRDefault="00BA3491" w:rsidP="00BA3491">
      <w:pPr>
        <w:pStyle w:val="Subtitle"/>
        <w:ind w:firstLine="0"/>
        <w:jc w:val="left"/>
        <w:rPr>
          <w:rFonts w:ascii="Times" w:hAnsi="Times" w:cs="Times"/>
          <w:sz w:val="20"/>
          <w:szCs w:val="20"/>
          <w:lang w:eastAsia="zh-CN"/>
        </w:rPr>
      </w:pPr>
      <w:r w:rsidRPr="00BA3491">
        <w:rPr>
          <w:rFonts w:ascii="Times" w:hAnsi="Times" w:cs="Times"/>
          <w:sz w:val="20"/>
          <w:szCs w:val="20"/>
          <w:lang w:eastAsia="zh-CN"/>
        </w:rPr>
        <w:t>3.1</w:t>
      </w:r>
      <w:r>
        <w:rPr>
          <w:rFonts w:ascii="Times" w:hAnsi="Times" w:cs="Times"/>
          <w:sz w:val="20"/>
          <w:szCs w:val="20"/>
          <w:lang w:eastAsia="zh-CN"/>
        </w:rPr>
        <w:t xml:space="preserve"> Getting Depth and RGB image with Kinect</w:t>
      </w:r>
    </w:p>
    <w:p w14:paraId="7EB8A5D0" w14:textId="77777777" w:rsidR="00BA3491" w:rsidRDefault="00BA3491" w:rsidP="00BA3491">
      <w:pPr>
        <w:ind w:firstLine="0"/>
        <w:rPr>
          <w:sz w:val="18"/>
          <w:szCs w:val="18"/>
          <w:lang w:eastAsia="zh-CN"/>
        </w:rPr>
      </w:pPr>
      <w:r>
        <w:rPr>
          <w:rFonts w:hint="eastAsia"/>
          <w:sz w:val="18"/>
          <w:szCs w:val="18"/>
          <w:lang w:eastAsia="zh-CN"/>
        </w:rPr>
        <w:lastRenderedPageBreak/>
        <w:t xml:space="preserve">To reconstruct body of object such as body, it is recommended </w:t>
      </w:r>
      <w:r>
        <w:rPr>
          <w:sz w:val="18"/>
          <w:szCs w:val="18"/>
          <w:lang w:eastAsia="zh-CN"/>
        </w:rPr>
        <w:t xml:space="preserve">to start </w:t>
      </w:r>
      <w:r>
        <w:rPr>
          <w:rFonts w:hint="eastAsia"/>
          <w:sz w:val="18"/>
          <w:szCs w:val="18"/>
          <w:lang w:eastAsia="zh-CN"/>
        </w:rPr>
        <w:t>from collecting point cloud of the surface</w:t>
      </w:r>
      <w:r>
        <w:rPr>
          <w:sz w:val="18"/>
          <w:szCs w:val="18"/>
          <w:lang w:eastAsia="zh-CN"/>
        </w:rPr>
        <w:t xml:space="preserve">, and the quality of collection will affect the reconstruction. In this project, we collect cloud point with the </w:t>
      </w:r>
      <w:r w:rsidR="0079746E">
        <w:rPr>
          <w:sz w:val="18"/>
          <w:szCs w:val="18"/>
          <w:lang w:eastAsia="zh-CN"/>
        </w:rPr>
        <w:t xml:space="preserve">first generation of </w:t>
      </w:r>
      <w:r>
        <w:rPr>
          <w:sz w:val="18"/>
          <w:szCs w:val="18"/>
          <w:lang w:eastAsia="zh-CN"/>
        </w:rPr>
        <w:t xml:space="preserve">Microsoft Kinect. Comparing with the modern </w:t>
      </w:r>
      <w:proofErr w:type="gramStart"/>
      <w:r>
        <w:rPr>
          <w:sz w:val="18"/>
          <w:szCs w:val="18"/>
          <w:lang w:eastAsia="zh-CN"/>
        </w:rPr>
        <w:t>large scale</w:t>
      </w:r>
      <w:proofErr w:type="gramEnd"/>
      <w:r>
        <w:rPr>
          <w:sz w:val="18"/>
          <w:szCs w:val="18"/>
          <w:lang w:eastAsia="zh-CN"/>
        </w:rPr>
        <w:t xml:space="preserve"> 3D scanner, it is far less expensive, more portable and easy to implement.</w:t>
      </w:r>
    </w:p>
    <w:p w14:paraId="0CBE0697" w14:textId="77777777" w:rsidR="00BA3491" w:rsidRDefault="00BA3491" w:rsidP="00BA3491">
      <w:pPr>
        <w:ind w:firstLine="0"/>
        <w:rPr>
          <w:sz w:val="18"/>
          <w:szCs w:val="18"/>
          <w:lang w:eastAsia="zh-CN"/>
        </w:rPr>
      </w:pPr>
    </w:p>
    <w:p w14:paraId="710F833A" w14:textId="77777777" w:rsidR="00BA3491" w:rsidRDefault="0079746E" w:rsidP="00BA3491">
      <w:pPr>
        <w:ind w:firstLine="0"/>
        <w:rPr>
          <w:sz w:val="18"/>
          <w:szCs w:val="18"/>
          <w:lang w:eastAsia="zh-CN"/>
        </w:rPr>
      </w:pPr>
      <w:r>
        <w:rPr>
          <w:rFonts w:hint="eastAsia"/>
          <w:sz w:val="18"/>
          <w:szCs w:val="18"/>
          <w:lang w:eastAsia="zh-CN"/>
        </w:rPr>
        <w:t xml:space="preserve">The first generation Kinect was </w:t>
      </w:r>
      <w:r>
        <w:rPr>
          <w:sz w:val="18"/>
          <w:szCs w:val="18"/>
          <w:lang w:eastAsia="zh-CN"/>
        </w:rPr>
        <w:t>equipped</w:t>
      </w:r>
      <w:r>
        <w:rPr>
          <w:rFonts w:hint="eastAsia"/>
          <w:sz w:val="18"/>
          <w:szCs w:val="18"/>
          <w:lang w:eastAsia="zh-CN"/>
        </w:rPr>
        <w:t xml:space="preserve"> </w:t>
      </w:r>
      <w:r>
        <w:rPr>
          <w:sz w:val="18"/>
          <w:szCs w:val="18"/>
          <w:lang w:eastAsia="zh-CN"/>
        </w:rPr>
        <w:t>with a RGB camera, an infrared camera and infrared light source. With RGB camera we can get RGB image and with infrared camera and light source we can get the depth image.</w:t>
      </w:r>
    </w:p>
    <w:p w14:paraId="7B2A46FF" w14:textId="77777777" w:rsidR="0079746E" w:rsidRDefault="0079746E" w:rsidP="00BA3491">
      <w:pPr>
        <w:ind w:firstLine="0"/>
        <w:rPr>
          <w:sz w:val="18"/>
          <w:szCs w:val="18"/>
          <w:lang w:eastAsia="zh-CN"/>
        </w:rPr>
      </w:pPr>
    </w:p>
    <w:p w14:paraId="1FF29974" w14:textId="77777777" w:rsidR="0079746E" w:rsidRDefault="0079746E" w:rsidP="00BA3491">
      <w:pPr>
        <w:ind w:firstLine="0"/>
        <w:rPr>
          <w:sz w:val="18"/>
          <w:szCs w:val="18"/>
          <w:lang w:eastAsia="zh-CN"/>
        </w:rPr>
      </w:pPr>
      <w:r>
        <w:rPr>
          <w:sz w:val="18"/>
          <w:szCs w:val="18"/>
          <w:lang w:eastAsia="zh-CN"/>
        </w:rPr>
        <w:t xml:space="preserve">It is easy to implement a Kinect with your personal computer. We will give a brief description here. First you must assure your computer support DirectX 11 for image processing and Visual Studio is highly recommended for communication with your Kinect and it is required for install Kinect Windows SDK. After </w:t>
      </w:r>
      <w:r w:rsidR="003B6EEC">
        <w:rPr>
          <w:sz w:val="18"/>
          <w:szCs w:val="18"/>
          <w:lang w:eastAsia="zh-CN"/>
        </w:rPr>
        <w:t xml:space="preserve">a correct process of installation, you could run a sample provided by </w:t>
      </w:r>
      <w:proofErr w:type="gramStart"/>
      <w:r w:rsidR="003B6EEC">
        <w:rPr>
          <w:sz w:val="18"/>
          <w:szCs w:val="18"/>
          <w:lang w:eastAsia="zh-CN"/>
        </w:rPr>
        <w:t>SDK which</w:t>
      </w:r>
      <w:proofErr w:type="gramEnd"/>
      <w:r w:rsidR="003B6EEC">
        <w:rPr>
          <w:sz w:val="18"/>
          <w:szCs w:val="18"/>
          <w:lang w:eastAsia="zh-CN"/>
        </w:rPr>
        <w:t xml:space="preserve"> prove the correct function of your Kinect and computer.</w:t>
      </w:r>
    </w:p>
    <w:p w14:paraId="38F5B183" w14:textId="77777777" w:rsidR="003B6EEC" w:rsidRDefault="003B6EEC" w:rsidP="00BA3491">
      <w:pPr>
        <w:ind w:firstLine="0"/>
        <w:rPr>
          <w:sz w:val="18"/>
          <w:szCs w:val="18"/>
          <w:lang w:eastAsia="zh-CN"/>
        </w:rPr>
      </w:pPr>
    </w:p>
    <w:p w14:paraId="44A7B52C" w14:textId="77777777" w:rsidR="003B6EEC" w:rsidRDefault="003B6EEC" w:rsidP="00BA3491">
      <w:pPr>
        <w:ind w:firstLine="0"/>
        <w:rPr>
          <w:sz w:val="18"/>
          <w:szCs w:val="18"/>
          <w:lang w:eastAsia="zh-CN"/>
        </w:rPr>
      </w:pPr>
      <w:r>
        <w:rPr>
          <w:sz w:val="18"/>
          <w:szCs w:val="18"/>
          <w:lang w:eastAsia="zh-CN"/>
        </w:rPr>
        <w:t>After the initialization, we can collect data from camera with the API provided by SDK, here we provide a list of API relevant to our project,</w:t>
      </w:r>
    </w:p>
    <w:p w14:paraId="70DE36DE" w14:textId="77777777" w:rsidR="003B6EEC" w:rsidRDefault="003B6EEC" w:rsidP="00BA3491">
      <w:pPr>
        <w:ind w:firstLine="0"/>
        <w:rPr>
          <w:sz w:val="18"/>
          <w:szCs w:val="18"/>
          <w:lang w:eastAsia="zh-CN"/>
        </w:rPr>
      </w:pPr>
    </w:p>
    <w:p w14:paraId="17EBD358" w14:textId="77777777" w:rsidR="00F945F1" w:rsidRPr="00F945F1" w:rsidRDefault="003B6EEC" w:rsidP="00F945F1">
      <w:pPr>
        <w:pStyle w:val="Caption"/>
        <w:keepNext/>
        <w:spacing w:before="240" w:after="240"/>
        <w:ind w:firstLine="0"/>
        <w:rPr>
          <w:rFonts w:ascii="Times" w:hAnsi="Times" w:cs="Times"/>
          <w:b/>
          <w:sz w:val="18"/>
          <w:szCs w:val="18"/>
        </w:rPr>
      </w:pPr>
      <w:r w:rsidRPr="003B6EEC">
        <w:rPr>
          <w:rFonts w:ascii="Times" w:hAnsi="Times" w:cs="Times"/>
          <w:b/>
          <w:sz w:val="18"/>
          <w:szCs w:val="18"/>
        </w:rPr>
        <w:t>Table 3.</w:t>
      </w:r>
      <w:r w:rsidRPr="003B6EEC">
        <w:rPr>
          <w:rFonts w:ascii="Times" w:hAnsi="Times" w:cs="Times"/>
          <w:b/>
          <w:sz w:val="18"/>
          <w:szCs w:val="18"/>
        </w:rPr>
        <w:fldChar w:fldCharType="begin"/>
      </w:r>
      <w:r w:rsidRPr="003B6EEC">
        <w:rPr>
          <w:rFonts w:ascii="Times" w:hAnsi="Times" w:cs="Times"/>
          <w:b/>
          <w:sz w:val="18"/>
          <w:szCs w:val="18"/>
        </w:rPr>
        <w:instrText xml:space="preserve"> SEQ Table_3 \* ARABIC </w:instrText>
      </w:r>
      <w:r w:rsidRPr="003B6EEC">
        <w:rPr>
          <w:rFonts w:ascii="Times" w:hAnsi="Times" w:cs="Times"/>
          <w:b/>
          <w:sz w:val="18"/>
          <w:szCs w:val="18"/>
        </w:rPr>
        <w:fldChar w:fldCharType="separate"/>
      </w:r>
      <w:r w:rsidR="00A20326">
        <w:rPr>
          <w:rFonts w:ascii="Times" w:hAnsi="Times" w:cs="Times"/>
          <w:b/>
          <w:noProof/>
          <w:sz w:val="18"/>
          <w:szCs w:val="18"/>
        </w:rPr>
        <w:t>1</w:t>
      </w:r>
      <w:r w:rsidRPr="003B6EEC">
        <w:rPr>
          <w:rFonts w:ascii="Times" w:hAnsi="Times" w:cs="Times"/>
          <w:b/>
          <w:sz w:val="18"/>
          <w:szCs w:val="18"/>
        </w:rPr>
        <w:fldChar w:fldCharType="end"/>
      </w:r>
      <w:r w:rsidRPr="003B6EEC">
        <w:rPr>
          <w:rFonts w:ascii="Times" w:hAnsi="Times" w:cs="Times"/>
          <w:b/>
          <w:sz w:val="18"/>
          <w:szCs w:val="18"/>
        </w:rPr>
        <w:t>.</w:t>
      </w:r>
      <w:r w:rsidR="00F945F1">
        <w:rPr>
          <w:rFonts w:ascii="Times" w:hAnsi="Times" w:cs="Times"/>
          <w:b/>
          <w:sz w:val="18"/>
          <w:szCs w:val="18"/>
        </w:rPr>
        <w:t xml:space="preserve"> Kinect API provided by Kinect for Windows SDK</w:t>
      </w:r>
    </w:p>
    <w:tbl>
      <w:tblPr>
        <w:tblW w:w="0" w:type="auto"/>
        <w:jc w:val="center"/>
        <w:tblCellMar>
          <w:left w:w="70" w:type="dxa"/>
          <w:right w:w="70" w:type="dxa"/>
        </w:tblCellMar>
        <w:tblLook w:val="0000" w:firstRow="0" w:lastRow="0" w:firstColumn="0" w:lastColumn="0" w:noHBand="0" w:noVBand="0"/>
      </w:tblPr>
      <w:tblGrid>
        <w:gridCol w:w="3360"/>
        <w:gridCol w:w="3557"/>
      </w:tblGrid>
      <w:tr w:rsidR="00F945F1" w:rsidRPr="009A3755" w14:paraId="1DFC1FE3" w14:textId="77777777" w:rsidTr="00F945F1">
        <w:trPr>
          <w:jc w:val="center"/>
        </w:trPr>
        <w:tc>
          <w:tcPr>
            <w:tcW w:w="0" w:type="auto"/>
            <w:tcBorders>
              <w:top w:val="single" w:sz="12" w:space="0" w:color="000000"/>
              <w:bottom w:val="single" w:sz="6" w:space="0" w:color="000000"/>
            </w:tcBorders>
          </w:tcPr>
          <w:p w14:paraId="4D1791A3" w14:textId="77777777" w:rsidR="00F945F1" w:rsidRPr="00F945F1" w:rsidRDefault="00F945F1" w:rsidP="000650CD">
            <w:pPr>
              <w:ind w:firstLine="0"/>
              <w:rPr>
                <w:sz w:val="18"/>
                <w:szCs w:val="18"/>
              </w:rPr>
            </w:pPr>
            <w:r w:rsidRPr="00F945F1">
              <w:rPr>
                <w:sz w:val="18"/>
                <w:szCs w:val="18"/>
              </w:rPr>
              <w:t>API Name</w:t>
            </w:r>
          </w:p>
        </w:tc>
        <w:tc>
          <w:tcPr>
            <w:tcW w:w="0" w:type="auto"/>
            <w:tcBorders>
              <w:top w:val="single" w:sz="12" w:space="0" w:color="000000"/>
              <w:bottom w:val="single" w:sz="6" w:space="0" w:color="000000"/>
            </w:tcBorders>
          </w:tcPr>
          <w:p w14:paraId="1C3AFCAC" w14:textId="77777777" w:rsidR="00F945F1" w:rsidRPr="00F945F1" w:rsidRDefault="00F945F1" w:rsidP="000650CD">
            <w:pPr>
              <w:ind w:firstLine="0"/>
              <w:rPr>
                <w:sz w:val="18"/>
                <w:szCs w:val="18"/>
              </w:rPr>
            </w:pPr>
            <w:r w:rsidRPr="00F945F1">
              <w:rPr>
                <w:sz w:val="18"/>
                <w:szCs w:val="18"/>
              </w:rPr>
              <w:t>Function</w:t>
            </w:r>
          </w:p>
        </w:tc>
      </w:tr>
      <w:tr w:rsidR="00F945F1" w:rsidRPr="009A3755" w14:paraId="37A7EFA3" w14:textId="77777777" w:rsidTr="00F945F1">
        <w:trPr>
          <w:jc w:val="center"/>
        </w:trPr>
        <w:tc>
          <w:tcPr>
            <w:tcW w:w="0" w:type="auto"/>
          </w:tcPr>
          <w:p w14:paraId="6C60134A" w14:textId="77777777" w:rsidR="00F945F1" w:rsidRPr="00F945F1" w:rsidRDefault="00F945F1" w:rsidP="000650CD">
            <w:pPr>
              <w:ind w:firstLine="0"/>
              <w:rPr>
                <w:sz w:val="18"/>
                <w:szCs w:val="18"/>
              </w:rPr>
            </w:pPr>
            <w:proofErr w:type="spellStart"/>
            <w:r w:rsidRPr="00F945F1">
              <w:rPr>
                <w:sz w:val="18"/>
                <w:szCs w:val="18"/>
              </w:rPr>
              <w:t>NuiGetSensorCount</w:t>
            </w:r>
            <w:proofErr w:type="spellEnd"/>
          </w:p>
        </w:tc>
        <w:tc>
          <w:tcPr>
            <w:tcW w:w="0" w:type="auto"/>
          </w:tcPr>
          <w:p w14:paraId="3CD0F731" w14:textId="77777777" w:rsidR="00F945F1" w:rsidRPr="00F945F1" w:rsidRDefault="00F945F1" w:rsidP="000650CD">
            <w:pPr>
              <w:ind w:firstLine="0"/>
              <w:rPr>
                <w:sz w:val="18"/>
                <w:szCs w:val="18"/>
              </w:rPr>
            </w:pPr>
            <w:r w:rsidRPr="00F945F1">
              <w:rPr>
                <w:sz w:val="18"/>
                <w:szCs w:val="18"/>
              </w:rPr>
              <w:t>Get the available number of sensor</w:t>
            </w:r>
          </w:p>
        </w:tc>
      </w:tr>
      <w:tr w:rsidR="00F945F1" w:rsidRPr="009A3755" w14:paraId="5C6D82EA" w14:textId="77777777" w:rsidTr="00F945F1">
        <w:trPr>
          <w:jc w:val="center"/>
        </w:trPr>
        <w:tc>
          <w:tcPr>
            <w:tcW w:w="0" w:type="auto"/>
          </w:tcPr>
          <w:p w14:paraId="40A11C14" w14:textId="77777777" w:rsidR="00F945F1" w:rsidRPr="00F945F1" w:rsidRDefault="00F945F1" w:rsidP="00F945F1">
            <w:pPr>
              <w:ind w:firstLine="0"/>
              <w:rPr>
                <w:sz w:val="18"/>
                <w:szCs w:val="18"/>
              </w:rPr>
            </w:pPr>
            <w:proofErr w:type="spellStart"/>
            <w:r>
              <w:rPr>
                <w:sz w:val="18"/>
                <w:szCs w:val="18"/>
              </w:rPr>
              <w:t>NuiCreateSensorByIndex</w:t>
            </w:r>
            <w:proofErr w:type="spellEnd"/>
          </w:p>
        </w:tc>
        <w:tc>
          <w:tcPr>
            <w:tcW w:w="0" w:type="auto"/>
          </w:tcPr>
          <w:p w14:paraId="7FBEF943" w14:textId="77777777" w:rsidR="00F945F1" w:rsidRPr="00F945F1" w:rsidRDefault="00F945F1" w:rsidP="000650CD">
            <w:pPr>
              <w:ind w:firstLine="0"/>
              <w:rPr>
                <w:sz w:val="18"/>
                <w:szCs w:val="18"/>
              </w:rPr>
            </w:pPr>
            <w:r>
              <w:rPr>
                <w:sz w:val="18"/>
                <w:szCs w:val="18"/>
              </w:rPr>
              <w:t>Create an interface of sensor</w:t>
            </w:r>
          </w:p>
        </w:tc>
      </w:tr>
      <w:tr w:rsidR="00F945F1" w:rsidRPr="009A3755" w14:paraId="67F06A96" w14:textId="77777777" w:rsidTr="00F945F1">
        <w:trPr>
          <w:jc w:val="center"/>
        </w:trPr>
        <w:tc>
          <w:tcPr>
            <w:tcW w:w="0" w:type="auto"/>
          </w:tcPr>
          <w:p w14:paraId="70442358" w14:textId="77777777" w:rsidR="00F945F1" w:rsidRPr="00F945F1" w:rsidRDefault="00F945F1" w:rsidP="00F945F1">
            <w:pPr>
              <w:ind w:firstLine="0"/>
              <w:rPr>
                <w:sz w:val="18"/>
                <w:szCs w:val="18"/>
                <w:lang w:eastAsia="zh-CN"/>
              </w:rPr>
            </w:pPr>
            <w:proofErr w:type="spellStart"/>
            <w:r>
              <w:rPr>
                <w:rFonts w:hint="eastAsia"/>
                <w:sz w:val="18"/>
                <w:szCs w:val="18"/>
                <w:lang w:eastAsia="zh-CN"/>
              </w:rPr>
              <w:t>INuiSensor</w:t>
            </w:r>
            <w:proofErr w:type="spellEnd"/>
            <w:proofErr w:type="gramStart"/>
            <w:r>
              <w:rPr>
                <w:rFonts w:hint="eastAsia"/>
                <w:sz w:val="18"/>
                <w:szCs w:val="18"/>
                <w:lang w:eastAsia="zh-CN"/>
              </w:rPr>
              <w:t>:</w:t>
            </w:r>
            <w:r>
              <w:rPr>
                <w:sz w:val="18"/>
                <w:szCs w:val="18"/>
                <w:lang w:eastAsia="zh-CN"/>
              </w:rPr>
              <w:t>:</w:t>
            </w:r>
            <w:proofErr w:type="spellStart"/>
            <w:proofErr w:type="gramEnd"/>
            <w:r>
              <w:rPr>
                <w:sz w:val="18"/>
                <w:szCs w:val="18"/>
                <w:lang w:eastAsia="zh-CN"/>
              </w:rPr>
              <w:t>NuiStatus</w:t>
            </w:r>
            <w:proofErr w:type="spellEnd"/>
          </w:p>
        </w:tc>
        <w:tc>
          <w:tcPr>
            <w:tcW w:w="0" w:type="auto"/>
          </w:tcPr>
          <w:p w14:paraId="010CED18" w14:textId="77777777" w:rsidR="00F945F1" w:rsidRPr="00F945F1" w:rsidRDefault="00F945F1" w:rsidP="00F945F1">
            <w:pPr>
              <w:ind w:firstLine="0"/>
              <w:rPr>
                <w:sz w:val="18"/>
                <w:szCs w:val="18"/>
              </w:rPr>
            </w:pPr>
            <w:r>
              <w:rPr>
                <w:sz w:val="18"/>
                <w:szCs w:val="18"/>
              </w:rPr>
              <w:t>Check if the sensor connected</w:t>
            </w:r>
            <w:r>
              <w:rPr>
                <w:sz w:val="18"/>
                <w:szCs w:val="18"/>
              </w:rPr>
              <w:tab/>
            </w:r>
          </w:p>
        </w:tc>
      </w:tr>
      <w:tr w:rsidR="00F945F1" w:rsidRPr="009A3755" w14:paraId="5C52A063" w14:textId="77777777" w:rsidTr="00F945F1">
        <w:trPr>
          <w:jc w:val="center"/>
        </w:trPr>
        <w:tc>
          <w:tcPr>
            <w:tcW w:w="0" w:type="auto"/>
          </w:tcPr>
          <w:p w14:paraId="0D35F787" w14:textId="77777777" w:rsidR="00F945F1" w:rsidRPr="00F945F1" w:rsidRDefault="00FC1859" w:rsidP="00F945F1">
            <w:pPr>
              <w:ind w:firstLine="0"/>
              <w:rPr>
                <w:sz w:val="18"/>
                <w:szCs w:val="18"/>
                <w:lang w:eastAsia="zh-CN"/>
              </w:rPr>
            </w:pPr>
            <w:proofErr w:type="spellStart"/>
            <w:r>
              <w:rPr>
                <w:rFonts w:hint="eastAsia"/>
                <w:sz w:val="18"/>
                <w:szCs w:val="18"/>
                <w:lang w:eastAsia="zh-CN"/>
              </w:rPr>
              <w:t>C</w:t>
            </w:r>
            <w:r>
              <w:rPr>
                <w:sz w:val="18"/>
                <w:szCs w:val="18"/>
                <w:lang w:eastAsia="zh-CN"/>
              </w:rPr>
              <w:t>reateEvent</w:t>
            </w:r>
            <w:proofErr w:type="spellEnd"/>
          </w:p>
        </w:tc>
        <w:tc>
          <w:tcPr>
            <w:tcW w:w="0" w:type="auto"/>
          </w:tcPr>
          <w:p w14:paraId="6A65BEB9" w14:textId="77777777" w:rsidR="00F945F1" w:rsidRPr="00F945F1" w:rsidRDefault="00F945F1" w:rsidP="00F945F1">
            <w:pPr>
              <w:ind w:firstLine="0"/>
              <w:rPr>
                <w:sz w:val="18"/>
                <w:szCs w:val="18"/>
                <w:lang w:eastAsia="zh-CN"/>
              </w:rPr>
            </w:pPr>
            <w:r>
              <w:rPr>
                <w:rFonts w:hint="eastAsia"/>
                <w:sz w:val="18"/>
                <w:szCs w:val="18"/>
                <w:lang w:eastAsia="zh-CN"/>
              </w:rPr>
              <w:t>Initi</w:t>
            </w:r>
            <w:r>
              <w:rPr>
                <w:sz w:val="18"/>
                <w:szCs w:val="18"/>
                <w:lang w:eastAsia="zh-CN"/>
              </w:rPr>
              <w:t>alize the depth data streaming out of sensor</w:t>
            </w:r>
          </w:p>
        </w:tc>
      </w:tr>
      <w:tr w:rsidR="00F945F1" w:rsidRPr="009A3755" w14:paraId="23764CB5" w14:textId="77777777" w:rsidTr="00F945F1">
        <w:trPr>
          <w:trHeight w:val="52"/>
          <w:jc w:val="center"/>
        </w:trPr>
        <w:tc>
          <w:tcPr>
            <w:tcW w:w="0" w:type="auto"/>
          </w:tcPr>
          <w:p w14:paraId="68DFE65B" w14:textId="77777777" w:rsidR="00F945F1" w:rsidRPr="00F945F1" w:rsidRDefault="00FC1859" w:rsidP="00FC1859">
            <w:pPr>
              <w:ind w:firstLine="0"/>
              <w:rPr>
                <w:sz w:val="18"/>
                <w:szCs w:val="18"/>
                <w:lang w:eastAsia="zh-CN"/>
              </w:rPr>
            </w:pPr>
            <w:proofErr w:type="spellStart"/>
            <w:r>
              <w:rPr>
                <w:rFonts w:hint="eastAsia"/>
                <w:sz w:val="18"/>
                <w:szCs w:val="18"/>
                <w:lang w:eastAsia="zh-CN"/>
              </w:rPr>
              <w:t>INuiSensor</w:t>
            </w:r>
            <w:proofErr w:type="spellEnd"/>
            <w:proofErr w:type="gramStart"/>
            <w:r>
              <w:rPr>
                <w:rFonts w:hint="eastAsia"/>
                <w:sz w:val="18"/>
                <w:szCs w:val="18"/>
                <w:lang w:eastAsia="zh-CN"/>
              </w:rPr>
              <w:t>:</w:t>
            </w:r>
            <w:r>
              <w:rPr>
                <w:sz w:val="18"/>
                <w:szCs w:val="18"/>
                <w:lang w:eastAsia="zh-CN"/>
              </w:rPr>
              <w:t>:</w:t>
            </w:r>
            <w:proofErr w:type="spellStart"/>
            <w:proofErr w:type="gramEnd"/>
            <w:r>
              <w:rPr>
                <w:sz w:val="18"/>
                <w:szCs w:val="18"/>
                <w:lang w:eastAsia="zh-CN"/>
              </w:rPr>
              <w:t>NuiImageStreamOpen</w:t>
            </w:r>
            <w:proofErr w:type="spellEnd"/>
          </w:p>
        </w:tc>
        <w:tc>
          <w:tcPr>
            <w:tcW w:w="0" w:type="auto"/>
          </w:tcPr>
          <w:p w14:paraId="70951C94" w14:textId="77777777" w:rsidR="00F945F1" w:rsidRPr="00F945F1" w:rsidRDefault="00FC1859" w:rsidP="00FC1859">
            <w:pPr>
              <w:ind w:firstLine="0"/>
              <w:rPr>
                <w:sz w:val="18"/>
                <w:szCs w:val="18"/>
                <w:lang w:eastAsia="zh-CN"/>
              </w:rPr>
            </w:pPr>
            <w:r>
              <w:rPr>
                <w:rFonts w:hint="eastAsia"/>
                <w:sz w:val="18"/>
                <w:szCs w:val="18"/>
                <w:lang w:eastAsia="zh-CN"/>
              </w:rPr>
              <w:t>Open the depth stream for collecting depth data</w:t>
            </w:r>
          </w:p>
        </w:tc>
      </w:tr>
      <w:tr w:rsidR="00F945F1" w:rsidRPr="00FC1859" w14:paraId="59F81D56" w14:textId="77777777" w:rsidTr="00FC1859">
        <w:trPr>
          <w:jc w:val="center"/>
        </w:trPr>
        <w:tc>
          <w:tcPr>
            <w:tcW w:w="0" w:type="auto"/>
          </w:tcPr>
          <w:p w14:paraId="0C6987CF" w14:textId="77777777" w:rsidR="00F945F1" w:rsidRPr="00FC1859" w:rsidRDefault="00FC1859" w:rsidP="000650CD">
            <w:pPr>
              <w:ind w:firstLine="0"/>
              <w:rPr>
                <w:sz w:val="18"/>
                <w:szCs w:val="18"/>
                <w:lang w:eastAsia="zh-CN"/>
              </w:rPr>
            </w:pPr>
            <w:proofErr w:type="spellStart"/>
            <w:r w:rsidRPr="00FC1859">
              <w:rPr>
                <w:rFonts w:hint="eastAsia"/>
                <w:sz w:val="18"/>
                <w:szCs w:val="18"/>
                <w:lang w:eastAsia="zh-CN"/>
              </w:rPr>
              <w:t>INuiSensor</w:t>
            </w:r>
            <w:proofErr w:type="spellEnd"/>
            <w:proofErr w:type="gramStart"/>
            <w:r w:rsidRPr="00FC1859">
              <w:rPr>
                <w:rFonts w:hint="eastAsia"/>
                <w:sz w:val="18"/>
                <w:szCs w:val="18"/>
                <w:lang w:eastAsia="zh-CN"/>
              </w:rPr>
              <w:t>:</w:t>
            </w:r>
            <w:r w:rsidRPr="00FC1859">
              <w:rPr>
                <w:sz w:val="18"/>
                <w:szCs w:val="18"/>
                <w:lang w:eastAsia="zh-CN"/>
              </w:rPr>
              <w:t>:</w:t>
            </w:r>
            <w:proofErr w:type="spellStart"/>
            <w:proofErr w:type="gramEnd"/>
            <w:r w:rsidRPr="00FC1859">
              <w:rPr>
                <w:sz w:val="18"/>
                <w:szCs w:val="18"/>
                <w:lang w:eastAsia="zh-CN"/>
              </w:rPr>
              <w:t>NuiImageStreamGetNextFrame</w:t>
            </w:r>
            <w:proofErr w:type="spellEnd"/>
          </w:p>
        </w:tc>
        <w:tc>
          <w:tcPr>
            <w:tcW w:w="0" w:type="auto"/>
          </w:tcPr>
          <w:p w14:paraId="478BD1B0" w14:textId="77777777" w:rsidR="00F945F1" w:rsidRPr="00FC1859" w:rsidRDefault="00FC1859" w:rsidP="000650CD">
            <w:pPr>
              <w:ind w:firstLine="0"/>
              <w:rPr>
                <w:sz w:val="18"/>
                <w:szCs w:val="18"/>
                <w:lang w:eastAsia="zh-CN"/>
              </w:rPr>
            </w:pPr>
            <w:r w:rsidRPr="00FC1859">
              <w:rPr>
                <w:rFonts w:hint="eastAsia"/>
                <w:sz w:val="18"/>
                <w:szCs w:val="18"/>
                <w:lang w:eastAsia="zh-CN"/>
              </w:rPr>
              <w:t xml:space="preserve">Get </w:t>
            </w:r>
            <w:r>
              <w:rPr>
                <w:sz w:val="18"/>
                <w:szCs w:val="18"/>
                <w:lang w:eastAsia="zh-CN"/>
              </w:rPr>
              <w:t>depth data of next frame</w:t>
            </w:r>
          </w:p>
        </w:tc>
      </w:tr>
      <w:tr w:rsidR="00FC1859" w:rsidRPr="00FC1859" w14:paraId="20C6FBF1" w14:textId="77777777" w:rsidTr="00FC1859">
        <w:trPr>
          <w:jc w:val="center"/>
        </w:trPr>
        <w:tc>
          <w:tcPr>
            <w:tcW w:w="0" w:type="auto"/>
          </w:tcPr>
          <w:p w14:paraId="1E8A4243" w14:textId="77777777" w:rsidR="00FC1859" w:rsidRPr="00FC1859" w:rsidRDefault="00FC1859" w:rsidP="000650CD">
            <w:pPr>
              <w:ind w:firstLine="0"/>
              <w:rPr>
                <w:sz w:val="18"/>
                <w:szCs w:val="18"/>
                <w:lang w:eastAsia="zh-CN"/>
              </w:rPr>
            </w:pPr>
            <w:proofErr w:type="spellStart"/>
            <w:r>
              <w:rPr>
                <w:rFonts w:hint="eastAsia"/>
                <w:sz w:val="18"/>
                <w:szCs w:val="18"/>
                <w:lang w:eastAsia="zh-CN"/>
              </w:rPr>
              <w:t>INuiSensor</w:t>
            </w:r>
            <w:proofErr w:type="spellEnd"/>
            <w:proofErr w:type="gramStart"/>
            <w:r>
              <w:rPr>
                <w:rFonts w:hint="eastAsia"/>
                <w:sz w:val="18"/>
                <w:szCs w:val="18"/>
                <w:lang w:eastAsia="zh-CN"/>
              </w:rPr>
              <w:t>:</w:t>
            </w:r>
            <w:r>
              <w:rPr>
                <w:sz w:val="18"/>
                <w:szCs w:val="18"/>
                <w:lang w:eastAsia="zh-CN"/>
              </w:rPr>
              <w:t>:</w:t>
            </w:r>
            <w:proofErr w:type="spellStart"/>
            <w:proofErr w:type="gramEnd"/>
            <w:r>
              <w:rPr>
                <w:sz w:val="18"/>
                <w:szCs w:val="18"/>
                <w:lang w:eastAsia="zh-CN"/>
              </w:rPr>
              <w:t>NuiImageStreamReleaseFrame</w:t>
            </w:r>
            <w:proofErr w:type="spellEnd"/>
            <w:r>
              <w:rPr>
                <w:sz w:val="18"/>
                <w:szCs w:val="18"/>
                <w:lang w:eastAsia="zh-CN"/>
              </w:rPr>
              <w:t xml:space="preserve"> </w:t>
            </w:r>
          </w:p>
        </w:tc>
        <w:tc>
          <w:tcPr>
            <w:tcW w:w="0" w:type="auto"/>
          </w:tcPr>
          <w:p w14:paraId="391CCBE6" w14:textId="77777777" w:rsidR="00FC1859" w:rsidRPr="00FC1859" w:rsidRDefault="00FC1859" w:rsidP="000650CD">
            <w:pPr>
              <w:ind w:firstLine="0"/>
              <w:rPr>
                <w:sz w:val="18"/>
                <w:szCs w:val="18"/>
                <w:lang w:eastAsia="zh-CN"/>
              </w:rPr>
            </w:pPr>
            <w:r>
              <w:rPr>
                <w:rFonts w:hint="eastAsia"/>
                <w:sz w:val="18"/>
                <w:szCs w:val="18"/>
                <w:lang w:eastAsia="zh-CN"/>
              </w:rPr>
              <w:t>Save frame of the released</w:t>
            </w:r>
            <w:r>
              <w:rPr>
                <w:sz w:val="18"/>
                <w:szCs w:val="18"/>
                <w:lang w:eastAsia="zh-CN"/>
              </w:rPr>
              <w:t xml:space="preserve"> color data</w:t>
            </w:r>
          </w:p>
        </w:tc>
      </w:tr>
      <w:tr w:rsidR="00FC1859" w:rsidRPr="00FC1859" w14:paraId="39BCEE38" w14:textId="77777777" w:rsidTr="00F945F1">
        <w:trPr>
          <w:jc w:val="center"/>
        </w:trPr>
        <w:tc>
          <w:tcPr>
            <w:tcW w:w="0" w:type="auto"/>
            <w:tcBorders>
              <w:bottom w:val="single" w:sz="12" w:space="0" w:color="000000"/>
            </w:tcBorders>
          </w:tcPr>
          <w:p w14:paraId="0CBC07AC" w14:textId="77777777" w:rsidR="00FC1859" w:rsidRDefault="00FC1859" w:rsidP="000650CD">
            <w:pPr>
              <w:ind w:firstLine="0"/>
              <w:rPr>
                <w:sz w:val="18"/>
                <w:szCs w:val="18"/>
                <w:lang w:eastAsia="zh-CN"/>
              </w:rPr>
            </w:pPr>
            <w:proofErr w:type="spellStart"/>
            <w:r>
              <w:rPr>
                <w:rFonts w:hint="eastAsia"/>
                <w:sz w:val="18"/>
                <w:szCs w:val="18"/>
                <w:lang w:eastAsia="zh-CN"/>
              </w:rPr>
              <w:t>INuiSensor</w:t>
            </w:r>
            <w:proofErr w:type="spellEnd"/>
            <w:proofErr w:type="gramStart"/>
            <w:r>
              <w:rPr>
                <w:rFonts w:hint="eastAsia"/>
                <w:sz w:val="18"/>
                <w:szCs w:val="18"/>
                <w:lang w:eastAsia="zh-CN"/>
              </w:rPr>
              <w:t>:</w:t>
            </w:r>
            <w:r>
              <w:rPr>
                <w:sz w:val="18"/>
                <w:szCs w:val="18"/>
                <w:lang w:eastAsia="zh-CN"/>
              </w:rPr>
              <w:t>:</w:t>
            </w:r>
            <w:proofErr w:type="gramEnd"/>
            <w:r>
              <w:rPr>
                <w:sz w:val="18"/>
                <w:szCs w:val="18"/>
                <w:lang w:eastAsia="zh-CN"/>
              </w:rPr>
              <w:t>Release</w:t>
            </w:r>
          </w:p>
        </w:tc>
        <w:tc>
          <w:tcPr>
            <w:tcW w:w="0" w:type="auto"/>
            <w:tcBorders>
              <w:bottom w:val="single" w:sz="12" w:space="0" w:color="000000"/>
            </w:tcBorders>
          </w:tcPr>
          <w:p w14:paraId="247F1107" w14:textId="77777777" w:rsidR="00FC1859" w:rsidRDefault="00FC1859" w:rsidP="000650CD">
            <w:pPr>
              <w:ind w:firstLine="0"/>
              <w:rPr>
                <w:sz w:val="18"/>
                <w:szCs w:val="18"/>
                <w:lang w:eastAsia="zh-CN"/>
              </w:rPr>
            </w:pPr>
            <w:r>
              <w:rPr>
                <w:rFonts w:hint="eastAsia"/>
                <w:sz w:val="18"/>
                <w:szCs w:val="18"/>
                <w:lang w:eastAsia="zh-CN"/>
              </w:rPr>
              <w:t>Release the sensor</w:t>
            </w:r>
          </w:p>
        </w:tc>
      </w:tr>
    </w:tbl>
    <w:p w14:paraId="200BA86C" w14:textId="77777777" w:rsidR="003B6EEC" w:rsidRDefault="003B6EEC" w:rsidP="00BA3491">
      <w:pPr>
        <w:ind w:firstLine="0"/>
        <w:rPr>
          <w:sz w:val="18"/>
          <w:szCs w:val="18"/>
          <w:lang w:eastAsia="zh-CN"/>
        </w:rPr>
      </w:pPr>
    </w:p>
    <w:p w14:paraId="7A48F50C" w14:textId="77777777" w:rsidR="00FF7F82" w:rsidRDefault="00FF7F82" w:rsidP="00BA3491">
      <w:pPr>
        <w:ind w:firstLine="0"/>
        <w:rPr>
          <w:sz w:val="18"/>
          <w:szCs w:val="18"/>
          <w:lang w:eastAsia="zh-CN"/>
        </w:rPr>
      </w:pPr>
      <w:r>
        <w:rPr>
          <w:rFonts w:hint="eastAsia"/>
          <w:sz w:val="18"/>
          <w:szCs w:val="18"/>
          <w:lang w:eastAsia="zh-CN"/>
        </w:rPr>
        <w:t>In this proje</w:t>
      </w:r>
      <w:r>
        <w:rPr>
          <w:sz w:val="18"/>
          <w:szCs w:val="18"/>
          <w:lang w:eastAsia="zh-CN"/>
        </w:rPr>
        <w:t>ct, we use both point cloud with color and without color, and we implement 2 different sets of API, further information is in the part of our citation and code.</w:t>
      </w:r>
    </w:p>
    <w:p w14:paraId="5BEDC7F1" w14:textId="77777777" w:rsidR="00FF7F82" w:rsidRDefault="00FF7F82" w:rsidP="00BA3491">
      <w:pPr>
        <w:ind w:firstLine="0"/>
        <w:rPr>
          <w:sz w:val="18"/>
          <w:szCs w:val="18"/>
          <w:lang w:eastAsia="zh-CN"/>
        </w:rPr>
      </w:pPr>
    </w:p>
    <w:p w14:paraId="4C1C48AF" w14:textId="77777777" w:rsidR="00FC1859" w:rsidRPr="00FF7F82" w:rsidRDefault="00FF7F82" w:rsidP="00FF7F82">
      <w:pPr>
        <w:pStyle w:val="Subtitle"/>
        <w:ind w:firstLine="0"/>
        <w:jc w:val="left"/>
        <w:rPr>
          <w:rFonts w:ascii="Times" w:hAnsi="Times" w:cs="Times"/>
          <w:sz w:val="20"/>
          <w:szCs w:val="20"/>
          <w:lang w:eastAsia="zh-CN"/>
        </w:rPr>
      </w:pPr>
      <w:r w:rsidRPr="00FF7F82">
        <w:rPr>
          <w:rFonts w:ascii="Times" w:hAnsi="Times" w:cs="Times"/>
          <w:sz w:val="20"/>
          <w:szCs w:val="20"/>
          <w:lang w:eastAsia="zh-CN"/>
        </w:rPr>
        <w:t>3.2</w:t>
      </w:r>
      <w:r>
        <w:rPr>
          <w:rFonts w:ascii="Times" w:hAnsi="Times" w:cs="Times"/>
          <w:sz w:val="20"/>
          <w:szCs w:val="20"/>
          <w:lang w:eastAsia="zh-CN"/>
        </w:rPr>
        <w:t xml:space="preserve"> </w:t>
      </w:r>
      <w:r w:rsidR="004445B1">
        <w:rPr>
          <w:rFonts w:ascii="Times" w:hAnsi="Times" w:cs="Times"/>
          <w:sz w:val="20"/>
          <w:szCs w:val="20"/>
          <w:lang w:eastAsia="zh-CN"/>
        </w:rPr>
        <w:t>Extract foreground in</w:t>
      </w:r>
      <w:r>
        <w:rPr>
          <w:rFonts w:ascii="Times" w:hAnsi="Times" w:cs="Times"/>
          <w:sz w:val="20"/>
          <w:szCs w:val="20"/>
          <w:lang w:eastAsia="zh-CN"/>
        </w:rPr>
        <w:t xml:space="preserve"> Kinect </w:t>
      </w:r>
      <w:r w:rsidR="004445B1">
        <w:rPr>
          <w:rFonts w:ascii="Times" w:hAnsi="Times" w:cs="Times"/>
          <w:sz w:val="20"/>
          <w:szCs w:val="20"/>
          <w:lang w:eastAsia="zh-CN"/>
        </w:rPr>
        <w:t>Depth Image Output</w:t>
      </w:r>
    </w:p>
    <w:p w14:paraId="741D3D22" w14:textId="77777777" w:rsidR="0079746E" w:rsidRDefault="008D4901" w:rsidP="00BA3491">
      <w:pPr>
        <w:ind w:firstLine="0"/>
        <w:rPr>
          <w:sz w:val="18"/>
          <w:szCs w:val="18"/>
          <w:lang w:eastAsia="zh-CN"/>
        </w:rPr>
      </w:pPr>
      <w:r>
        <w:rPr>
          <w:rFonts w:hint="eastAsia"/>
          <w:sz w:val="18"/>
          <w:szCs w:val="18"/>
          <w:lang w:eastAsia="zh-CN"/>
        </w:rPr>
        <w:t xml:space="preserve">Compared with color image, the depth image is more important for 3D reconstruction. </w:t>
      </w:r>
      <w:r>
        <w:rPr>
          <w:sz w:val="18"/>
          <w:szCs w:val="18"/>
          <w:lang w:eastAsia="zh-CN"/>
        </w:rPr>
        <w:t>In this part, we will present our approach to processing the output data of Kinect d</w:t>
      </w:r>
      <w:r w:rsidR="004445B1">
        <w:rPr>
          <w:sz w:val="18"/>
          <w:szCs w:val="18"/>
          <w:lang w:eastAsia="zh-CN"/>
        </w:rPr>
        <w:t>epth image to extract the foreground object and delete the background.</w:t>
      </w:r>
    </w:p>
    <w:p w14:paraId="20BF4035" w14:textId="77777777" w:rsidR="004445B1" w:rsidRDefault="004445B1" w:rsidP="00BA3491">
      <w:pPr>
        <w:ind w:firstLine="0"/>
        <w:rPr>
          <w:sz w:val="18"/>
          <w:szCs w:val="18"/>
          <w:lang w:eastAsia="zh-CN"/>
        </w:rPr>
      </w:pPr>
    </w:p>
    <w:p w14:paraId="640EF8A9" w14:textId="77777777" w:rsidR="004445B1" w:rsidRDefault="007220D3" w:rsidP="00BA3491">
      <w:pPr>
        <w:ind w:firstLine="0"/>
        <w:rPr>
          <w:sz w:val="18"/>
          <w:szCs w:val="18"/>
          <w:lang w:eastAsia="zh-CN"/>
        </w:rPr>
      </w:pPr>
      <w:r>
        <w:rPr>
          <w:rFonts w:hint="eastAsia"/>
          <w:sz w:val="18"/>
          <w:szCs w:val="18"/>
          <w:lang w:eastAsia="zh-CN"/>
        </w:rPr>
        <w:t xml:space="preserve">The depth data collected by Kinect takes unit of </w:t>
      </w:r>
      <w:r>
        <w:rPr>
          <w:sz w:val="18"/>
          <w:szCs w:val="18"/>
          <w:lang w:eastAsia="zh-CN"/>
        </w:rPr>
        <w:t>millimeter (mm)</w:t>
      </w:r>
      <w:r>
        <w:rPr>
          <w:rFonts w:hint="eastAsia"/>
          <w:sz w:val="18"/>
          <w:szCs w:val="18"/>
          <w:lang w:eastAsia="zh-CN"/>
        </w:rPr>
        <w:t xml:space="preserve"> </w:t>
      </w:r>
      <w:r>
        <w:rPr>
          <w:sz w:val="18"/>
          <w:szCs w:val="18"/>
          <w:lang w:eastAsia="zh-CN"/>
        </w:rPr>
        <w:t xml:space="preserve">and range from 800 to 4000 mm. However, the image pixel we get is </w:t>
      </w:r>
      <w:proofErr w:type="gramStart"/>
      <w:r>
        <w:rPr>
          <w:sz w:val="18"/>
          <w:szCs w:val="18"/>
          <w:lang w:eastAsia="zh-CN"/>
        </w:rPr>
        <w:t>640*800</w:t>
      </w:r>
      <w:proofErr w:type="gramEnd"/>
      <w:r>
        <w:rPr>
          <w:sz w:val="18"/>
          <w:szCs w:val="18"/>
          <w:lang w:eastAsia="zh-CN"/>
        </w:rPr>
        <w:t xml:space="preserve">. If we do not process the depth data and use the raw data, the 3D reconstruction will be distortion because the data in depth is more in number and larger in value. Furthermore, if we want to apply the </w:t>
      </w:r>
      <w:r w:rsidR="00DF752D">
        <w:rPr>
          <w:sz w:val="18"/>
          <w:szCs w:val="18"/>
          <w:lang w:eastAsia="zh-CN"/>
        </w:rPr>
        <w:t>Delaunay Triangulation, the data point not belonging to the object will result in wrong connection of triangle and distort the surface.</w:t>
      </w:r>
    </w:p>
    <w:p w14:paraId="2D664935" w14:textId="77777777" w:rsidR="00DF752D" w:rsidRPr="00DF752D" w:rsidRDefault="00DF752D" w:rsidP="00BA3491">
      <w:pPr>
        <w:ind w:firstLine="0"/>
        <w:rPr>
          <w:sz w:val="18"/>
          <w:szCs w:val="18"/>
          <w:lang w:eastAsia="zh-CN"/>
        </w:rPr>
      </w:pPr>
    </w:p>
    <w:p w14:paraId="4813399D" w14:textId="77777777" w:rsidR="00DF752D" w:rsidRDefault="00DF752D" w:rsidP="00BA3491">
      <w:pPr>
        <w:ind w:firstLine="0"/>
        <w:rPr>
          <w:sz w:val="18"/>
          <w:szCs w:val="18"/>
          <w:lang w:eastAsia="zh-CN"/>
        </w:rPr>
      </w:pPr>
      <w:r>
        <w:rPr>
          <w:sz w:val="18"/>
          <w:szCs w:val="18"/>
          <w:lang w:eastAsia="zh-CN"/>
        </w:rPr>
        <w:t xml:space="preserve">From our perspective, to avoid the problem from </w:t>
      </w:r>
      <w:r w:rsidR="00C35E1D">
        <w:rPr>
          <w:sz w:val="18"/>
          <w:szCs w:val="18"/>
          <w:lang w:eastAsia="zh-CN"/>
        </w:rPr>
        <w:t>the depth issue</w:t>
      </w:r>
      <w:r>
        <w:rPr>
          <w:sz w:val="18"/>
          <w:szCs w:val="18"/>
          <w:lang w:eastAsia="zh-CN"/>
        </w:rPr>
        <w:t>, we can delete the background and extract the foreground from the image.</w:t>
      </w:r>
      <w:r w:rsidR="00637D56">
        <w:rPr>
          <w:sz w:val="18"/>
          <w:szCs w:val="18"/>
          <w:lang w:eastAsia="zh-CN"/>
        </w:rPr>
        <w:t xml:space="preserve"> In this project, we use threshold to separate the object to be reconstructed out of the environment.</w:t>
      </w:r>
    </w:p>
    <w:p w14:paraId="24962131" w14:textId="77777777" w:rsidR="00637D56" w:rsidRDefault="00637D56" w:rsidP="00BA3491">
      <w:pPr>
        <w:ind w:firstLine="0"/>
        <w:rPr>
          <w:sz w:val="18"/>
          <w:szCs w:val="18"/>
          <w:lang w:eastAsia="zh-CN"/>
        </w:rPr>
      </w:pPr>
    </w:p>
    <w:p w14:paraId="2E841085" w14:textId="77777777" w:rsidR="00637D56" w:rsidRDefault="00637D56" w:rsidP="00BA3491">
      <w:pPr>
        <w:ind w:firstLine="0"/>
        <w:rPr>
          <w:sz w:val="18"/>
          <w:szCs w:val="18"/>
          <w:lang w:eastAsia="zh-CN"/>
        </w:rPr>
      </w:pPr>
      <w:r>
        <w:rPr>
          <w:rFonts w:hint="eastAsia"/>
          <w:sz w:val="18"/>
          <w:szCs w:val="18"/>
          <w:lang w:eastAsia="zh-CN"/>
        </w:rPr>
        <w:lastRenderedPageBreak/>
        <w:t xml:space="preserve">To </w:t>
      </w:r>
      <w:r w:rsidR="00C35E1D">
        <w:rPr>
          <w:sz w:val="18"/>
          <w:szCs w:val="18"/>
          <w:lang w:eastAsia="zh-CN"/>
        </w:rPr>
        <w:t xml:space="preserve">extract the foreground, we use the double-threshold method to get the foreground. Based on the fact that the body of human is in a reasonable range and we could get the points in this range and delete every other points. For example, if we preset </w:t>
      </w:r>
      <m:oMath>
        <m:sSub>
          <m:sSubPr>
            <m:ctrlPr>
              <w:rPr>
                <w:rFonts w:ascii="Cambria Math" w:hAnsi="Cambria Math"/>
                <w:sz w:val="18"/>
                <w:szCs w:val="18"/>
                <w:lang w:eastAsia="zh-CN"/>
              </w:rPr>
            </m:ctrlPr>
          </m:sSubPr>
          <m:e>
            <m:r>
              <w:rPr>
                <w:rFonts w:ascii="Cambria Math" w:hAnsi="Cambria Math"/>
                <w:sz w:val="18"/>
                <w:szCs w:val="18"/>
                <w:lang w:eastAsia="zh-CN"/>
              </w:rPr>
              <m:t>depth</m:t>
            </m:r>
          </m:e>
          <m:sub>
            <m:r>
              <w:rPr>
                <w:rFonts w:ascii="Cambria Math" w:hAnsi="Cambria Math"/>
                <w:sz w:val="18"/>
                <w:szCs w:val="18"/>
                <w:lang w:eastAsia="zh-CN"/>
              </w:rPr>
              <m:t>1</m:t>
            </m:r>
          </m:sub>
        </m:sSub>
      </m:oMath>
      <w:r w:rsidR="008C0A8A">
        <w:rPr>
          <w:rFonts w:hint="eastAsia"/>
          <w:sz w:val="18"/>
          <w:szCs w:val="18"/>
          <w:lang w:eastAsia="zh-CN"/>
        </w:rPr>
        <w:t xml:space="preserve"> and </w:t>
      </w:r>
      <m:oMath>
        <m:sSub>
          <m:sSubPr>
            <m:ctrlPr>
              <w:rPr>
                <w:rFonts w:ascii="Cambria Math" w:hAnsi="Cambria Math"/>
                <w:sz w:val="18"/>
                <w:szCs w:val="18"/>
                <w:lang w:eastAsia="zh-CN"/>
              </w:rPr>
            </m:ctrlPr>
          </m:sSubPr>
          <m:e>
            <m:r>
              <w:rPr>
                <w:rFonts w:ascii="Cambria Math" w:hAnsi="Cambria Math"/>
                <w:sz w:val="18"/>
                <w:szCs w:val="18"/>
                <w:lang w:eastAsia="zh-CN"/>
              </w:rPr>
              <m:t>depth</m:t>
            </m:r>
          </m:e>
          <m:sub>
            <m:r>
              <w:rPr>
                <w:rFonts w:ascii="Cambria Math" w:hAnsi="Cambria Math"/>
                <w:sz w:val="18"/>
                <w:szCs w:val="18"/>
                <w:lang w:eastAsia="zh-CN"/>
              </w:rPr>
              <m:t>2</m:t>
            </m:r>
          </m:sub>
        </m:sSub>
      </m:oMath>
      <w:r w:rsidR="008C0A8A">
        <w:rPr>
          <w:rFonts w:hint="eastAsia"/>
          <w:sz w:val="18"/>
          <w:szCs w:val="18"/>
          <w:lang w:eastAsia="zh-CN"/>
        </w:rPr>
        <w:t xml:space="preserve"> as the </w:t>
      </w:r>
      <w:r w:rsidR="008C0A8A">
        <w:rPr>
          <w:sz w:val="18"/>
          <w:szCs w:val="18"/>
          <w:lang w:eastAsia="zh-CN"/>
        </w:rPr>
        <w:t>reasonable</w:t>
      </w:r>
      <w:r w:rsidR="008C0A8A">
        <w:rPr>
          <w:rFonts w:hint="eastAsia"/>
          <w:sz w:val="18"/>
          <w:szCs w:val="18"/>
          <w:lang w:eastAsia="zh-CN"/>
        </w:rPr>
        <w:t xml:space="preserve"> </w:t>
      </w:r>
      <w:r w:rsidR="008C0A8A">
        <w:rPr>
          <w:sz w:val="18"/>
          <w:szCs w:val="18"/>
          <w:lang w:eastAsia="zh-CN"/>
        </w:rPr>
        <w:t xml:space="preserve">min and max depth value of the object, </w:t>
      </w:r>
      <w:r w:rsidR="00204C28">
        <w:rPr>
          <w:sz w:val="18"/>
          <w:szCs w:val="18"/>
          <w:lang w:eastAsia="zh-CN"/>
        </w:rPr>
        <w:t>and we have raw data point</w:t>
      </w:r>
      <m:oMath>
        <m:r>
          <m:rPr>
            <m:sty m:val="p"/>
          </m:rPr>
          <w:rPr>
            <w:rFonts w:ascii="Cambria Math" w:hAnsi="Cambria Math" w:hint="eastAsia"/>
            <w:sz w:val="18"/>
            <w:szCs w:val="18"/>
            <w:lang w:eastAsia="zh-CN"/>
          </w:rPr>
          <m:t xml:space="preserve"> </m:t>
        </m:r>
        <w:proofErr w:type="gramStart"/>
        <m:r>
          <w:rPr>
            <w:rFonts w:ascii="Cambria Math" w:hAnsi="Cambria Math"/>
            <w:sz w:val="18"/>
            <w:szCs w:val="18"/>
            <w:lang w:eastAsia="zh-CN"/>
          </w:rPr>
          <m:t>f</m:t>
        </m:r>
        <m:r>
          <m:rPr>
            <m:sty m:val="p"/>
          </m:rPr>
          <w:rPr>
            <w:rFonts w:ascii="Cambria Math" w:hAnsi="Cambria Math"/>
            <w:sz w:val="18"/>
            <w:szCs w:val="18"/>
            <w:lang w:eastAsia="zh-CN"/>
          </w:rPr>
          <m:t>(</m:t>
        </m:r>
        <w:proofErr w:type="gramEnd"/>
        <m:r>
          <m:rPr>
            <m:sty m:val="p"/>
          </m:rPr>
          <w:rPr>
            <w:rFonts w:ascii="Cambria Math" w:hAnsi="Cambria Math"/>
            <w:sz w:val="18"/>
            <w:szCs w:val="18"/>
            <w:lang w:eastAsia="zh-CN"/>
          </w:rPr>
          <m:t>x,y)</m:t>
        </m:r>
      </m:oMath>
      <w:r w:rsidR="00204C28">
        <w:rPr>
          <w:rFonts w:hint="eastAsia"/>
          <w:sz w:val="18"/>
          <w:szCs w:val="18"/>
          <w:lang w:eastAsia="zh-CN"/>
        </w:rPr>
        <w:t>,</w:t>
      </w:r>
      <w:r w:rsidR="00204C28">
        <w:rPr>
          <w:sz w:val="18"/>
          <w:szCs w:val="18"/>
          <w:lang w:eastAsia="zh-CN"/>
        </w:rPr>
        <w:t xml:space="preserve"> </w:t>
      </w:r>
      <w:r w:rsidR="008C0A8A">
        <w:rPr>
          <w:sz w:val="18"/>
          <w:szCs w:val="18"/>
          <w:lang w:eastAsia="zh-CN"/>
        </w:rPr>
        <w:t>then we set all the points with the function</w:t>
      </w:r>
    </w:p>
    <w:p w14:paraId="1B7A8F3E" w14:textId="77777777" w:rsidR="001623C6" w:rsidRDefault="001623C6" w:rsidP="00BA3491">
      <w:pPr>
        <w:ind w:firstLine="0"/>
        <w:rPr>
          <w:sz w:val="18"/>
          <w:szCs w:val="18"/>
          <w:lang w:eastAsia="zh-CN"/>
        </w:rPr>
      </w:pPr>
    </w:p>
    <w:tbl>
      <w:tblPr>
        <w:tblW w:w="0" w:type="auto"/>
        <w:tblLayout w:type="fixed"/>
        <w:tblCellMar>
          <w:left w:w="70" w:type="dxa"/>
          <w:right w:w="70" w:type="dxa"/>
        </w:tblCellMar>
        <w:tblLook w:val="0000" w:firstRow="0" w:lastRow="0" w:firstColumn="0" w:lastColumn="0" w:noHBand="0" w:noVBand="0"/>
      </w:tblPr>
      <w:tblGrid>
        <w:gridCol w:w="6449"/>
        <w:gridCol w:w="608"/>
      </w:tblGrid>
      <w:tr w:rsidR="001623C6" w:rsidRPr="009B1D59" w14:paraId="66F02C40" w14:textId="77777777" w:rsidTr="000650CD">
        <w:tc>
          <w:tcPr>
            <w:tcW w:w="6449" w:type="dxa"/>
          </w:tcPr>
          <w:p w14:paraId="47D5F798" w14:textId="0D0F52A4" w:rsidR="001623C6" w:rsidRPr="009B1D59" w:rsidRDefault="008367B1" w:rsidP="000650CD">
            <w:pPr>
              <w:pStyle w:val="equation"/>
              <w:tabs>
                <w:tab w:val="clear" w:pos="6237"/>
              </w:tabs>
              <w:ind w:left="0" w:firstLine="0"/>
            </w:pPr>
            <w:r w:rsidRPr="00204C28">
              <w:rPr>
                <w:position w:val="-30"/>
                <w:sz w:val="18"/>
                <w:szCs w:val="18"/>
                <w:lang w:eastAsia="zh-CN"/>
              </w:rPr>
              <w:object w:dxaOrig="4380" w:dyaOrig="720" w14:anchorId="0FBC83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5pt;height:29.4pt" o:ole="">
                  <v:imagedata r:id="rId8" o:title=""/>
                </v:shape>
                <o:OLEObject Type="Embed" ProgID="Equation.DSMT4" ShapeID="_x0000_i1025" DrawAspect="Content" ObjectID="_1492244473" r:id="rId9"/>
              </w:object>
            </w:r>
          </w:p>
        </w:tc>
        <w:tc>
          <w:tcPr>
            <w:tcW w:w="608" w:type="dxa"/>
          </w:tcPr>
          <w:p w14:paraId="7688534A" w14:textId="77777777" w:rsidR="001623C6" w:rsidRPr="009B1D59" w:rsidRDefault="001623C6" w:rsidP="001623C6">
            <w:pPr>
              <w:pStyle w:val="equation"/>
              <w:tabs>
                <w:tab w:val="clear" w:pos="6237"/>
              </w:tabs>
              <w:ind w:left="0" w:firstLine="0"/>
              <w:jc w:val="right"/>
            </w:pPr>
            <w:r w:rsidRPr="009B1D59">
              <w:t>(</w:t>
            </w:r>
            <w:r w:rsidRPr="001623C6">
              <w:rPr>
                <w:b/>
              </w:rPr>
              <w:t>3.1</w:t>
            </w:r>
            <w:r w:rsidRPr="009B1D59">
              <w:t>)</w:t>
            </w:r>
          </w:p>
        </w:tc>
      </w:tr>
    </w:tbl>
    <w:p w14:paraId="26DE8285" w14:textId="77777777" w:rsidR="008D4901" w:rsidRDefault="008D4901" w:rsidP="00BA3491">
      <w:pPr>
        <w:ind w:firstLine="0"/>
        <w:rPr>
          <w:sz w:val="18"/>
          <w:szCs w:val="18"/>
          <w:lang w:eastAsia="zh-CN"/>
        </w:rPr>
      </w:pPr>
    </w:p>
    <w:p w14:paraId="4141F80A" w14:textId="77777777" w:rsidR="001623C6" w:rsidRPr="00FF7F82" w:rsidRDefault="001623C6" w:rsidP="00BA3491">
      <w:pPr>
        <w:ind w:firstLine="0"/>
        <w:rPr>
          <w:sz w:val="18"/>
          <w:szCs w:val="18"/>
          <w:lang w:eastAsia="zh-CN"/>
        </w:rPr>
      </w:pPr>
      <w:r>
        <w:rPr>
          <w:rFonts w:hint="eastAsia"/>
          <w:sz w:val="18"/>
          <w:szCs w:val="18"/>
          <w:lang w:eastAsia="zh-CN"/>
        </w:rPr>
        <w:t xml:space="preserve">The extraction of double threshold is accurate because it did not distort the original depth </w:t>
      </w:r>
      <w:r>
        <w:rPr>
          <w:sz w:val="18"/>
          <w:szCs w:val="18"/>
          <w:lang w:eastAsia="zh-CN"/>
        </w:rPr>
        <w:t>relation</w:t>
      </w:r>
      <w:r>
        <w:rPr>
          <w:rFonts w:hint="eastAsia"/>
          <w:sz w:val="18"/>
          <w:szCs w:val="18"/>
          <w:lang w:eastAsia="zh-CN"/>
        </w:rPr>
        <w:t>.</w:t>
      </w:r>
      <w:r>
        <w:rPr>
          <w:sz w:val="18"/>
          <w:szCs w:val="18"/>
          <w:lang w:eastAsia="zh-CN"/>
        </w:rPr>
        <w:t xml:space="preserve"> With this processed depth image, we could do further work on the 3D reconstruction.</w:t>
      </w:r>
    </w:p>
    <w:p w14:paraId="1AD57BAA" w14:textId="77777777" w:rsidR="00BA3491" w:rsidRPr="001623C6" w:rsidRDefault="00BA3491" w:rsidP="00BA3491">
      <w:pPr>
        <w:pStyle w:val="p1a"/>
        <w:rPr>
          <w:sz w:val="18"/>
          <w:szCs w:val="18"/>
        </w:rPr>
      </w:pPr>
    </w:p>
    <w:p w14:paraId="0AF5EF0B" w14:textId="77777777" w:rsidR="001623C6" w:rsidRPr="00FF7F82" w:rsidRDefault="001007A1" w:rsidP="001623C6">
      <w:pPr>
        <w:pStyle w:val="Subtitle"/>
        <w:ind w:firstLine="0"/>
        <w:jc w:val="left"/>
        <w:rPr>
          <w:rFonts w:ascii="Times" w:hAnsi="Times" w:cs="Times"/>
          <w:sz w:val="20"/>
          <w:szCs w:val="20"/>
          <w:lang w:eastAsia="zh-CN"/>
        </w:rPr>
      </w:pPr>
      <w:r>
        <w:rPr>
          <w:rFonts w:ascii="Times" w:hAnsi="Times" w:cs="Times"/>
          <w:sz w:val="20"/>
          <w:szCs w:val="20"/>
          <w:lang w:eastAsia="zh-CN"/>
        </w:rPr>
        <w:t>3.3</w:t>
      </w:r>
      <w:r w:rsidR="001623C6">
        <w:rPr>
          <w:rFonts w:ascii="Times" w:hAnsi="Times" w:cs="Times"/>
          <w:sz w:val="20"/>
          <w:szCs w:val="20"/>
          <w:lang w:eastAsia="zh-CN"/>
        </w:rPr>
        <w:t xml:space="preserve"> </w:t>
      </w:r>
      <w:r w:rsidR="00382E2F">
        <w:rPr>
          <w:rFonts w:ascii="Times" w:hAnsi="Times" w:cs="Times"/>
          <w:sz w:val="20"/>
          <w:szCs w:val="20"/>
          <w:lang w:eastAsia="zh-CN"/>
        </w:rPr>
        <w:t>Building 3D Coordinate with Depth Image</w:t>
      </w:r>
    </w:p>
    <w:p w14:paraId="17E03B03" w14:textId="77777777" w:rsidR="003B3839" w:rsidRDefault="00382E2F" w:rsidP="003B3839">
      <w:pPr>
        <w:pStyle w:val="p1a"/>
        <w:rPr>
          <w:lang w:eastAsia="zh-CN"/>
        </w:rPr>
      </w:pPr>
      <w:r>
        <w:rPr>
          <w:rFonts w:hint="eastAsia"/>
          <w:lang w:eastAsia="zh-CN"/>
        </w:rPr>
        <w:t xml:space="preserve">After obtaining the processed depth image, we can transform all the points into a point cloud. </w:t>
      </w:r>
      <w:r>
        <w:rPr>
          <w:lang w:eastAsia="zh-CN"/>
        </w:rPr>
        <w:t>A plausible can guarantee the triangulation and reconstruction of human body.</w:t>
      </w:r>
    </w:p>
    <w:p w14:paraId="1044968B" w14:textId="77777777" w:rsidR="00382E2F" w:rsidRDefault="00382E2F" w:rsidP="00382E2F">
      <w:pPr>
        <w:ind w:firstLine="0"/>
        <w:rPr>
          <w:lang w:eastAsia="zh-CN"/>
        </w:rPr>
      </w:pPr>
    </w:p>
    <w:p w14:paraId="32500BAB" w14:textId="77777777" w:rsidR="00382E2F" w:rsidRDefault="00382E2F" w:rsidP="00382E2F">
      <w:pPr>
        <w:ind w:firstLine="0"/>
        <w:rPr>
          <w:lang w:eastAsia="zh-CN"/>
        </w:rPr>
      </w:pPr>
      <w:r>
        <w:rPr>
          <w:lang w:eastAsia="zh-CN"/>
        </w:rPr>
        <w:t>Using Kinect we can get point with depth, however, the point can only carry one valid value as depth. To get complete 3D value, we have to build a 3D coordinates. There are 2 different ways for the building process.</w:t>
      </w:r>
    </w:p>
    <w:p w14:paraId="43DC694D" w14:textId="77777777" w:rsidR="00382E2F" w:rsidRDefault="00382E2F" w:rsidP="00382E2F">
      <w:pPr>
        <w:pStyle w:val="Subtitle"/>
        <w:ind w:firstLine="0"/>
        <w:jc w:val="left"/>
        <w:rPr>
          <w:rFonts w:ascii="Times" w:hAnsi="Times" w:cs="Times"/>
          <w:sz w:val="20"/>
          <w:szCs w:val="20"/>
          <w:lang w:eastAsia="zh-CN"/>
        </w:rPr>
      </w:pPr>
      <w:r>
        <w:rPr>
          <w:rFonts w:ascii="Times" w:hAnsi="Times" w:cs="Times"/>
          <w:sz w:val="20"/>
          <w:szCs w:val="20"/>
          <w:lang w:eastAsia="zh-CN"/>
        </w:rPr>
        <w:t>3.3.1 Getting Image Coordinate</w:t>
      </w:r>
    </w:p>
    <w:p w14:paraId="79C08211" w14:textId="77777777" w:rsidR="00382E2F" w:rsidRDefault="00382E2F" w:rsidP="00382E2F">
      <w:pPr>
        <w:ind w:firstLine="0"/>
        <w:rPr>
          <w:sz w:val="18"/>
          <w:szCs w:val="18"/>
          <w:lang w:eastAsia="zh-CN"/>
        </w:rPr>
      </w:pPr>
      <w:r>
        <w:rPr>
          <w:rFonts w:hint="eastAsia"/>
          <w:lang w:eastAsia="zh-CN"/>
        </w:rPr>
        <w:t xml:space="preserve">The first </w:t>
      </w:r>
      <w:r>
        <w:rPr>
          <w:lang w:eastAsia="zh-CN"/>
        </w:rPr>
        <w:t xml:space="preserve">kind </w:t>
      </w:r>
      <w:r>
        <w:rPr>
          <w:rFonts w:hint="eastAsia"/>
          <w:lang w:eastAsia="zh-CN"/>
        </w:rPr>
        <w:t xml:space="preserve">coordinate is image coordinate. </w:t>
      </w:r>
      <w:r>
        <w:rPr>
          <w:lang w:eastAsia="zh-CN"/>
        </w:rPr>
        <w:t>Based on image, we can treat every row and column index as an (</w:t>
      </w:r>
      <w:proofErr w:type="spellStart"/>
      <w:r w:rsidRPr="00382E2F">
        <w:rPr>
          <w:i/>
          <w:lang w:eastAsia="zh-CN"/>
        </w:rPr>
        <w:t>x</w:t>
      </w:r>
      <w:proofErr w:type="gramStart"/>
      <w:r w:rsidRPr="00382E2F">
        <w:rPr>
          <w:i/>
          <w:lang w:eastAsia="zh-CN"/>
        </w:rPr>
        <w:t>,y</w:t>
      </w:r>
      <w:proofErr w:type="spellEnd"/>
      <w:proofErr w:type="gramEnd"/>
      <w:r>
        <w:rPr>
          <w:lang w:eastAsia="zh-CN"/>
        </w:rPr>
        <w:t xml:space="preserve">), combined with the depth </w:t>
      </w:r>
      <m:oMath>
        <m:r>
          <w:rPr>
            <w:rFonts w:ascii="Cambria Math" w:hAnsi="Cambria Math"/>
            <w:sz w:val="18"/>
            <w:szCs w:val="18"/>
            <w:lang w:eastAsia="zh-CN"/>
          </w:rPr>
          <m:t>f</m:t>
        </m:r>
        <m:r>
          <m:rPr>
            <m:sty m:val="p"/>
          </m:rPr>
          <w:rPr>
            <w:rFonts w:ascii="Cambria Math" w:hAnsi="Cambria Math"/>
            <w:sz w:val="18"/>
            <w:szCs w:val="18"/>
            <w:lang w:eastAsia="zh-CN"/>
          </w:rPr>
          <m:t>(x,y)</m:t>
        </m:r>
      </m:oMath>
      <w:r>
        <w:rPr>
          <w:rFonts w:hint="eastAsia"/>
          <w:sz w:val="18"/>
          <w:szCs w:val="18"/>
          <w:lang w:eastAsia="zh-CN"/>
        </w:rPr>
        <w:t xml:space="preserve"> we</w:t>
      </w:r>
      <w:r>
        <w:rPr>
          <w:sz w:val="18"/>
          <w:szCs w:val="18"/>
          <w:lang w:eastAsia="zh-CN"/>
        </w:rPr>
        <w:t xml:space="preserve"> </w:t>
      </w:r>
      <w:r>
        <w:rPr>
          <w:rFonts w:hint="eastAsia"/>
          <w:sz w:val="18"/>
          <w:szCs w:val="18"/>
          <w:lang w:eastAsia="zh-CN"/>
        </w:rPr>
        <w:t xml:space="preserve">get </w:t>
      </w:r>
      <w:r>
        <w:rPr>
          <w:sz w:val="18"/>
          <w:szCs w:val="18"/>
          <w:lang w:eastAsia="zh-CN"/>
        </w:rPr>
        <w:t xml:space="preserve">a 3D coordinate </w:t>
      </w:r>
      <m:oMath>
        <m:r>
          <m:rPr>
            <m:sty m:val="p"/>
          </m:rPr>
          <w:rPr>
            <w:rFonts w:ascii="Cambria Math" w:hAnsi="Cambria Math"/>
            <w:sz w:val="18"/>
            <w:szCs w:val="18"/>
            <w:lang w:eastAsia="zh-CN"/>
          </w:rPr>
          <m:t>[x,y,</m:t>
        </m:r>
        <m:r>
          <w:rPr>
            <w:rFonts w:ascii="Cambria Math" w:hAnsi="Cambria Math"/>
            <w:sz w:val="18"/>
            <w:szCs w:val="18"/>
            <w:lang w:eastAsia="zh-CN"/>
          </w:rPr>
          <m:t>f</m:t>
        </m:r>
        <m:d>
          <m:dPr>
            <m:ctrlPr>
              <w:rPr>
                <w:rFonts w:ascii="Cambria Math" w:hAnsi="Cambria Math"/>
                <w:sz w:val="18"/>
                <w:szCs w:val="18"/>
                <w:lang w:eastAsia="zh-CN"/>
              </w:rPr>
            </m:ctrlPr>
          </m:dPr>
          <m:e>
            <m:r>
              <m:rPr>
                <m:sty m:val="p"/>
              </m:rPr>
              <w:rPr>
                <w:rFonts w:ascii="Cambria Math" w:hAnsi="Cambria Math"/>
                <w:sz w:val="18"/>
                <w:szCs w:val="18"/>
                <w:lang w:eastAsia="zh-CN"/>
              </w:rPr>
              <m:t>x,y</m:t>
            </m:r>
          </m:e>
        </m:d>
        <m:r>
          <m:rPr>
            <m:sty m:val="p"/>
          </m:rPr>
          <w:rPr>
            <w:rFonts w:ascii="Cambria Math" w:hAnsi="Cambria Math"/>
            <w:sz w:val="18"/>
            <w:szCs w:val="18"/>
            <w:lang w:eastAsia="zh-CN"/>
          </w:rPr>
          <m:t>]</m:t>
        </m:r>
      </m:oMath>
      <w:r>
        <w:rPr>
          <w:sz w:val="18"/>
          <w:szCs w:val="18"/>
          <w:lang w:eastAsia="zh-CN"/>
        </w:rPr>
        <w:t xml:space="preserve"> which represent the coordinate of the points.</w:t>
      </w:r>
    </w:p>
    <w:p w14:paraId="694AB0DF" w14:textId="77777777" w:rsidR="00382E2F" w:rsidRDefault="00382E2F" w:rsidP="00382E2F">
      <w:pPr>
        <w:ind w:firstLine="0"/>
        <w:rPr>
          <w:sz w:val="18"/>
          <w:szCs w:val="18"/>
          <w:lang w:eastAsia="zh-CN"/>
        </w:rPr>
      </w:pPr>
    </w:p>
    <w:p w14:paraId="71704E06" w14:textId="77777777" w:rsidR="002669D6" w:rsidRDefault="00382E2F" w:rsidP="00382E2F">
      <w:pPr>
        <w:ind w:firstLine="0"/>
        <w:rPr>
          <w:sz w:val="18"/>
          <w:szCs w:val="18"/>
          <w:lang w:eastAsia="zh-CN"/>
        </w:rPr>
      </w:pPr>
      <w:r>
        <w:rPr>
          <w:sz w:val="18"/>
          <w:szCs w:val="18"/>
          <w:lang w:eastAsia="zh-CN"/>
        </w:rPr>
        <w:t>This is an easy way to reconstruct wi</w:t>
      </w:r>
      <w:r w:rsidR="002669D6">
        <w:rPr>
          <w:sz w:val="18"/>
          <w:szCs w:val="18"/>
          <w:lang w:eastAsia="zh-CN"/>
        </w:rPr>
        <w:t xml:space="preserve">th relatively low accuracy, because it </w:t>
      </w:r>
      <w:proofErr w:type="gramStart"/>
      <w:r w:rsidR="002669D6">
        <w:rPr>
          <w:sz w:val="18"/>
          <w:szCs w:val="18"/>
          <w:lang w:eastAsia="zh-CN"/>
        </w:rPr>
        <w:t>distort</w:t>
      </w:r>
      <w:proofErr w:type="gramEnd"/>
      <w:r w:rsidR="002669D6">
        <w:rPr>
          <w:sz w:val="18"/>
          <w:szCs w:val="18"/>
          <w:lang w:eastAsia="zh-CN"/>
        </w:rPr>
        <w:t xml:space="preserve"> the relation and proportion of original object.</w:t>
      </w:r>
    </w:p>
    <w:p w14:paraId="7C6E3569" w14:textId="77777777" w:rsidR="002669D6" w:rsidRDefault="002669D6" w:rsidP="002669D6">
      <w:pPr>
        <w:pStyle w:val="Subtitle"/>
        <w:ind w:firstLine="0"/>
        <w:jc w:val="left"/>
        <w:rPr>
          <w:rFonts w:ascii="Times" w:hAnsi="Times" w:cs="Times"/>
          <w:sz w:val="20"/>
          <w:szCs w:val="20"/>
          <w:lang w:eastAsia="zh-CN"/>
        </w:rPr>
      </w:pPr>
      <w:r>
        <w:rPr>
          <w:rFonts w:ascii="Times" w:hAnsi="Times" w:cs="Times"/>
          <w:sz w:val="20"/>
          <w:szCs w:val="20"/>
          <w:lang w:eastAsia="zh-CN"/>
        </w:rPr>
        <w:t>3.3</w:t>
      </w:r>
      <w:r w:rsidR="00C47B39">
        <w:rPr>
          <w:rFonts w:ascii="Times" w:hAnsi="Times" w:cs="Times"/>
          <w:sz w:val="20"/>
          <w:szCs w:val="20"/>
          <w:lang w:eastAsia="zh-CN"/>
        </w:rPr>
        <w:t>.2</w:t>
      </w:r>
      <w:r>
        <w:rPr>
          <w:rFonts w:ascii="Times" w:hAnsi="Times" w:cs="Times"/>
          <w:sz w:val="20"/>
          <w:szCs w:val="20"/>
          <w:lang w:eastAsia="zh-CN"/>
        </w:rPr>
        <w:t xml:space="preserve"> Getting Space Coordinate</w:t>
      </w:r>
    </w:p>
    <w:p w14:paraId="2B03F974" w14:textId="77777777" w:rsidR="002669D6" w:rsidRDefault="00C47B39" w:rsidP="00382E2F">
      <w:pPr>
        <w:ind w:firstLine="0"/>
        <w:rPr>
          <w:sz w:val="18"/>
          <w:szCs w:val="18"/>
          <w:lang w:eastAsia="zh-CN"/>
        </w:rPr>
      </w:pPr>
      <w:r>
        <w:rPr>
          <w:rFonts w:hint="eastAsia"/>
          <w:sz w:val="18"/>
          <w:szCs w:val="18"/>
          <w:lang w:eastAsia="zh-CN"/>
        </w:rPr>
        <w:t>As mentioned in 3.3.1</w:t>
      </w:r>
      <w:r>
        <w:rPr>
          <w:sz w:val="18"/>
          <w:szCs w:val="18"/>
          <w:lang w:eastAsia="zh-CN"/>
        </w:rPr>
        <w:t>, the image coordinate will brought in distortion and lose part of the points relation. In order to get the correct proportion of points, we will build a space coordinate to represent the real physical coordinate.</w:t>
      </w:r>
    </w:p>
    <w:p w14:paraId="528597CE" w14:textId="77777777" w:rsidR="00C47B39" w:rsidRDefault="00C47B39" w:rsidP="00382E2F">
      <w:pPr>
        <w:ind w:firstLine="0"/>
        <w:rPr>
          <w:sz w:val="18"/>
          <w:szCs w:val="18"/>
          <w:lang w:eastAsia="zh-CN"/>
        </w:rPr>
      </w:pPr>
    </w:p>
    <w:p w14:paraId="6A1D8A4F" w14:textId="77777777" w:rsidR="0076393C" w:rsidRDefault="00C47B39" w:rsidP="00382E2F">
      <w:pPr>
        <w:ind w:firstLine="0"/>
        <w:rPr>
          <w:sz w:val="18"/>
          <w:szCs w:val="18"/>
          <w:lang w:eastAsia="zh-CN"/>
        </w:rPr>
      </w:pPr>
      <w:r>
        <w:rPr>
          <w:rFonts w:hint="eastAsia"/>
          <w:sz w:val="18"/>
          <w:szCs w:val="18"/>
          <w:lang w:eastAsia="zh-CN"/>
        </w:rPr>
        <w:t xml:space="preserve">To build the real coordinate, we </w:t>
      </w:r>
      <w:r w:rsidR="0076393C">
        <w:rPr>
          <w:sz w:val="18"/>
          <w:szCs w:val="18"/>
          <w:lang w:eastAsia="zh-CN"/>
        </w:rPr>
        <w:t xml:space="preserve">have to build up the transformation method based the imaging principle of Kinect. The view field of Kinect is limited in a pyramid shown in Fig 3.1 </w:t>
      </w:r>
      <w:proofErr w:type="gramStart"/>
      <w:r w:rsidR="0076393C">
        <w:rPr>
          <w:sz w:val="18"/>
          <w:szCs w:val="18"/>
          <w:lang w:eastAsia="zh-CN"/>
        </w:rPr>
        <w:t>The</w:t>
      </w:r>
      <w:proofErr w:type="gramEnd"/>
      <w:r w:rsidR="0076393C">
        <w:rPr>
          <w:sz w:val="18"/>
          <w:szCs w:val="18"/>
          <w:lang w:eastAsia="zh-CN"/>
        </w:rPr>
        <w:t xml:space="preserve"> </w:t>
      </w:r>
      <w:r w:rsidR="00057EF8">
        <w:rPr>
          <w:sz w:val="18"/>
          <w:szCs w:val="18"/>
          <w:lang w:eastAsia="zh-CN"/>
        </w:rPr>
        <w:t>vertical view angle is 43 degree and horizontal view angle is 57 degree. The largest detect range is 4000mm.</w:t>
      </w:r>
    </w:p>
    <w:p w14:paraId="0A4FD5B0" w14:textId="77777777" w:rsidR="00057EF8" w:rsidRDefault="00057EF8" w:rsidP="00382E2F">
      <w:pPr>
        <w:ind w:firstLine="0"/>
        <w:rPr>
          <w:sz w:val="18"/>
          <w:szCs w:val="18"/>
          <w:lang w:eastAsia="zh-CN"/>
        </w:rPr>
      </w:pPr>
    </w:p>
    <w:p w14:paraId="33C58460" w14:textId="77777777" w:rsidR="00057EF8" w:rsidRDefault="00057EF8" w:rsidP="00382E2F">
      <w:pPr>
        <w:ind w:firstLine="0"/>
        <w:rPr>
          <w:sz w:val="18"/>
          <w:szCs w:val="18"/>
          <w:lang w:eastAsia="zh-CN"/>
        </w:rPr>
      </w:pPr>
      <w:r>
        <w:rPr>
          <w:sz w:val="18"/>
          <w:szCs w:val="18"/>
          <w:lang w:eastAsia="zh-CN"/>
        </w:rPr>
        <w:t xml:space="preserve">To get the space coordinate, we could build the coordinate according to this view field. The parameter is preset in Fig 3.2. </w:t>
      </w:r>
    </w:p>
    <w:p w14:paraId="3B741CA2" w14:textId="77777777" w:rsidR="00057EF8" w:rsidRPr="0076393C" w:rsidRDefault="00057EF8" w:rsidP="00382E2F">
      <w:pPr>
        <w:ind w:firstLine="0"/>
        <w:rPr>
          <w:sz w:val="18"/>
          <w:szCs w:val="18"/>
          <w:lang w:eastAsia="zh-CN"/>
        </w:rPr>
      </w:pPr>
    </w:p>
    <w:p w14:paraId="707B50CF" w14:textId="77777777" w:rsidR="0076393C" w:rsidRDefault="00405168" w:rsidP="00747E9D">
      <w:pPr>
        <w:keepNext/>
        <w:ind w:firstLine="0"/>
        <w:jc w:val="center"/>
      </w:pPr>
      <w:r>
        <w:rPr>
          <w:noProof/>
          <w:lang w:eastAsia="en-US"/>
        </w:rPr>
        <w:lastRenderedPageBreak/>
        <mc:AlternateContent>
          <mc:Choice Requires="wps">
            <w:drawing>
              <wp:anchor distT="0" distB="0" distL="114300" distR="114300" simplePos="0" relativeHeight="251660288" behindDoc="0" locked="0" layoutInCell="1" allowOverlap="1" wp14:anchorId="4E15BE26" wp14:editId="332C9A43">
                <wp:simplePos x="0" y="0"/>
                <wp:positionH relativeFrom="column">
                  <wp:posOffset>1196975</wp:posOffset>
                </wp:positionH>
                <wp:positionV relativeFrom="paragraph">
                  <wp:posOffset>433070</wp:posOffset>
                </wp:positionV>
                <wp:extent cx="247650" cy="88900"/>
                <wp:effectExtent l="0" t="0" r="19050" b="25400"/>
                <wp:wrapNone/>
                <wp:docPr id="3" name="矩形 3"/>
                <wp:cNvGraphicFramePr/>
                <a:graphic xmlns:a="http://schemas.openxmlformats.org/drawingml/2006/main">
                  <a:graphicData uri="http://schemas.microsoft.com/office/word/2010/wordprocessingShape">
                    <wps:wsp>
                      <wps:cNvSpPr/>
                      <wps:spPr>
                        <a:xfrm>
                          <a:off x="0" y="0"/>
                          <a:ext cx="247650" cy="88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E68A18" id="矩形 3" o:spid="_x0000_s1026" style="position:absolute;left:0;text-align:left;margin-left:94.25pt;margin-top:34.1pt;width:19.5pt;height:7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" fillcolor="white [3212]" strokecolor="white [3212]" strokeweight="1pt"/>
            </w:pict>
          </mc:Fallback>
        </mc:AlternateContent>
      </w:r>
      <w:r w:rsidR="0076393C">
        <w:rPr>
          <w:noProof/>
          <w:lang w:eastAsia="en-US"/>
        </w:rPr>
        <mc:AlternateContent>
          <mc:Choice Requires="wps">
            <w:drawing>
              <wp:anchor distT="0" distB="0" distL="114300" distR="114300" simplePos="0" relativeHeight="251659264" behindDoc="0" locked="0" layoutInCell="1" allowOverlap="1" wp14:anchorId="5126C9BD" wp14:editId="581649DA">
                <wp:simplePos x="0" y="0"/>
                <wp:positionH relativeFrom="column">
                  <wp:posOffset>763090</wp:posOffset>
                </wp:positionH>
                <wp:positionV relativeFrom="paragraph">
                  <wp:posOffset>632384</wp:posOffset>
                </wp:positionV>
                <wp:extent cx="232012" cy="129654"/>
                <wp:effectExtent l="0" t="0" r="15875" b="22860"/>
                <wp:wrapNone/>
                <wp:docPr id="2" name="矩形 2"/>
                <wp:cNvGraphicFramePr/>
                <a:graphic xmlns:a="http://schemas.openxmlformats.org/drawingml/2006/main">
                  <a:graphicData uri="http://schemas.microsoft.com/office/word/2010/wordprocessingShape">
                    <wps:wsp>
                      <wps:cNvSpPr/>
                      <wps:spPr>
                        <a:xfrm>
                          <a:off x="0" y="0"/>
                          <a:ext cx="232012" cy="12965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CBF532" id="矩形 2" o:spid="_x0000_s1026" style="position:absolute;left:0;text-align:left;margin-left:60.1pt;margin-top:49.8pt;width:18.25pt;height:10.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" fillcolor="white [3212]" strokecolor="white [3212]" strokeweight="1pt"/>
            </w:pict>
          </mc:Fallback>
        </mc:AlternateContent>
      </w:r>
      <w:r w:rsidR="0076393C">
        <w:rPr>
          <w:noProof/>
          <w:lang w:eastAsia="en-US"/>
        </w:rPr>
        <w:drawing>
          <wp:inline distT="0" distB="0" distL="0" distR="0" wp14:anchorId="6A1C0324" wp14:editId="4FB158D7">
            <wp:extent cx="2971884" cy="1692323"/>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971884" cy="1692323"/>
                    </a:xfrm>
                    <a:prstGeom prst="rect">
                      <a:avLst/>
                    </a:prstGeom>
                  </pic:spPr>
                </pic:pic>
              </a:graphicData>
            </a:graphic>
          </wp:inline>
        </w:drawing>
      </w:r>
    </w:p>
    <w:p w14:paraId="45D80CDC" w14:textId="77777777" w:rsidR="0076393C" w:rsidRPr="0076393C" w:rsidRDefault="0076393C" w:rsidP="00747E9D">
      <w:pPr>
        <w:pStyle w:val="Caption"/>
        <w:spacing w:before="120" w:after="240"/>
        <w:ind w:firstLine="0"/>
        <w:jc w:val="center"/>
        <w:rPr>
          <w:rFonts w:ascii="Times" w:hAnsi="Times" w:cs="Times"/>
          <w:sz w:val="18"/>
          <w:szCs w:val="18"/>
          <w:lang w:eastAsia="zh-CN"/>
        </w:rPr>
      </w:pPr>
      <w:r w:rsidRPr="0076393C">
        <w:rPr>
          <w:rFonts w:ascii="Times" w:hAnsi="Times" w:cs="Times"/>
          <w:b/>
          <w:sz w:val="18"/>
          <w:szCs w:val="18"/>
        </w:rPr>
        <w:t xml:space="preserve">Fig3. </w:t>
      </w:r>
      <w:r w:rsidRPr="0076393C">
        <w:rPr>
          <w:rFonts w:ascii="Times" w:hAnsi="Times" w:cs="Times"/>
          <w:b/>
          <w:sz w:val="18"/>
          <w:szCs w:val="18"/>
        </w:rPr>
        <w:fldChar w:fldCharType="begin"/>
      </w:r>
      <w:r w:rsidRPr="0076393C">
        <w:rPr>
          <w:rFonts w:ascii="Times" w:hAnsi="Times" w:cs="Times"/>
          <w:b/>
          <w:sz w:val="18"/>
          <w:szCs w:val="18"/>
        </w:rPr>
        <w:instrText xml:space="preserve"> SEQ Fig3. \* ARABIC </w:instrText>
      </w:r>
      <w:r w:rsidRPr="0076393C">
        <w:rPr>
          <w:rFonts w:ascii="Times" w:hAnsi="Times" w:cs="Times"/>
          <w:b/>
          <w:sz w:val="18"/>
          <w:szCs w:val="18"/>
        </w:rPr>
        <w:fldChar w:fldCharType="separate"/>
      </w:r>
      <w:r w:rsidR="00A20326">
        <w:rPr>
          <w:rFonts w:ascii="Times" w:hAnsi="Times" w:cs="Times"/>
          <w:b/>
          <w:noProof/>
          <w:sz w:val="18"/>
          <w:szCs w:val="18"/>
        </w:rPr>
        <w:t>1</w:t>
      </w:r>
      <w:r w:rsidRPr="0076393C">
        <w:rPr>
          <w:rFonts w:ascii="Times" w:hAnsi="Times" w:cs="Times"/>
          <w:b/>
          <w:sz w:val="18"/>
          <w:szCs w:val="18"/>
        </w:rPr>
        <w:fldChar w:fldCharType="end"/>
      </w:r>
      <w:r>
        <w:rPr>
          <w:rFonts w:ascii="Times" w:hAnsi="Times" w:cs="Times"/>
          <w:sz w:val="18"/>
          <w:szCs w:val="18"/>
        </w:rPr>
        <w:t xml:space="preserve"> The view Field of Kinect</w:t>
      </w:r>
    </w:p>
    <w:p w14:paraId="0C7230E9" w14:textId="77777777" w:rsidR="00057EF8" w:rsidRDefault="00405168" w:rsidP="00721F2B">
      <w:pPr>
        <w:keepNext/>
        <w:ind w:firstLine="0"/>
        <w:jc w:val="center"/>
      </w:pPr>
      <w:r>
        <w:rPr>
          <w:noProof/>
          <w:lang w:eastAsia="en-US"/>
        </w:rPr>
        <mc:AlternateContent>
          <mc:Choice Requires="wps">
            <w:drawing>
              <wp:anchor distT="0" distB="0" distL="114300" distR="114300" simplePos="0" relativeHeight="251662336" behindDoc="0" locked="0" layoutInCell="1" allowOverlap="1" wp14:anchorId="61AA04FF" wp14:editId="528EA31F">
                <wp:simplePos x="0" y="0"/>
                <wp:positionH relativeFrom="column">
                  <wp:posOffset>1444625</wp:posOffset>
                </wp:positionH>
                <wp:positionV relativeFrom="paragraph">
                  <wp:posOffset>358775</wp:posOffset>
                </wp:positionV>
                <wp:extent cx="247650" cy="88900"/>
                <wp:effectExtent l="0" t="0" r="19050" b="25400"/>
                <wp:wrapNone/>
                <wp:docPr id="4" name="矩形 4"/>
                <wp:cNvGraphicFramePr/>
                <a:graphic xmlns:a="http://schemas.openxmlformats.org/drawingml/2006/main">
                  <a:graphicData uri="http://schemas.microsoft.com/office/word/2010/wordprocessingShape">
                    <wps:wsp>
                      <wps:cNvSpPr/>
                      <wps:spPr>
                        <a:xfrm>
                          <a:off x="0" y="0"/>
                          <a:ext cx="247650" cy="88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A6BB6E4" id="矩形 4" o:spid="_x0000_s1026" style="position:absolute;left:0;text-align:left;margin-left:113.75pt;margin-top:28.25pt;width:19.5pt;height:7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" fillcolor="white [3212]" strokecolor="white [3212]" strokeweight="1pt"/>
            </w:pict>
          </mc:Fallback>
        </mc:AlternateContent>
      </w:r>
      <w:r w:rsidR="00057EF8">
        <w:rPr>
          <w:noProof/>
          <w:lang w:eastAsia="en-US"/>
        </w:rPr>
        <w:drawing>
          <wp:inline distT="0" distB="0" distL="0" distR="0" wp14:anchorId="4514B919" wp14:editId="470DCFF2">
            <wp:extent cx="2688609" cy="1313186"/>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93873" cy="1315757"/>
                    </a:xfrm>
                    <a:prstGeom prst="rect">
                      <a:avLst/>
                    </a:prstGeom>
                  </pic:spPr>
                </pic:pic>
              </a:graphicData>
            </a:graphic>
          </wp:inline>
        </w:drawing>
      </w:r>
    </w:p>
    <w:p w14:paraId="13CB1E15" w14:textId="77777777" w:rsidR="00382E2F" w:rsidRPr="00057EF8" w:rsidRDefault="00057EF8" w:rsidP="00747E9D">
      <w:pPr>
        <w:pStyle w:val="Caption"/>
        <w:spacing w:before="120" w:after="240"/>
        <w:ind w:firstLine="0"/>
        <w:jc w:val="center"/>
        <w:rPr>
          <w:rFonts w:ascii="Times" w:hAnsi="Times" w:cs="Times"/>
          <w:sz w:val="18"/>
          <w:szCs w:val="18"/>
          <w:lang w:eastAsia="zh-CN"/>
        </w:rPr>
      </w:pPr>
      <w:r w:rsidRPr="00057EF8">
        <w:rPr>
          <w:rFonts w:ascii="Times" w:hAnsi="Times" w:cs="Times"/>
          <w:b/>
          <w:sz w:val="18"/>
          <w:szCs w:val="18"/>
        </w:rPr>
        <w:t xml:space="preserve">Fig3. </w:t>
      </w:r>
      <w:r w:rsidRPr="00057EF8">
        <w:rPr>
          <w:rFonts w:ascii="Times" w:hAnsi="Times" w:cs="Times"/>
          <w:b/>
          <w:sz w:val="18"/>
          <w:szCs w:val="18"/>
        </w:rPr>
        <w:fldChar w:fldCharType="begin"/>
      </w:r>
      <w:r w:rsidRPr="00057EF8">
        <w:rPr>
          <w:rFonts w:ascii="Times" w:hAnsi="Times" w:cs="Times"/>
          <w:b/>
          <w:sz w:val="18"/>
          <w:szCs w:val="18"/>
        </w:rPr>
        <w:instrText xml:space="preserve"> SEQ Fig3. \* ARABIC </w:instrText>
      </w:r>
      <w:r w:rsidRPr="00057EF8">
        <w:rPr>
          <w:rFonts w:ascii="Times" w:hAnsi="Times" w:cs="Times"/>
          <w:b/>
          <w:sz w:val="18"/>
          <w:szCs w:val="18"/>
        </w:rPr>
        <w:fldChar w:fldCharType="separate"/>
      </w:r>
      <w:r w:rsidR="00A20326">
        <w:rPr>
          <w:rFonts w:ascii="Times" w:hAnsi="Times" w:cs="Times"/>
          <w:b/>
          <w:noProof/>
          <w:sz w:val="18"/>
          <w:szCs w:val="18"/>
        </w:rPr>
        <w:t>2</w:t>
      </w:r>
      <w:r w:rsidRPr="00057EF8">
        <w:rPr>
          <w:rFonts w:ascii="Times" w:hAnsi="Times" w:cs="Times"/>
          <w:b/>
          <w:sz w:val="18"/>
          <w:szCs w:val="18"/>
        </w:rPr>
        <w:fldChar w:fldCharType="end"/>
      </w:r>
      <w:r>
        <w:rPr>
          <w:rFonts w:ascii="Times" w:hAnsi="Times" w:cs="Times"/>
          <w:sz w:val="18"/>
          <w:szCs w:val="18"/>
        </w:rPr>
        <w:t xml:space="preserve"> Kinect Transform Parameter in View Field</w:t>
      </w:r>
      <w:bookmarkStart w:id="0" w:name="_GoBack"/>
      <w:bookmarkEnd w:id="0"/>
    </w:p>
    <w:p w14:paraId="724DD162" w14:textId="77777777" w:rsidR="00747E9D" w:rsidRDefault="00747E9D" w:rsidP="00747E9D">
      <w:pPr>
        <w:ind w:firstLine="0"/>
        <w:rPr>
          <w:sz w:val="18"/>
          <w:szCs w:val="18"/>
          <w:lang w:eastAsia="zh-CN"/>
        </w:rPr>
      </w:pPr>
      <w:r>
        <w:rPr>
          <w:sz w:val="18"/>
          <w:szCs w:val="18"/>
          <w:lang w:eastAsia="zh-CN"/>
        </w:rPr>
        <w:t xml:space="preserve">In Fig 3.2, </w:t>
      </w:r>
      <w:r w:rsidRPr="00057EF8">
        <w:rPr>
          <w:i/>
          <w:sz w:val="18"/>
          <w:szCs w:val="18"/>
          <w:lang w:eastAsia="zh-CN"/>
        </w:rPr>
        <w:t>L</w:t>
      </w:r>
      <w:r>
        <w:rPr>
          <w:sz w:val="18"/>
          <w:szCs w:val="18"/>
          <w:lang w:eastAsia="zh-CN"/>
        </w:rPr>
        <w:t xml:space="preserve"> is Kinect’s largest detect distance, the largest height and width of view is </w:t>
      </w:r>
      <w:r w:rsidRPr="00057EF8">
        <w:rPr>
          <w:i/>
          <w:sz w:val="18"/>
          <w:szCs w:val="18"/>
          <w:lang w:eastAsia="zh-CN"/>
        </w:rPr>
        <w:t>H</w:t>
      </w:r>
      <w:r>
        <w:rPr>
          <w:sz w:val="18"/>
          <w:szCs w:val="18"/>
          <w:lang w:eastAsia="zh-CN"/>
        </w:rPr>
        <w:t xml:space="preserve"> and </w:t>
      </w:r>
      <w:r w:rsidRPr="00747E9D">
        <w:rPr>
          <w:i/>
          <w:sz w:val="18"/>
          <w:szCs w:val="18"/>
          <w:lang w:eastAsia="zh-CN"/>
        </w:rPr>
        <w:t xml:space="preserve">W </w:t>
      </w:r>
      <w:r>
        <w:rPr>
          <w:sz w:val="18"/>
          <w:szCs w:val="18"/>
          <w:lang w:eastAsia="zh-CN"/>
        </w:rPr>
        <w:t xml:space="preserve">and </w:t>
      </w:r>
      <m:oMath>
        <m:r>
          <m:rPr>
            <m:sty m:val="p"/>
          </m:rPr>
          <w:rPr>
            <w:rFonts w:ascii="Cambria Math" w:hAnsi="Cambria Math"/>
            <w:sz w:val="18"/>
            <w:szCs w:val="18"/>
            <w:lang w:eastAsia="zh-CN"/>
          </w:rPr>
          <m:t>α</m:t>
        </m:r>
      </m:oMath>
      <w:r>
        <w:rPr>
          <w:rFonts w:hint="eastAsia"/>
          <w:sz w:val="18"/>
          <w:szCs w:val="18"/>
          <w:lang w:eastAsia="zh-CN"/>
        </w:rPr>
        <w:t xml:space="preserve"> and </w:t>
      </w:r>
      <m:oMath>
        <m:r>
          <m:rPr>
            <m:sty m:val="p"/>
          </m:rPr>
          <w:rPr>
            <w:rFonts w:ascii="Cambria Math" w:hAnsi="Cambria Math"/>
            <w:sz w:val="18"/>
            <w:szCs w:val="18"/>
            <w:lang w:eastAsia="zh-CN"/>
          </w:rPr>
          <m:t>β</m:t>
        </m:r>
      </m:oMath>
      <w:r>
        <w:rPr>
          <w:rFonts w:hint="eastAsia"/>
          <w:sz w:val="18"/>
          <w:szCs w:val="18"/>
          <w:lang w:eastAsia="zh-CN"/>
        </w:rPr>
        <w:t xml:space="preserve"> are the </w:t>
      </w:r>
      <w:r>
        <w:rPr>
          <w:sz w:val="18"/>
          <w:szCs w:val="18"/>
          <w:lang w:eastAsia="zh-CN"/>
        </w:rPr>
        <w:t>corner angle for two side, then we can get</w:t>
      </w:r>
    </w:p>
    <w:p w14:paraId="2E66A0ED" w14:textId="77777777" w:rsidR="00747E9D" w:rsidRDefault="00747E9D" w:rsidP="00747E9D">
      <w:pPr>
        <w:ind w:firstLine="0"/>
        <w:rPr>
          <w:sz w:val="18"/>
          <w:szCs w:val="18"/>
          <w:lang w:eastAsia="zh-CN"/>
        </w:rPr>
      </w:pPr>
    </w:p>
    <w:tbl>
      <w:tblPr>
        <w:tblW w:w="0" w:type="auto"/>
        <w:tblLayout w:type="fixed"/>
        <w:tblCellMar>
          <w:left w:w="70" w:type="dxa"/>
          <w:right w:w="70" w:type="dxa"/>
        </w:tblCellMar>
        <w:tblLook w:val="0000" w:firstRow="0" w:lastRow="0" w:firstColumn="0" w:lastColumn="0" w:noHBand="0" w:noVBand="0"/>
      </w:tblPr>
      <w:tblGrid>
        <w:gridCol w:w="6449"/>
        <w:gridCol w:w="608"/>
      </w:tblGrid>
      <w:tr w:rsidR="00747E9D" w:rsidRPr="009B1D59" w14:paraId="606B4A8E" w14:textId="77777777" w:rsidTr="000650CD">
        <w:tc>
          <w:tcPr>
            <w:tcW w:w="6449" w:type="dxa"/>
          </w:tcPr>
          <w:p w14:paraId="3238758C" w14:textId="01314700" w:rsidR="00747E9D" w:rsidRPr="00747E9D" w:rsidRDefault="008367B1" w:rsidP="00747E9D">
            <w:pPr>
              <w:pStyle w:val="equation"/>
              <w:tabs>
                <w:tab w:val="clear" w:pos="6237"/>
              </w:tabs>
              <w:ind w:left="0" w:firstLine="0"/>
            </w:pPr>
            <w:r w:rsidRPr="007E61EE">
              <w:rPr>
                <w:position w:val="-70"/>
              </w:rPr>
              <w:object w:dxaOrig="2600" w:dyaOrig="1520" w14:anchorId="77EF44E9">
                <v:shape id="_x0000_i1026" type="#_x0000_t75" style="width:98.45pt;height:58.05pt" o:ole="">
                  <v:imagedata r:id="rId12" o:title=""/>
                </v:shape>
                <o:OLEObject Type="Embed" ProgID="Equation.DSMT4" ShapeID="_x0000_i1026" DrawAspect="Content" ObjectID="_1492244474" r:id="rId13"/>
              </w:object>
            </w:r>
          </w:p>
        </w:tc>
        <w:tc>
          <w:tcPr>
            <w:tcW w:w="608" w:type="dxa"/>
          </w:tcPr>
          <w:p w14:paraId="3B024058" w14:textId="77777777" w:rsidR="00747E9D" w:rsidRPr="009B1D59" w:rsidRDefault="00747E9D" w:rsidP="000650CD">
            <w:pPr>
              <w:pStyle w:val="equation"/>
              <w:tabs>
                <w:tab w:val="clear" w:pos="6237"/>
              </w:tabs>
              <w:ind w:left="0" w:firstLine="0"/>
              <w:jc w:val="right"/>
            </w:pPr>
            <w:r w:rsidRPr="009B1D59">
              <w:t>(</w:t>
            </w:r>
            <w:r w:rsidRPr="001623C6">
              <w:rPr>
                <w:b/>
              </w:rPr>
              <w:t>3.</w:t>
            </w:r>
            <w:r>
              <w:rPr>
                <w:b/>
              </w:rPr>
              <w:t>2</w:t>
            </w:r>
            <w:r w:rsidRPr="009B1D59">
              <w:t>)</w:t>
            </w:r>
          </w:p>
        </w:tc>
      </w:tr>
    </w:tbl>
    <w:p w14:paraId="0F181A95" w14:textId="77777777" w:rsidR="00382E2F" w:rsidRDefault="00747E9D" w:rsidP="0076393C">
      <w:pPr>
        <w:ind w:firstLine="0"/>
        <w:rPr>
          <w:lang w:eastAsia="zh-CN"/>
        </w:rPr>
      </w:pPr>
      <w:r>
        <w:rPr>
          <w:rFonts w:hint="eastAsia"/>
          <w:lang w:eastAsia="zh-CN"/>
        </w:rPr>
        <w:t xml:space="preserve">Assuming in the depth image, in height direction we ge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1</m:t>
            </m:r>
          </m:sub>
        </m:sSub>
      </m:oMath>
      <w:r>
        <w:rPr>
          <w:rFonts w:hint="eastAsia"/>
          <w:lang w:eastAsia="zh-CN"/>
        </w:rPr>
        <w:t xml:space="preserve"> points </w:t>
      </w:r>
      <w:r>
        <w:rPr>
          <w:lang w:eastAsia="zh-CN"/>
        </w:rPr>
        <w:t xml:space="preserve">and in width direction we ge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2</m:t>
            </m:r>
          </m:sub>
        </m:sSub>
      </m:oMath>
      <w:r>
        <w:rPr>
          <w:rFonts w:hint="eastAsia"/>
          <w:lang w:eastAsia="zh-CN"/>
        </w:rPr>
        <w:t xml:space="preserve"> points. </w:t>
      </w:r>
      <w:r>
        <w:rPr>
          <w:lang w:eastAsia="zh-CN"/>
        </w:rPr>
        <w:t xml:space="preserve">The actual height and width distance between two points are </w:t>
      </w:r>
      <w:r w:rsidRPr="00747E9D">
        <w:rPr>
          <w:i/>
          <w:lang w:eastAsia="zh-CN"/>
        </w:rPr>
        <w:t>h</w:t>
      </w:r>
      <w:r>
        <w:rPr>
          <w:lang w:eastAsia="zh-CN"/>
        </w:rPr>
        <w:t xml:space="preserve"> and </w:t>
      </w:r>
      <w:r w:rsidRPr="00747E9D">
        <w:rPr>
          <w:i/>
          <w:lang w:eastAsia="zh-CN"/>
        </w:rPr>
        <w:t>w</w:t>
      </w:r>
      <w:r>
        <w:rPr>
          <w:lang w:eastAsia="zh-CN"/>
        </w:rPr>
        <w:t>, then we get</w:t>
      </w:r>
    </w:p>
    <w:p w14:paraId="2AC0764F" w14:textId="77777777" w:rsidR="00747E9D" w:rsidRDefault="00747E9D" w:rsidP="0076393C">
      <w:pPr>
        <w:ind w:firstLine="0"/>
        <w:rPr>
          <w:lang w:eastAsia="zh-CN"/>
        </w:rPr>
      </w:pPr>
    </w:p>
    <w:tbl>
      <w:tblPr>
        <w:tblW w:w="0" w:type="auto"/>
        <w:tblLayout w:type="fixed"/>
        <w:tblCellMar>
          <w:left w:w="70" w:type="dxa"/>
          <w:right w:w="70" w:type="dxa"/>
        </w:tblCellMar>
        <w:tblLook w:val="0000" w:firstRow="0" w:lastRow="0" w:firstColumn="0" w:lastColumn="0" w:noHBand="0" w:noVBand="0"/>
      </w:tblPr>
      <w:tblGrid>
        <w:gridCol w:w="6449"/>
        <w:gridCol w:w="608"/>
      </w:tblGrid>
      <w:tr w:rsidR="00747E9D" w:rsidRPr="009B1D59" w14:paraId="7893EAB4" w14:textId="77777777" w:rsidTr="000650CD">
        <w:tc>
          <w:tcPr>
            <w:tcW w:w="6449" w:type="dxa"/>
          </w:tcPr>
          <w:p w14:paraId="348786AC" w14:textId="41475FE1" w:rsidR="00747E9D" w:rsidRPr="00747E9D" w:rsidRDefault="008367B1" w:rsidP="000650CD">
            <w:pPr>
              <w:pStyle w:val="equation"/>
              <w:tabs>
                <w:tab w:val="clear" w:pos="6237"/>
              </w:tabs>
              <w:ind w:left="0" w:firstLine="0"/>
            </w:pPr>
            <w:r w:rsidRPr="007E61EE">
              <w:rPr>
                <w:position w:val="-66"/>
              </w:rPr>
              <w:object w:dxaOrig="1140" w:dyaOrig="1440" w14:anchorId="3133A238">
                <v:shape id="_x0000_i1027" type="#_x0000_t75" style="width:44.8pt;height:57.3pt" o:ole="">
                  <v:imagedata r:id="rId14" o:title=""/>
                </v:shape>
                <o:OLEObject Type="Embed" ProgID="Equation.DSMT4" ShapeID="_x0000_i1027" DrawAspect="Content" ObjectID="_1492244475" r:id="rId15"/>
              </w:object>
            </w:r>
          </w:p>
        </w:tc>
        <w:tc>
          <w:tcPr>
            <w:tcW w:w="608" w:type="dxa"/>
          </w:tcPr>
          <w:p w14:paraId="4E464362" w14:textId="77777777" w:rsidR="00747E9D" w:rsidRPr="009B1D59" w:rsidRDefault="00747E9D" w:rsidP="000650CD">
            <w:pPr>
              <w:pStyle w:val="equation"/>
              <w:tabs>
                <w:tab w:val="clear" w:pos="6237"/>
              </w:tabs>
              <w:ind w:left="0" w:firstLine="0"/>
              <w:jc w:val="right"/>
            </w:pPr>
            <w:r w:rsidRPr="009B1D59">
              <w:t>(</w:t>
            </w:r>
            <w:r w:rsidRPr="001623C6">
              <w:rPr>
                <w:b/>
              </w:rPr>
              <w:t>3.</w:t>
            </w:r>
            <w:r>
              <w:rPr>
                <w:rFonts w:hint="eastAsia"/>
                <w:b/>
                <w:lang w:eastAsia="zh-CN"/>
              </w:rPr>
              <w:t>3</w:t>
            </w:r>
            <w:r w:rsidRPr="009B1D59">
              <w:t>)</w:t>
            </w:r>
          </w:p>
        </w:tc>
      </w:tr>
    </w:tbl>
    <w:p w14:paraId="5D9FEF01" w14:textId="77777777" w:rsidR="00747E9D" w:rsidRDefault="00747E9D" w:rsidP="0076393C">
      <w:pPr>
        <w:ind w:firstLine="0"/>
        <w:rPr>
          <w:lang w:eastAsia="zh-CN"/>
        </w:rPr>
      </w:pPr>
    </w:p>
    <w:p w14:paraId="5BA0DDB1" w14:textId="77777777" w:rsidR="00721F2B" w:rsidRDefault="00721F2B" w:rsidP="0076393C">
      <w:pPr>
        <w:ind w:firstLine="0"/>
        <w:rPr>
          <w:lang w:eastAsia="zh-CN"/>
        </w:rPr>
      </w:pPr>
      <w:r>
        <w:rPr>
          <w:lang w:eastAsia="zh-CN"/>
        </w:rPr>
        <w:t xml:space="preserve">Combined with (3.2), we get </w:t>
      </w:r>
    </w:p>
    <w:tbl>
      <w:tblPr>
        <w:tblW w:w="0" w:type="auto"/>
        <w:tblLayout w:type="fixed"/>
        <w:tblCellMar>
          <w:left w:w="70" w:type="dxa"/>
          <w:right w:w="70" w:type="dxa"/>
        </w:tblCellMar>
        <w:tblLook w:val="0000" w:firstRow="0" w:lastRow="0" w:firstColumn="0" w:lastColumn="0" w:noHBand="0" w:noVBand="0"/>
      </w:tblPr>
      <w:tblGrid>
        <w:gridCol w:w="6449"/>
        <w:gridCol w:w="608"/>
      </w:tblGrid>
      <w:tr w:rsidR="00721F2B" w:rsidRPr="009B1D59" w14:paraId="16E9D802" w14:textId="77777777" w:rsidTr="000650CD">
        <w:tc>
          <w:tcPr>
            <w:tcW w:w="6449" w:type="dxa"/>
          </w:tcPr>
          <w:p w14:paraId="4565B175" w14:textId="14A2DBDA" w:rsidR="00721F2B" w:rsidRPr="00747E9D" w:rsidRDefault="008367B1" w:rsidP="000650CD">
            <w:pPr>
              <w:pStyle w:val="equation"/>
              <w:tabs>
                <w:tab w:val="clear" w:pos="6237"/>
              </w:tabs>
              <w:ind w:left="0" w:firstLine="0"/>
            </w:pPr>
            <w:r w:rsidRPr="007E61EE">
              <w:rPr>
                <w:position w:val="-72"/>
              </w:rPr>
              <w:object w:dxaOrig="3260" w:dyaOrig="1560" w14:anchorId="24E316B0">
                <v:shape id="_x0000_i1028" type="#_x0000_t75" style="width:134.45pt;height:63.9pt" o:ole="">
                  <v:imagedata r:id="rId16" o:title=""/>
                </v:shape>
                <o:OLEObject Type="Embed" ProgID="Equation.DSMT4" ShapeID="_x0000_i1028" DrawAspect="Content" ObjectID="_1492244476" r:id="rId17"/>
              </w:object>
            </w:r>
          </w:p>
        </w:tc>
        <w:tc>
          <w:tcPr>
            <w:tcW w:w="608" w:type="dxa"/>
          </w:tcPr>
          <w:p w14:paraId="6955AD65" w14:textId="77777777" w:rsidR="00721F2B" w:rsidRPr="009B1D59" w:rsidRDefault="00721F2B" w:rsidP="000650CD">
            <w:pPr>
              <w:pStyle w:val="equation"/>
              <w:tabs>
                <w:tab w:val="clear" w:pos="6237"/>
              </w:tabs>
              <w:ind w:left="0" w:firstLine="0"/>
              <w:jc w:val="right"/>
            </w:pPr>
            <w:r w:rsidRPr="009B1D59">
              <w:t>(</w:t>
            </w:r>
            <w:r w:rsidRPr="001623C6">
              <w:rPr>
                <w:b/>
              </w:rPr>
              <w:t>3.</w:t>
            </w:r>
            <w:r>
              <w:rPr>
                <w:rFonts w:hint="eastAsia"/>
                <w:b/>
                <w:lang w:eastAsia="zh-CN"/>
              </w:rPr>
              <w:t>3</w:t>
            </w:r>
            <w:r w:rsidRPr="009B1D59">
              <w:t>)</w:t>
            </w:r>
          </w:p>
        </w:tc>
      </w:tr>
    </w:tbl>
    <w:p w14:paraId="24106FD0" w14:textId="77777777" w:rsidR="00721F2B" w:rsidRDefault="00721F2B" w:rsidP="0076393C">
      <w:pPr>
        <w:ind w:firstLine="0"/>
        <w:rPr>
          <w:lang w:eastAsia="zh-CN"/>
        </w:rPr>
      </w:pPr>
    </w:p>
    <w:p w14:paraId="259E430D" w14:textId="77777777" w:rsidR="00DA21D5" w:rsidRDefault="00DA21D5" w:rsidP="0076393C">
      <w:pPr>
        <w:ind w:firstLine="0"/>
        <w:rPr>
          <w:lang w:eastAsia="zh-CN"/>
        </w:rPr>
      </w:pPr>
      <w:r>
        <w:rPr>
          <w:lang w:eastAsia="zh-CN"/>
        </w:rPr>
        <w:t>Assuming a point P is (</w:t>
      </w:r>
      <w:proofErr w:type="spellStart"/>
      <w:r w:rsidRPr="00DA21D5">
        <w:rPr>
          <w:i/>
          <w:lang w:eastAsia="zh-CN"/>
        </w:rPr>
        <w:t>x</w:t>
      </w:r>
      <w:proofErr w:type="gramStart"/>
      <w:r w:rsidRPr="00DA21D5">
        <w:rPr>
          <w:i/>
          <w:lang w:eastAsia="zh-CN"/>
        </w:rPr>
        <w:t>,y</w:t>
      </w:r>
      <w:proofErr w:type="spellEnd"/>
      <w:proofErr w:type="gramEnd"/>
      <w:r>
        <w:rPr>
          <w:lang w:eastAsia="zh-CN"/>
        </w:rPr>
        <w:t>), and the corresponding point in image coordinate is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D</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D</m:t>
            </m:r>
          </m:sub>
        </m:sSub>
      </m:oMath>
      <w:r>
        <w:rPr>
          <w:rFonts w:hint="eastAsia"/>
          <w:lang w:eastAsia="zh-CN"/>
        </w:rPr>
        <w:t>), and the coordinate in the field is (</w:t>
      </w:r>
      <m:oMath>
        <m:sSup>
          <m:sSupPr>
            <m:ctrlPr>
              <w:rPr>
                <w:rFonts w:ascii="Cambria Math" w:hAnsi="Cambria Math"/>
                <w:lang w:eastAsia="zh-CN"/>
              </w:rPr>
            </m:ctrlPr>
          </m:sSupPr>
          <m:e>
            <m:r>
              <w:rPr>
                <w:rFonts w:ascii="Cambria Math" w:hAnsi="Cambria Math"/>
                <w:lang w:eastAsia="zh-CN"/>
              </w:rPr>
              <m:t>x</m:t>
            </m:r>
          </m:e>
          <m:sup>
            <m:r>
              <w:rPr>
                <w:rFonts w:ascii="Cambria Math" w:hAnsi="Cambria Math"/>
                <w:lang w:eastAsia="zh-CN"/>
              </w:rPr>
              <m:t>'</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y</m:t>
            </m:r>
          </m:e>
          <m:sup>
            <m:r>
              <w:rPr>
                <w:rFonts w:ascii="Cambria Math" w:hAnsi="Cambria Math"/>
                <w:lang w:eastAsia="zh-CN"/>
              </w:rPr>
              <m:t>'</m:t>
            </m:r>
          </m:sup>
        </m:sSup>
      </m:oMath>
      <w:r>
        <w:rPr>
          <w:rFonts w:hint="eastAsia"/>
          <w:lang w:eastAsia="zh-CN"/>
        </w:rPr>
        <w:t>)</w:t>
      </w:r>
      <w:r>
        <w:rPr>
          <w:lang w:eastAsia="zh-CN"/>
        </w:rPr>
        <w:t xml:space="preserve">, </w:t>
      </w:r>
    </w:p>
    <w:tbl>
      <w:tblPr>
        <w:tblW w:w="0" w:type="auto"/>
        <w:tblLayout w:type="fixed"/>
        <w:tblCellMar>
          <w:left w:w="70" w:type="dxa"/>
          <w:right w:w="70" w:type="dxa"/>
        </w:tblCellMar>
        <w:tblLook w:val="0000" w:firstRow="0" w:lastRow="0" w:firstColumn="0" w:lastColumn="0" w:noHBand="0" w:noVBand="0"/>
      </w:tblPr>
      <w:tblGrid>
        <w:gridCol w:w="6449"/>
        <w:gridCol w:w="608"/>
      </w:tblGrid>
      <w:tr w:rsidR="00DA21D5" w:rsidRPr="009B1D59" w14:paraId="4C4523D3" w14:textId="77777777" w:rsidTr="000650CD">
        <w:tc>
          <w:tcPr>
            <w:tcW w:w="6449" w:type="dxa"/>
          </w:tcPr>
          <w:p w14:paraId="437EFDF3" w14:textId="37207549" w:rsidR="00DA21D5" w:rsidRPr="00747E9D" w:rsidRDefault="008367B1" w:rsidP="000650CD">
            <w:pPr>
              <w:pStyle w:val="equation"/>
              <w:tabs>
                <w:tab w:val="clear" w:pos="6237"/>
              </w:tabs>
              <w:ind w:left="0" w:firstLine="0"/>
            </w:pPr>
            <w:r w:rsidRPr="00D05A74">
              <w:rPr>
                <w:position w:val="-32"/>
              </w:rPr>
              <w:object w:dxaOrig="1020" w:dyaOrig="760" w14:anchorId="36EA1755">
                <v:shape id="_x0000_i1029" type="#_x0000_t75" style="width:46.3pt;height:35.25pt" o:ole="">
                  <v:imagedata r:id="rId18" o:title=""/>
                </v:shape>
                <o:OLEObject Type="Embed" ProgID="Equation.DSMT4" ShapeID="_x0000_i1029" DrawAspect="Content" ObjectID="_1492244477" r:id="rId19"/>
              </w:object>
            </w:r>
          </w:p>
        </w:tc>
        <w:tc>
          <w:tcPr>
            <w:tcW w:w="608" w:type="dxa"/>
          </w:tcPr>
          <w:p w14:paraId="79E11DE7" w14:textId="77777777" w:rsidR="00DA21D5" w:rsidRPr="009B1D59" w:rsidRDefault="00DA21D5" w:rsidP="000650CD">
            <w:pPr>
              <w:pStyle w:val="equation"/>
              <w:tabs>
                <w:tab w:val="clear" w:pos="6237"/>
              </w:tabs>
              <w:ind w:left="0" w:firstLine="0"/>
              <w:jc w:val="right"/>
            </w:pPr>
            <w:r w:rsidRPr="009B1D59">
              <w:t>(</w:t>
            </w:r>
            <w:r w:rsidRPr="001623C6">
              <w:rPr>
                <w:b/>
              </w:rPr>
              <w:t>3.</w:t>
            </w:r>
            <w:r>
              <w:rPr>
                <w:rFonts w:hint="eastAsia"/>
                <w:b/>
                <w:lang w:eastAsia="zh-CN"/>
              </w:rPr>
              <w:t>4</w:t>
            </w:r>
            <w:r w:rsidRPr="009B1D59">
              <w:t>)</w:t>
            </w:r>
          </w:p>
        </w:tc>
      </w:tr>
    </w:tbl>
    <w:p w14:paraId="137C27B4" w14:textId="77777777" w:rsidR="00721F2B" w:rsidRDefault="008D3B4D" w:rsidP="0076393C">
      <w:pPr>
        <w:ind w:firstLine="0"/>
        <w:rPr>
          <w:lang w:eastAsia="zh-CN"/>
        </w:rPr>
      </w:pPr>
      <w:r>
        <w:rPr>
          <w:lang w:eastAsia="zh-CN"/>
        </w:rPr>
        <w:t xml:space="preserve">If we know the </w:t>
      </w:r>
      <w:proofErr w:type="gramStart"/>
      <w:r>
        <w:rPr>
          <w:lang w:eastAsia="zh-CN"/>
        </w:rPr>
        <w:t>points</w:t>
      </w:r>
      <w:proofErr w:type="gramEnd"/>
      <w:r>
        <w:rPr>
          <w:lang w:eastAsia="zh-CN"/>
        </w:rPr>
        <w:t xml:space="preserve"> original depth information,</w:t>
      </w:r>
      <w:r w:rsidR="00DA21D5">
        <w:rPr>
          <w:lang w:eastAsia="zh-CN"/>
        </w:rPr>
        <w:t xml:space="preserve"> </w:t>
      </w:r>
      <w:r>
        <w:rPr>
          <w:lang w:eastAsia="zh-CN"/>
        </w:rPr>
        <w:t xml:space="preserve">the </w:t>
      </w:r>
      <w:r w:rsidR="00DA21D5">
        <w:rPr>
          <w:lang w:eastAsia="zh-CN"/>
        </w:rPr>
        <w:t>space coordinate</w:t>
      </w:r>
      <w:r>
        <w:rPr>
          <w:lang w:eastAsia="zh-CN"/>
        </w:rPr>
        <w:t xml:space="preserve"> of this point</w:t>
      </w:r>
      <w:r w:rsidR="00DA21D5">
        <w:rPr>
          <w:lang w:eastAsia="zh-CN"/>
        </w:rPr>
        <w:t xml:space="preserve"> is</w:t>
      </w:r>
    </w:p>
    <w:tbl>
      <w:tblPr>
        <w:tblW w:w="0" w:type="auto"/>
        <w:tblLayout w:type="fixed"/>
        <w:tblCellMar>
          <w:left w:w="70" w:type="dxa"/>
          <w:right w:w="70" w:type="dxa"/>
        </w:tblCellMar>
        <w:tblLook w:val="0000" w:firstRow="0" w:lastRow="0" w:firstColumn="0" w:lastColumn="0" w:noHBand="0" w:noVBand="0"/>
      </w:tblPr>
      <w:tblGrid>
        <w:gridCol w:w="6449"/>
        <w:gridCol w:w="608"/>
      </w:tblGrid>
      <w:tr w:rsidR="00DA21D5" w:rsidRPr="009B1D59" w14:paraId="728E03F8" w14:textId="77777777" w:rsidTr="000650CD">
        <w:tc>
          <w:tcPr>
            <w:tcW w:w="6449" w:type="dxa"/>
          </w:tcPr>
          <w:p w14:paraId="1D0BD3E6" w14:textId="5FC79A6D" w:rsidR="00DA21D5" w:rsidRPr="00747E9D" w:rsidRDefault="008367B1" w:rsidP="000650CD">
            <w:pPr>
              <w:pStyle w:val="equation"/>
              <w:tabs>
                <w:tab w:val="clear" w:pos="6237"/>
              </w:tabs>
              <w:ind w:left="0" w:firstLine="0"/>
            </w:pPr>
            <w:r w:rsidRPr="00D05A74">
              <w:rPr>
                <w:position w:val="-100"/>
              </w:rPr>
              <w:object w:dxaOrig="2140" w:dyaOrig="2120" w14:anchorId="4D8DF6F6">
                <v:shape id="_x0000_i1030" type="#_x0000_t75" style="width:90.35pt;height:88.15pt" o:ole="">
                  <v:imagedata r:id="rId20" o:title=""/>
                </v:shape>
                <o:OLEObject Type="Embed" ProgID="Equation.DSMT4" ShapeID="_x0000_i1030" DrawAspect="Content" ObjectID="_1492244478" r:id="rId21"/>
              </w:object>
            </w:r>
          </w:p>
        </w:tc>
        <w:tc>
          <w:tcPr>
            <w:tcW w:w="608" w:type="dxa"/>
          </w:tcPr>
          <w:p w14:paraId="69CCD82C" w14:textId="77777777" w:rsidR="00DA21D5" w:rsidRPr="009B1D59" w:rsidRDefault="00DA21D5" w:rsidP="000650CD">
            <w:pPr>
              <w:pStyle w:val="equation"/>
              <w:tabs>
                <w:tab w:val="clear" w:pos="6237"/>
              </w:tabs>
              <w:ind w:left="0" w:firstLine="0"/>
              <w:jc w:val="right"/>
            </w:pPr>
            <w:r w:rsidRPr="009B1D59">
              <w:t>(</w:t>
            </w:r>
            <w:r w:rsidRPr="001623C6">
              <w:rPr>
                <w:b/>
              </w:rPr>
              <w:t>3.</w:t>
            </w:r>
            <w:r>
              <w:rPr>
                <w:rFonts w:hint="eastAsia"/>
                <w:b/>
                <w:lang w:eastAsia="zh-CN"/>
              </w:rPr>
              <w:t>5</w:t>
            </w:r>
            <w:r w:rsidRPr="009B1D59">
              <w:t>)</w:t>
            </w:r>
          </w:p>
        </w:tc>
      </w:tr>
    </w:tbl>
    <w:p w14:paraId="4D3B4830" w14:textId="77777777" w:rsidR="00DA21D5" w:rsidRDefault="00DA21D5" w:rsidP="0076393C">
      <w:pPr>
        <w:ind w:firstLine="0"/>
        <w:rPr>
          <w:lang w:eastAsia="zh-CN"/>
        </w:rPr>
      </w:pPr>
      <w:r>
        <w:rPr>
          <w:rFonts w:hint="eastAsia"/>
          <w:lang w:eastAsia="zh-CN"/>
        </w:rPr>
        <w:t>With the known parameter, we get the space coordinate</w:t>
      </w:r>
    </w:p>
    <w:tbl>
      <w:tblPr>
        <w:tblW w:w="0" w:type="auto"/>
        <w:tblLayout w:type="fixed"/>
        <w:tblCellMar>
          <w:left w:w="70" w:type="dxa"/>
          <w:right w:w="70" w:type="dxa"/>
        </w:tblCellMar>
        <w:tblLook w:val="0000" w:firstRow="0" w:lastRow="0" w:firstColumn="0" w:lastColumn="0" w:noHBand="0" w:noVBand="0"/>
      </w:tblPr>
      <w:tblGrid>
        <w:gridCol w:w="6449"/>
        <w:gridCol w:w="608"/>
      </w:tblGrid>
      <w:tr w:rsidR="00DA21D5" w:rsidRPr="009B1D59" w14:paraId="22B01EC8" w14:textId="77777777" w:rsidTr="000650CD">
        <w:tc>
          <w:tcPr>
            <w:tcW w:w="6449" w:type="dxa"/>
          </w:tcPr>
          <w:p w14:paraId="764D4675" w14:textId="37668A65" w:rsidR="00DA21D5" w:rsidRPr="00747E9D" w:rsidRDefault="008367B1" w:rsidP="000650CD">
            <w:pPr>
              <w:pStyle w:val="equation"/>
              <w:tabs>
                <w:tab w:val="clear" w:pos="6237"/>
              </w:tabs>
              <w:ind w:left="0" w:firstLine="0"/>
            </w:pPr>
            <w:r w:rsidRPr="00D05A74">
              <w:rPr>
                <w:position w:val="-92"/>
              </w:rPr>
              <w:object w:dxaOrig="5720" w:dyaOrig="1960" w14:anchorId="5A482876">
                <v:shape id="_x0000_i1031" type="#_x0000_t75" style="width:241.7pt;height:83pt" o:ole="">
                  <v:imagedata r:id="rId22" o:title=""/>
                </v:shape>
                <o:OLEObject Type="Embed" ProgID="Equation.DSMT4" ShapeID="_x0000_i1031" DrawAspect="Content" ObjectID="_1492244479" r:id="rId23"/>
              </w:object>
            </w:r>
          </w:p>
        </w:tc>
        <w:tc>
          <w:tcPr>
            <w:tcW w:w="608" w:type="dxa"/>
          </w:tcPr>
          <w:p w14:paraId="0D94DB5C" w14:textId="77777777" w:rsidR="00DA21D5" w:rsidRPr="009B1D59" w:rsidRDefault="00DA21D5" w:rsidP="000650CD">
            <w:pPr>
              <w:pStyle w:val="equation"/>
              <w:tabs>
                <w:tab w:val="clear" w:pos="6237"/>
              </w:tabs>
              <w:ind w:left="0" w:firstLine="0"/>
              <w:jc w:val="right"/>
            </w:pPr>
            <w:r w:rsidRPr="009B1D59">
              <w:t>(</w:t>
            </w:r>
            <w:r w:rsidRPr="001623C6">
              <w:rPr>
                <w:b/>
              </w:rPr>
              <w:t>3.</w:t>
            </w:r>
            <w:r>
              <w:rPr>
                <w:rFonts w:hint="eastAsia"/>
                <w:b/>
                <w:lang w:eastAsia="zh-CN"/>
              </w:rPr>
              <w:t>6</w:t>
            </w:r>
            <w:r w:rsidRPr="009B1D59">
              <w:t>)</w:t>
            </w:r>
          </w:p>
        </w:tc>
      </w:tr>
    </w:tbl>
    <w:p w14:paraId="5999A7A3" w14:textId="77777777" w:rsidR="00DA21D5" w:rsidRPr="00747E9D" w:rsidRDefault="008D3B4D" w:rsidP="0076393C">
      <w:pPr>
        <w:ind w:firstLine="0"/>
        <w:rPr>
          <w:lang w:eastAsia="zh-CN"/>
        </w:rPr>
      </w:pPr>
      <w:r>
        <w:rPr>
          <w:rFonts w:hint="eastAsia"/>
          <w:lang w:eastAsia="zh-CN"/>
        </w:rPr>
        <w:t>This is a</w:t>
      </w:r>
      <w:r w:rsidR="00314E48">
        <w:rPr>
          <w:lang w:eastAsia="zh-CN"/>
        </w:rPr>
        <w:t>n</w:t>
      </w:r>
      <w:r>
        <w:rPr>
          <w:rFonts w:hint="eastAsia"/>
          <w:lang w:eastAsia="zh-CN"/>
        </w:rPr>
        <w:t xml:space="preserve"> accurate</w:t>
      </w:r>
      <w:r>
        <w:rPr>
          <w:lang w:eastAsia="zh-CN"/>
        </w:rPr>
        <w:t xml:space="preserve"> coordinate, however the computation is complicated</w:t>
      </w:r>
      <w:r w:rsidR="00314E48">
        <w:rPr>
          <w:lang w:eastAsia="zh-CN"/>
        </w:rPr>
        <w:t xml:space="preserve">, in this project we use </w:t>
      </w:r>
      <w:proofErr w:type="spellStart"/>
      <w:r w:rsidR="00314E48">
        <w:rPr>
          <w:lang w:eastAsia="zh-CN"/>
        </w:rPr>
        <w:t>Matlab</w:t>
      </w:r>
      <w:proofErr w:type="spellEnd"/>
      <w:r w:rsidR="00314E48">
        <w:rPr>
          <w:lang w:eastAsia="zh-CN"/>
        </w:rPr>
        <w:t xml:space="preserve"> to solve this computation problem</w:t>
      </w:r>
      <w:r>
        <w:rPr>
          <w:lang w:eastAsia="zh-CN"/>
        </w:rPr>
        <w:t>.</w:t>
      </w:r>
    </w:p>
    <w:p w14:paraId="76C0EEE7" w14:textId="77777777" w:rsidR="008D3B4D" w:rsidRPr="00FF7F82" w:rsidRDefault="008D3B4D" w:rsidP="008D3B4D">
      <w:pPr>
        <w:pStyle w:val="Subtitle"/>
        <w:ind w:firstLine="0"/>
        <w:jc w:val="left"/>
        <w:rPr>
          <w:rFonts w:ascii="Times" w:hAnsi="Times" w:cs="Times"/>
          <w:sz w:val="20"/>
          <w:szCs w:val="20"/>
          <w:lang w:eastAsia="zh-CN"/>
        </w:rPr>
      </w:pPr>
      <w:r>
        <w:rPr>
          <w:rFonts w:ascii="Times" w:hAnsi="Times" w:cs="Times"/>
          <w:sz w:val="20"/>
          <w:szCs w:val="20"/>
          <w:lang w:eastAsia="zh-CN"/>
        </w:rPr>
        <w:t>3.4 Present the Point Cloud</w:t>
      </w:r>
    </w:p>
    <w:p w14:paraId="629A1A30" w14:textId="77777777" w:rsidR="00314E48" w:rsidRDefault="00314E48" w:rsidP="008D3B4D">
      <w:pPr>
        <w:ind w:firstLine="0"/>
        <w:rPr>
          <w:lang w:eastAsia="zh-CN"/>
        </w:rPr>
      </w:pPr>
      <w:r>
        <w:rPr>
          <w:rFonts w:hint="eastAsia"/>
          <w:lang w:eastAsia="zh-CN"/>
        </w:rPr>
        <w:t>After all t</w:t>
      </w:r>
      <w:r>
        <w:rPr>
          <w:lang w:eastAsia="zh-CN"/>
        </w:rPr>
        <w:t xml:space="preserve">he process in previous section, we can get an accurate set of point cloud now. To present this cloud, we use </w:t>
      </w:r>
      <w:proofErr w:type="gramStart"/>
      <w:r>
        <w:rPr>
          <w:lang w:eastAsia="zh-CN"/>
        </w:rPr>
        <w:t>the an</w:t>
      </w:r>
      <w:proofErr w:type="gramEnd"/>
      <w:r>
        <w:rPr>
          <w:lang w:eastAsia="zh-CN"/>
        </w:rPr>
        <w:t xml:space="preserve"> CAD software called </w:t>
      </w:r>
      <w:proofErr w:type="spellStart"/>
      <w:r>
        <w:rPr>
          <w:lang w:eastAsia="zh-CN"/>
        </w:rPr>
        <w:t>ProEngineer</w:t>
      </w:r>
      <w:proofErr w:type="spellEnd"/>
      <w:r>
        <w:rPr>
          <w:lang w:eastAsia="zh-CN"/>
        </w:rPr>
        <w:t>. If we output the point cloud with (</w:t>
      </w:r>
      <w:proofErr w:type="spellStart"/>
      <w:r w:rsidRPr="00314E48">
        <w:rPr>
          <w:i/>
          <w:lang w:eastAsia="zh-CN"/>
        </w:rPr>
        <w:t>x</w:t>
      </w:r>
      <w:proofErr w:type="gramStart"/>
      <w:r w:rsidRPr="00314E48">
        <w:rPr>
          <w:i/>
          <w:lang w:eastAsia="zh-CN"/>
        </w:rPr>
        <w:t>,y,z</w:t>
      </w:r>
      <w:proofErr w:type="spellEnd"/>
      <w:proofErr w:type="gramEnd"/>
      <w:r>
        <w:rPr>
          <w:lang w:eastAsia="zh-CN"/>
        </w:rPr>
        <w:t xml:space="preserve">) format in .txt file, if we change the suffix to .pts, we can insert all the point into </w:t>
      </w:r>
      <w:proofErr w:type="spellStart"/>
      <w:r>
        <w:rPr>
          <w:lang w:eastAsia="zh-CN"/>
        </w:rPr>
        <w:t>ProEngineer</w:t>
      </w:r>
      <w:proofErr w:type="spellEnd"/>
      <w:r>
        <w:rPr>
          <w:lang w:eastAsia="zh-CN"/>
        </w:rPr>
        <w:t xml:space="preserve"> and get the point cloud figure.</w:t>
      </w:r>
    </w:p>
    <w:p w14:paraId="4CEB9075" w14:textId="77777777" w:rsidR="006553BD" w:rsidRPr="00FF7F82" w:rsidRDefault="006553BD" w:rsidP="006553BD">
      <w:pPr>
        <w:pStyle w:val="Subtitle"/>
        <w:ind w:firstLine="0"/>
        <w:jc w:val="left"/>
        <w:rPr>
          <w:rFonts w:ascii="Times" w:hAnsi="Times" w:cs="Times"/>
          <w:sz w:val="20"/>
          <w:szCs w:val="20"/>
          <w:lang w:eastAsia="zh-CN"/>
        </w:rPr>
      </w:pPr>
      <w:r>
        <w:rPr>
          <w:rFonts w:ascii="Times" w:hAnsi="Times" w:cs="Times"/>
          <w:sz w:val="20"/>
          <w:szCs w:val="20"/>
          <w:lang w:eastAsia="zh-CN"/>
        </w:rPr>
        <w:t>3.5 Splice Point Cloud of Different Surface</w:t>
      </w:r>
      <w:r w:rsidR="00592605">
        <w:rPr>
          <w:rFonts w:ascii="Times" w:hAnsi="Times" w:cs="Times"/>
          <w:sz w:val="20"/>
          <w:szCs w:val="20"/>
          <w:lang w:eastAsia="zh-CN"/>
        </w:rPr>
        <w:t>s</w:t>
      </w:r>
    </w:p>
    <w:p w14:paraId="0411BD5D" w14:textId="77777777" w:rsidR="006553BD" w:rsidRDefault="00592605" w:rsidP="008D3B4D">
      <w:pPr>
        <w:ind w:firstLine="0"/>
        <w:rPr>
          <w:lang w:eastAsia="zh-CN"/>
        </w:rPr>
      </w:pPr>
      <w:r>
        <w:rPr>
          <w:lang w:eastAsia="zh-CN"/>
        </w:rPr>
        <w:t xml:space="preserve">In the previous process, the point cloud data we get is only one direction, like the front or back of body, to implement the 3D reconstruction we have to collage at least two </w:t>
      </w:r>
      <w:r>
        <w:rPr>
          <w:lang w:eastAsia="zh-CN"/>
        </w:rPr>
        <w:lastRenderedPageBreak/>
        <w:t xml:space="preserve">images of front and back. In this project, we implement the three-points align method to implement splice process. </w:t>
      </w:r>
    </w:p>
    <w:p w14:paraId="379A38A1" w14:textId="77777777" w:rsidR="00592605" w:rsidRDefault="00592605" w:rsidP="008D3B4D">
      <w:pPr>
        <w:ind w:firstLine="0"/>
        <w:rPr>
          <w:lang w:eastAsia="zh-CN"/>
        </w:rPr>
      </w:pPr>
    </w:p>
    <w:p w14:paraId="327B59E5" w14:textId="77777777" w:rsidR="00592605" w:rsidRDefault="00592605" w:rsidP="008D3B4D">
      <w:pPr>
        <w:ind w:firstLine="0"/>
        <w:rPr>
          <w:lang w:eastAsia="zh-CN"/>
        </w:rPr>
      </w:pPr>
      <w:r>
        <w:rPr>
          <w:lang w:eastAsia="zh-CN"/>
        </w:rPr>
        <w:t>Three-points align is a simple splice method, which is a kind of mark point method.</w:t>
      </w:r>
      <w:r w:rsidR="00EF14A2">
        <w:rPr>
          <w:lang w:eastAsia="zh-CN"/>
        </w:rPr>
        <w:t xml:space="preserve"> To reconstruct a model, we have to set three base point that can be seen in both front and back of it, and transform all the points according to these three points.  </w:t>
      </w:r>
    </w:p>
    <w:p w14:paraId="41348520" w14:textId="77777777" w:rsidR="00EF14A2" w:rsidRDefault="00EF14A2" w:rsidP="008D3B4D">
      <w:pPr>
        <w:ind w:firstLine="0"/>
        <w:rPr>
          <w:lang w:eastAsia="zh-CN"/>
        </w:rPr>
      </w:pPr>
    </w:p>
    <w:p w14:paraId="16E3FBC9" w14:textId="77777777" w:rsidR="002B2804" w:rsidRDefault="002B2804" w:rsidP="008D3B4D">
      <w:pPr>
        <w:ind w:firstLine="0"/>
        <w:rPr>
          <w:lang w:eastAsia="zh-CN"/>
        </w:rPr>
      </w:pPr>
      <w:r>
        <w:rPr>
          <w:lang w:eastAsia="zh-CN"/>
        </w:rPr>
        <w:t xml:space="preserve">The general process of splice is get base point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1</m:t>
            </m:r>
          </m:sub>
        </m:sSub>
      </m:oMath>
      <w:r>
        <w:rPr>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2</m:t>
            </m:r>
          </m:sub>
        </m:sSub>
      </m:oMath>
      <w:r>
        <w:rPr>
          <w:rFonts w:hint="eastAsia"/>
          <w:lang w:eastAsia="zh-CN"/>
        </w:rPr>
        <w:t xml:space="preserve"> </w:t>
      </w:r>
      <w:r>
        <w:rPr>
          <w:lang w:eastAsia="zh-CN"/>
        </w:rPr>
        <w:t xml:space="preserve">and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3</m:t>
            </m:r>
          </m:sub>
        </m:sSub>
      </m:oMath>
      <w:r>
        <w:rPr>
          <w:lang w:eastAsia="zh-CN"/>
        </w:rPr>
        <w:t xml:space="preserve">. </w:t>
      </w:r>
      <w:proofErr w:type="gramStart"/>
      <w:r>
        <w:rPr>
          <w:lang w:eastAsia="zh-CN"/>
        </w:rPr>
        <w:t xml:space="preserve">Then another image with the same base point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1</m:t>
            </m:r>
          </m:sub>
        </m:sSub>
      </m:oMath>
      <w:r>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2</m:t>
            </m:r>
          </m:sub>
        </m:sSub>
      </m:oMath>
      <w:r>
        <w:rPr>
          <w:lang w:eastAsia="zh-CN"/>
        </w:rPr>
        <w:t xml:space="preserve"> </w:t>
      </w:r>
      <w:r w:rsidR="00094E89">
        <w:rPr>
          <w:lang w:eastAsia="zh-CN"/>
        </w:rPr>
        <w:t>and</w:t>
      </w:r>
      <w:r w:rsidR="00094E89">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3</m:t>
            </m:r>
          </m:sub>
        </m:sSub>
      </m:oMath>
      <w:r>
        <w:rPr>
          <w:lang w:eastAsia="zh-CN"/>
        </w:rPr>
        <w:t>.</w:t>
      </w:r>
      <w:proofErr w:type="gramEnd"/>
      <w:r>
        <w:rPr>
          <w:lang w:eastAsia="zh-CN"/>
        </w:rPr>
        <w:t xml:space="preserve"> Then we get vector</w:t>
      </w:r>
      <w:r w:rsidR="00094E89">
        <w:rPr>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2</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1</m:t>
            </m:r>
          </m:sub>
        </m:sSub>
        <m:r>
          <m:rPr>
            <m:sty m:val="p"/>
          </m:rPr>
          <w:rPr>
            <w:rFonts w:ascii="Cambria Math" w:hAnsi="Cambria Math"/>
            <w:lang w:eastAsia="zh-CN"/>
          </w:rPr>
          <m:t>)</m:t>
        </m:r>
      </m:oMath>
      <w:r w:rsidR="00094E89">
        <w:rPr>
          <w:lang w:eastAsia="zh-CN"/>
        </w:rPr>
        <w:t xml:space="preserve"> and </w:t>
      </w:r>
      <m:oMath>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2</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1</m:t>
            </m:r>
          </m:sub>
        </m:sSub>
        <m:r>
          <m:rPr>
            <m:sty m:val="p"/>
          </m:rPr>
          <w:rPr>
            <w:rFonts w:ascii="Cambria Math" w:hAnsi="Cambria Math"/>
            <w:lang w:eastAsia="zh-CN"/>
          </w:rPr>
          <m:t>)</m:t>
        </m:r>
      </m:oMath>
      <w:r w:rsidR="00094E89">
        <w:rPr>
          <w:rFonts w:hint="eastAsia"/>
          <w:lang w:eastAsia="zh-CN"/>
        </w:rPr>
        <w:t xml:space="preserve">. </w:t>
      </w:r>
      <w:r w:rsidR="00094E89">
        <w:rPr>
          <w:lang w:eastAsia="zh-CN"/>
        </w:rPr>
        <w:t xml:space="preserve">Then we get </w:t>
      </w:r>
    </w:p>
    <w:tbl>
      <w:tblPr>
        <w:tblW w:w="0" w:type="auto"/>
        <w:tblLayout w:type="fixed"/>
        <w:tblCellMar>
          <w:left w:w="70" w:type="dxa"/>
          <w:right w:w="70" w:type="dxa"/>
        </w:tblCellMar>
        <w:tblLook w:val="0000" w:firstRow="0" w:lastRow="0" w:firstColumn="0" w:lastColumn="0" w:noHBand="0" w:noVBand="0"/>
      </w:tblPr>
      <w:tblGrid>
        <w:gridCol w:w="6449"/>
        <w:gridCol w:w="608"/>
      </w:tblGrid>
      <w:tr w:rsidR="00094E89" w:rsidRPr="009B1D59" w14:paraId="036D4253" w14:textId="77777777" w:rsidTr="000650CD">
        <w:tc>
          <w:tcPr>
            <w:tcW w:w="6449" w:type="dxa"/>
          </w:tcPr>
          <w:p w14:paraId="433F1BB8" w14:textId="4F661922" w:rsidR="00094E89" w:rsidRPr="00747E9D" w:rsidRDefault="008367B1" w:rsidP="000650CD">
            <w:pPr>
              <w:pStyle w:val="equation"/>
              <w:tabs>
                <w:tab w:val="clear" w:pos="6237"/>
              </w:tabs>
              <w:ind w:left="0" w:firstLine="0"/>
            </w:pPr>
            <w:r>
              <w:rPr>
                <w:rFonts w:ascii="Times New Roman" w:eastAsia="宋体" w:hAnsi="Times New Roman"/>
                <w:kern w:val="2"/>
                <w:position w:val="-34"/>
                <w:sz w:val="18"/>
                <w:szCs w:val="18"/>
                <w:lang w:eastAsia="zh-CN"/>
              </w:rPr>
              <w:object w:dxaOrig="1920" w:dyaOrig="795" w14:anchorId="1D4522B1">
                <v:shape id="_x0000_i1032" type="#_x0000_t75" style="width:81.55pt;height:33.8pt" o:ole="">
                  <v:imagedata r:id="rId24" o:title=""/>
                </v:shape>
                <o:OLEObject Type="Embed" ProgID="Equation.DSMT4" ShapeID="_x0000_i1032" DrawAspect="Content" ObjectID="_1492244480" r:id="rId25"/>
              </w:object>
            </w:r>
          </w:p>
        </w:tc>
        <w:tc>
          <w:tcPr>
            <w:tcW w:w="608" w:type="dxa"/>
          </w:tcPr>
          <w:p w14:paraId="6717498B" w14:textId="77777777" w:rsidR="00094E89" w:rsidRPr="009B1D59" w:rsidRDefault="00094E89" w:rsidP="000650CD">
            <w:pPr>
              <w:pStyle w:val="equation"/>
              <w:tabs>
                <w:tab w:val="clear" w:pos="6237"/>
              </w:tabs>
              <w:ind w:left="0" w:firstLine="0"/>
              <w:jc w:val="right"/>
            </w:pPr>
            <w:r w:rsidRPr="009B1D59">
              <w:t>(</w:t>
            </w:r>
            <w:r w:rsidRPr="001623C6">
              <w:rPr>
                <w:b/>
              </w:rPr>
              <w:t>3.</w:t>
            </w:r>
            <w:r>
              <w:rPr>
                <w:rFonts w:hint="eastAsia"/>
                <w:b/>
                <w:lang w:eastAsia="zh-CN"/>
              </w:rPr>
              <w:t>7</w:t>
            </w:r>
            <w:r w:rsidRPr="009B1D59">
              <w:t>)</w:t>
            </w:r>
          </w:p>
        </w:tc>
      </w:tr>
    </w:tbl>
    <w:p w14:paraId="1196220D" w14:textId="77777777" w:rsidR="00094E89" w:rsidRDefault="00094E89" w:rsidP="008D3B4D">
      <w:pPr>
        <w:ind w:firstLine="0"/>
        <w:rPr>
          <w:lang w:eastAsia="zh-CN"/>
        </w:rPr>
      </w:pPr>
      <w:proofErr w:type="gramStart"/>
      <w:r>
        <w:rPr>
          <w:lang w:eastAsia="zh-CN"/>
        </w:rPr>
        <w:t>a</w:t>
      </w:r>
      <w:r>
        <w:rPr>
          <w:rFonts w:hint="eastAsia"/>
          <w:lang w:eastAsia="zh-CN"/>
        </w:rPr>
        <w:t>nd</w:t>
      </w:r>
      <w:proofErr w:type="gramEnd"/>
      <w:r>
        <w:rPr>
          <w:rFonts w:hint="eastAsia"/>
          <w:lang w:eastAsia="zh-CN"/>
        </w:rPr>
        <w:t xml:space="preserve"> </w:t>
      </w:r>
    </w:p>
    <w:tbl>
      <w:tblPr>
        <w:tblW w:w="0" w:type="auto"/>
        <w:tblLayout w:type="fixed"/>
        <w:tblCellMar>
          <w:left w:w="70" w:type="dxa"/>
          <w:right w:w="70" w:type="dxa"/>
        </w:tblCellMar>
        <w:tblLook w:val="0000" w:firstRow="0" w:lastRow="0" w:firstColumn="0" w:lastColumn="0" w:noHBand="0" w:noVBand="0"/>
      </w:tblPr>
      <w:tblGrid>
        <w:gridCol w:w="6449"/>
        <w:gridCol w:w="608"/>
      </w:tblGrid>
      <w:tr w:rsidR="00094E89" w:rsidRPr="009B1D59" w14:paraId="2F8B13B6" w14:textId="77777777" w:rsidTr="000650CD">
        <w:tc>
          <w:tcPr>
            <w:tcW w:w="6449" w:type="dxa"/>
          </w:tcPr>
          <w:p w14:paraId="47A51388" w14:textId="6250FC2D" w:rsidR="00094E89" w:rsidRPr="00747E9D" w:rsidRDefault="008367B1" w:rsidP="000650CD">
            <w:pPr>
              <w:pStyle w:val="equation"/>
              <w:tabs>
                <w:tab w:val="clear" w:pos="6237"/>
              </w:tabs>
              <w:ind w:left="0" w:firstLine="0"/>
            </w:pPr>
            <w:r>
              <w:rPr>
                <w:rFonts w:ascii="Times New Roman" w:eastAsia="宋体" w:hAnsi="Times New Roman"/>
                <w:kern w:val="2"/>
                <w:position w:val="-32"/>
                <w:sz w:val="18"/>
                <w:szCs w:val="18"/>
                <w:lang w:eastAsia="zh-CN"/>
              </w:rPr>
              <w:object w:dxaOrig="1380" w:dyaOrig="765" w14:anchorId="0050A264">
                <v:shape id="_x0000_i1033" type="#_x0000_t75" style="width:60.25pt;height:34.55pt" o:ole="">
                  <v:imagedata r:id="rId26" o:title=""/>
                </v:shape>
                <o:OLEObject Type="Embed" ProgID="Equation.DSMT4" ShapeID="_x0000_i1033" DrawAspect="Content" ObjectID="_1492244481" r:id="rId27"/>
              </w:object>
            </w:r>
          </w:p>
        </w:tc>
        <w:tc>
          <w:tcPr>
            <w:tcW w:w="608" w:type="dxa"/>
          </w:tcPr>
          <w:p w14:paraId="22EB14D6" w14:textId="77777777" w:rsidR="00094E89" w:rsidRPr="009B1D59" w:rsidRDefault="00094E89" w:rsidP="000650CD">
            <w:pPr>
              <w:pStyle w:val="equation"/>
              <w:tabs>
                <w:tab w:val="clear" w:pos="6237"/>
              </w:tabs>
              <w:ind w:left="0" w:firstLine="0"/>
              <w:jc w:val="right"/>
            </w:pPr>
            <w:r w:rsidRPr="009B1D59">
              <w:t>(</w:t>
            </w:r>
            <w:r w:rsidRPr="001623C6">
              <w:rPr>
                <w:b/>
              </w:rPr>
              <w:t>3.</w:t>
            </w:r>
            <w:r>
              <w:rPr>
                <w:rFonts w:hint="eastAsia"/>
                <w:b/>
                <w:lang w:eastAsia="zh-CN"/>
              </w:rPr>
              <w:t>8</w:t>
            </w:r>
            <w:r w:rsidRPr="009B1D59">
              <w:t>)</w:t>
            </w:r>
          </w:p>
        </w:tc>
      </w:tr>
    </w:tbl>
    <w:p w14:paraId="057FE8EA" w14:textId="77777777" w:rsidR="00094E89" w:rsidRDefault="00094E89" w:rsidP="008D3B4D">
      <w:pPr>
        <w:ind w:firstLine="0"/>
        <w:rPr>
          <w:lang w:eastAsia="zh-CN"/>
        </w:rPr>
      </w:pPr>
      <w:r>
        <w:rPr>
          <w:lang w:eastAsia="zh-CN"/>
        </w:rPr>
        <w:t>With</w:t>
      </w:r>
      <w:r>
        <w:rPr>
          <w:rFonts w:hint="eastAsia"/>
          <w:lang w:eastAsia="zh-CN"/>
        </w:rPr>
        <w:t xml:space="preserve"> </w:t>
      </w:r>
      <w:r>
        <w:rPr>
          <w:lang w:eastAsia="zh-CN"/>
        </w:rPr>
        <w:t xml:space="preserve">the property of cross product, </w:t>
      </w:r>
      <w:r w:rsidRPr="00094E89">
        <w:rPr>
          <w:i/>
          <w:lang w:eastAsia="zh-CN"/>
        </w:rPr>
        <w:t>V</w:t>
      </w:r>
      <w:r>
        <w:rPr>
          <w:lang w:eastAsia="zh-CN"/>
        </w:rPr>
        <w:t xml:space="preserve"> and </w:t>
      </w:r>
      <w:r w:rsidRPr="00094E89">
        <w:rPr>
          <w:i/>
          <w:lang w:eastAsia="zh-CN"/>
        </w:rPr>
        <w:t>W</w:t>
      </w:r>
      <w:r>
        <w:rPr>
          <w:lang w:eastAsia="zh-CN"/>
        </w:rPr>
        <w:t xml:space="preserve"> compose two right-hand orthogonal </w:t>
      </w:r>
      <w:proofErr w:type="gramStart"/>
      <w:r>
        <w:rPr>
          <w:lang w:eastAsia="zh-CN"/>
        </w:rPr>
        <w:t>coordinate</w:t>
      </w:r>
      <w:proofErr w:type="gramEnd"/>
      <w:r>
        <w:rPr>
          <w:lang w:eastAsia="zh-CN"/>
        </w:rPr>
        <w:t xml:space="preserve">. Then we unitization </w:t>
      </w:r>
      <w:r w:rsidRPr="00094E89">
        <w:rPr>
          <w:i/>
          <w:lang w:eastAsia="zh-CN"/>
        </w:rPr>
        <w:t>V</w:t>
      </w:r>
      <w:r>
        <w:rPr>
          <w:lang w:eastAsia="zh-CN"/>
        </w:rPr>
        <w:t xml:space="preserve"> and </w:t>
      </w:r>
      <w:r w:rsidRPr="00094E89">
        <w:rPr>
          <w:i/>
          <w:lang w:eastAsia="zh-CN"/>
        </w:rPr>
        <w:t>W</w:t>
      </w:r>
      <w:r>
        <w:rPr>
          <w:lang w:eastAsia="zh-CN"/>
        </w:rPr>
        <w:t xml:space="preserve"> to get unit coordinate </w:t>
      </w:r>
      <w:r w:rsidRPr="00094E89">
        <w:rPr>
          <w:i/>
          <w:lang w:eastAsia="zh-CN"/>
        </w:rPr>
        <w:t>v</w:t>
      </w:r>
      <w:r>
        <w:rPr>
          <w:lang w:eastAsia="zh-CN"/>
        </w:rPr>
        <w:t xml:space="preserve"> and </w:t>
      </w:r>
      <w:r w:rsidRPr="00094E89">
        <w:rPr>
          <w:i/>
          <w:lang w:eastAsia="zh-CN"/>
        </w:rPr>
        <w:t>w</w:t>
      </w:r>
      <w:r>
        <w:rPr>
          <w:lang w:eastAsia="zh-CN"/>
        </w:rPr>
        <w:t xml:space="preserve">. For any points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oMath>
      <w:r>
        <w:rPr>
          <w:rFonts w:hint="eastAsia"/>
          <w:lang w:eastAsia="zh-CN"/>
        </w:rPr>
        <w:t xml:space="preserve"> in [</w:t>
      </w:r>
      <w:r w:rsidRPr="00094E89">
        <w:rPr>
          <w:i/>
          <w:lang w:eastAsia="zh-CN"/>
        </w:rPr>
        <w:t>v</w:t>
      </w:r>
      <w:r>
        <w:rPr>
          <w:rFonts w:hint="eastAsia"/>
          <w:lang w:eastAsia="zh-CN"/>
        </w:rPr>
        <w:t>]</w:t>
      </w:r>
      <w:r>
        <w:rPr>
          <w:lang w:eastAsia="zh-CN"/>
        </w:rPr>
        <w:t xml:space="preserve"> to [</w:t>
      </w:r>
      <w:r w:rsidRPr="00094E89">
        <w:rPr>
          <w:i/>
          <w:lang w:eastAsia="zh-CN"/>
        </w:rPr>
        <w:t>w</w:t>
      </w:r>
      <w:proofErr w:type="gramStart"/>
      <w:r>
        <w:rPr>
          <w:lang w:eastAsia="zh-CN"/>
        </w:rPr>
        <w:t>]</w:t>
      </w:r>
      <w:r>
        <w:rPr>
          <w:rFonts w:hint="eastAsia"/>
          <w:lang w:eastAsia="zh-CN"/>
        </w:rPr>
        <w:t xml:space="preserve"> </w:t>
      </w:r>
      <w:r>
        <w:rPr>
          <w:lang w:eastAsia="zh-CN"/>
        </w:rPr>
        <w:t>,</w:t>
      </w:r>
      <w:proofErr w:type="gramEnd"/>
      <w:r>
        <w:rPr>
          <w:lang w:eastAsia="zh-CN"/>
        </w:rPr>
        <w:t xml:space="preserve"> we have</w:t>
      </w:r>
    </w:p>
    <w:tbl>
      <w:tblPr>
        <w:tblW w:w="0" w:type="auto"/>
        <w:tblLayout w:type="fixed"/>
        <w:tblCellMar>
          <w:left w:w="70" w:type="dxa"/>
          <w:right w:w="70" w:type="dxa"/>
        </w:tblCellMar>
        <w:tblLook w:val="0000" w:firstRow="0" w:lastRow="0" w:firstColumn="0" w:lastColumn="0" w:noHBand="0" w:noVBand="0"/>
      </w:tblPr>
      <w:tblGrid>
        <w:gridCol w:w="6449"/>
        <w:gridCol w:w="608"/>
      </w:tblGrid>
      <w:tr w:rsidR="00094E89" w:rsidRPr="009B1D59" w14:paraId="04822514" w14:textId="77777777" w:rsidTr="000650CD">
        <w:tc>
          <w:tcPr>
            <w:tcW w:w="6449" w:type="dxa"/>
          </w:tcPr>
          <w:p w14:paraId="17170A8A" w14:textId="287DC0E5" w:rsidR="00094E89" w:rsidRPr="00747E9D" w:rsidRDefault="008367B1" w:rsidP="000650CD">
            <w:pPr>
              <w:pStyle w:val="equation"/>
              <w:tabs>
                <w:tab w:val="clear" w:pos="6237"/>
              </w:tabs>
              <w:ind w:left="0" w:firstLine="0"/>
            </w:pPr>
            <w:r>
              <w:rPr>
                <w:rFonts w:ascii="Times New Roman" w:eastAsia="宋体" w:hAnsi="Times New Roman"/>
                <w:kern w:val="2"/>
                <w:position w:val="-12"/>
                <w:sz w:val="18"/>
                <w:szCs w:val="18"/>
                <w:lang w:eastAsia="zh-CN"/>
              </w:rPr>
              <w:object w:dxaOrig="1230" w:dyaOrig="375" w14:anchorId="307291BF">
                <v:shape id="_x0000_i1034" type="#_x0000_t75" style="width:58.8pt;height:17.65pt" o:ole="">
                  <v:imagedata r:id="rId28" o:title=""/>
                </v:shape>
                <o:OLEObject Type="Embed" ProgID="Equation.DSMT4" ShapeID="_x0000_i1034" DrawAspect="Content" ObjectID="_1492244482" r:id="rId29"/>
              </w:object>
            </w:r>
          </w:p>
        </w:tc>
        <w:tc>
          <w:tcPr>
            <w:tcW w:w="608" w:type="dxa"/>
          </w:tcPr>
          <w:p w14:paraId="69FC0614" w14:textId="77777777" w:rsidR="00094E89" w:rsidRPr="009B1D59" w:rsidRDefault="00094E89" w:rsidP="000650CD">
            <w:pPr>
              <w:pStyle w:val="equation"/>
              <w:tabs>
                <w:tab w:val="clear" w:pos="6237"/>
              </w:tabs>
              <w:ind w:left="0" w:firstLine="0"/>
              <w:jc w:val="right"/>
            </w:pPr>
            <w:r w:rsidRPr="009B1D59">
              <w:t>(</w:t>
            </w:r>
            <w:r w:rsidRPr="001623C6">
              <w:rPr>
                <w:b/>
              </w:rPr>
              <w:t>3.</w:t>
            </w:r>
            <w:r>
              <w:rPr>
                <w:rFonts w:hint="eastAsia"/>
                <w:b/>
                <w:lang w:eastAsia="zh-CN"/>
              </w:rPr>
              <w:t>9</w:t>
            </w:r>
            <w:r w:rsidRPr="009B1D59">
              <w:t>)</w:t>
            </w:r>
          </w:p>
        </w:tc>
      </w:tr>
    </w:tbl>
    <w:p w14:paraId="0FD534C1" w14:textId="77777777" w:rsidR="00094E89" w:rsidRDefault="00094E89" w:rsidP="008D3B4D">
      <w:pPr>
        <w:ind w:firstLine="0"/>
        <w:rPr>
          <w:lang w:eastAsia="zh-CN"/>
        </w:rPr>
      </w:pPr>
      <w:r>
        <w:rPr>
          <w:lang w:eastAsia="zh-CN"/>
        </w:rPr>
        <w:t>A</w:t>
      </w:r>
      <w:r>
        <w:rPr>
          <w:rFonts w:hint="eastAsia"/>
          <w:lang w:eastAsia="zh-CN"/>
        </w:rPr>
        <w:t xml:space="preserve">nd </w:t>
      </w:r>
      <w:r>
        <w:rPr>
          <w:lang w:eastAsia="zh-CN"/>
        </w:rPr>
        <w:t xml:space="preserve">the rotation matrix is </w:t>
      </w:r>
    </w:p>
    <w:tbl>
      <w:tblPr>
        <w:tblW w:w="7244" w:type="dxa"/>
        <w:tblLayout w:type="fixed"/>
        <w:tblCellMar>
          <w:left w:w="70" w:type="dxa"/>
          <w:right w:w="70" w:type="dxa"/>
        </w:tblCellMar>
        <w:tblLook w:val="0000" w:firstRow="0" w:lastRow="0" w:firstColumn="0" w:lastColumn="0" w:noHBand="0" w:noVBand="0"/>
      </w:tblPr>
      <w:tblGrid>
        <w:gridCol w:w="6379"/>
        <w:gridCol w:w="865"/>
      </w:tblGrid>
      <w:tr w:rsidR="0092316A" w:rsidRPr="009B1D59" w14:paraId="73887C56" w14:textId="77777777" w:rsidTr="0092316A">
        <w:trPr>
          <w:trHeight w:val="574"/>
        </w:trPr>
        <w:tc>
          <w:tcPr>
            <w:tcW w:w="6379" w:type="dxa"/>
          </w:tcPr>
          <w:p w14:paraId="01558458" w14:textId="479CEDE9" w:rsidR="0092316A" w:rsidRPr="00747E9D" w:rsidRDefault="008367B1" w:rsidP="000650CD">
            <w:pPr>
              <w:pStyle w:val="equation"/>
              <w:tabs>
                <w:tab w:val="clear" w:pos="6237"/>
              </w:tabs>
              <w:ind w:left="0" w:firstLine="0"/>
            </w:pPr>
            <w:r>
              <w:rPr>
                <w:rFonts w:ascii="Times New Roman" w:eastAsia="宋体" w:hAnsi="Times New Roman"/>
                <w:kern w:val="2"/>
                <w:position w:val="-14"/>
                <w:sz w:val="18"/>
                <w:szCs w:val="18"/>
                <w:lang w:eastAsia="zh-CN"/>
              </w:rPr>
              <w:object w:dxaOrig="1230" w:dyaOrig="435" w14:anchorId="364E27CD">
                <v:shape id="_x0000_i1037" type="#_x0000_t75" style="width:51.45pt;height:18.35pt" o:ole="">
                  <v:imagedata r:id="rId30" o:title=""/>
                </v:shape>
                <o:OLEObject Type="Embed" ProgID="Equation.DSMT4" ShapeID="_x0000_i1037" DrawAspect="Content" ObjectID="_1492244483" r:id="rId31"/>
              </w:object>
            </w:r>
          </w:p>
        </w:tc>
        <w:tc>
          <w:tcPr>
            <w:tcW w:w="865" w:type="dxa"/>
          </w:tcPr>
          <w:p w14:paraId="48C2C83C" w14:textId="77777777" w:rsidR="0092316A" w:rsidRPr="009B1D59" w:rsidRDefault="0092316A" w:rsidP="0092316A">
            <w:pPr>
              <w:pStyle w:val="equation"/>
              <w:tabs>
                <w:tab w:val="clear" w:pos="6237"/>
              </w:tabs>
              <w:ind w:left="0" w:firstLine="0"/>
            </w:pPr>
            <w:r w:rsidRPr="009B1D59">
              <w:t>(</w:t>
            </w:r>
            <w:r w:rsidRPr="001623C6">
              <w:rPr>
                <w:b/>
              </w:rPr>
              <w:t>3.</w:t>
            </w:r>
            <w:r>
              <w:rPr>
                <w:rFonts w:hint="eastAsia"/>
                <w:b/>
                <w:lang w:eastAsia="zh-CN"/>
              </w:rPr>
              <w:t>10</w:t>
            </w:r>
            <w:r w:rsidRPr="009B1D59">
              <w:t>)</w:t>
            </w:r>
          </w:p>
        </w:tc>
      </w:tr>
    </w:tbl>
    <w:p w14:paraId="5616F30A" w14:textId="77777777" w:rsidR="00094E89" w:rsidRPr="00094E89" w:rsidRDefault="00094E89" w:rsidP="008D3B4D">
      <w:pPr>
        <w:ind w:firstLine="0"/>
        <w:rPr>
          <w:lang w:eastAsia="zh-CN"/>
        </w:rPr>
      </w:pPr>
    </w:p>
    <w:p w14:paraId="4976B3F4" w14:textId="77777777" w:rsidR="002B2804" w:rsidRDefault="0092316A" w:rsidP="008D3B4D">
      <w:pPr>
        <w:ind w:firstLine="0"/>
        <w:rPr>
          <w:lang w:eastAsia="zh-CN"/>
        </w:rPr>
      </w:pPr>
      <w:r>
        <w:rPr>
          <w:rFonts w:hint="eastAsia"/>
          <w:lang w:eastAsia="zh-CN"/>
        </w:rPr>
        <w:t xml:space="preserve">To get a special point to make </w:t>
      </w:r>
      <m:oMath>
        <m:sSubSup>
          <m:sSubSupPr>
            <m:ctrlPr>
              <w:rPr>
                <w:rFonts w:ascii="Cambria Math" w:hAnsi="Cambria Math"/>
                <w:lang w:eastAsia="zh-CN"/>
              </w:rPr>
            </m:ctrlPr>
          </m:sSubSupPr>
          <m:e>
            <m:r>
              <w:rPr>
                <w:rFonts w:ascii="Cambria Math" w:hAnsi="Cambria Math"/>
                <w:lang w:eastAsia="zh-CN"/>
              </w:rPr>
              <m:t>p</m:t>
            </m:r>
          </m:e>
          <m:sub>
            <m:r>
              <w:rPr>
                <w:rFonts w:ascii="Cambria Math" w:hAnsi="Cambria Math"/>
                <w:lang w:eastAsia="zh-CN"/>
              </w:rPr>
              <m:t>i</m:t>
            </m:r>
          </m:sub>
          <m:sup>
            <m:r>
              <w:rPr>
                <w:rFonts w:ascii="Cambria Math" w:hAnsi="Cambria Math"/>
                <w:lang w:eastAsia="zh-CN"/>
              </w:rPr>
              <m:t>'</m:t>
            </m:r>
          </m:sup>
        </m:sSubSup>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1</m:t>
            </m:r>
          </m:sub>
        </m:sSub>
      </m:oMath>
      <w:r>
        <w:rPr>
          <w:lang w:eastAsia="zh-CN"/>
        </w:rPr>
        <w:t xml:space="preserve"> and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1</m:t>
            </m:r>
          </m:sub>
        </m:sSub>
      </m:oMath>
      <w:proofErr w:type="gramStart"/>
      <w:r>
        <w:rPr>
          <w:rFonts w:hint="eastAsia"/>
          <w:lang w:eastAsia="zh-CN"/>
        </w:rPr>
        <w:t xml:space="preserve"> ,</w:t>
      </w:r>
      <w:proofErr w:type="gramEnd"/>
      <w:r>
        <w:rPr>
          <w:rFonts w:hint="eastAsia"/>
          <w:lang w:eastAsia="zh-CN"/>
        </w:rPr>
        <w:t xml:space="preserve"> we can get the translation matrix</w:t>
      </w:r>
    </w:p>
    <w:tbl>
      <w:tblPr>
        <w:tblW w:w="7244" w:type="dxa"/>
        <w:tblLayout w:type="fixed"/>
        <w:tblCellMar>
          <w:left w:w="70" w:type="dxa"/>
          <w:right w:w="70" w:type="dxa"/>
        </w:tblCellMar>
        <w:tblLook w:val="0000" w:firstRow="0" w:lastRow="0" w:firstColumn="0" w:lastColumn="0" w:noHBand="0" w:noVBand="0"/>
      </w:tblPr>
      <w:tblGrid>
        <w:gridCol w:w="6379"/>
        <w:gridCol w:w="865"/>
      </w:tblGrid>
      <w:tr w:rsidR="0092316A" w:rsidRPr="009B1D59" w14:paraId="3C195AAF" w14:textId="77777777" w:rsidTr="000650CD">
        <w:trPr>
          <w:trHeight w:val="574"/>
        </w:trPr>
        <w:tc>
          <w:tcPr>
            <w:tcW w:w="6379" w:type="dxa"/>
          </w:tcPr>
          <w:p w14:paraId="69E27200" w14:textId="637FF50B" w:rsidR="0092316A" w:rsidRPr="00747E9D" w:rsidRDefault="008367B1" w:rsidP="000650CD">
            <w:pPr>
              <w:pStyle w:val="equation"/>
              <w:tabs>
                <w:tab w:val="clear" w:pos="6237"/>
              </w:tabs>
              <w:ind w:left="0" w:firstLine="0"/>
            </w:pPr>
            <w:r>
              <w:rPr>
                <w:rFonts w:ascii="Times New Roman" w:eastAsia="宋体" w:hAnsi="Times New Roman"/>
                <w:kern w:val="2"/>
                <w:position w:val="-14"/>
                <w:sz w:val="18"/>
                <w:szCs w:val="18"/>
                <w:lang w:eastAsia="zh-CN"/>
              </w:rPr>
              <w:object w:dxaOrig="1875" w:dyaOrig="435" w14:anchorId="6F59BC69">
                <v:shape id="_x0000_i1035" type="#_x0000_t75" style="width:80.1pt;height:19.1pt" o:ole="">
                  <v:imagedata r:id="rId32" o:title=""/>
                </v:shape>
                <o:OLEObject Type="Embed" ProgID="Equation.DSMT4" ShapeID="_x0000_i1035" DrawAspect="Content" ObjectID="_1492244484" r:id="rId33"/>
              </w:object>
            </w:r>
          </w:p>
        </w:tc>
        <w:tc>
          <w:tcPr>
            <w:tcW w:w="865" w:type="dxa"/>
          </w:tcPr>
          <w:p w14:paraId="2F3C6C74" w14:textId="77777777" w:rsidR="0092316A" w:rsidRPr="009B1D59" w:rsidRDefault="0092316A" w:rsidP="000650CD">
            <w:pPr>
              <w:pStyle w:val="equation"/>
              <w:tabs>
                <w:tab w:val="clear" w:pos="6237"/>
              </w:tabs>
              <w:ind w:left="0" w:firstLine="0"/>
            </w:pPr>
            <w:r w:rsidRPr="009B1D59">
              <w:t>(</w:t>
            </w:r>
            <w:r w:rsidRPr="001623C6">
              <w:rPr>
                <w:b/>
              </w:rPr>
              <w:t>3.</w:t>
            </w:r>
            <w:r>
              <w:rPr>
                <w:rFonts w:hint="eastAsia"/>
                <w:b/>
                <w:lang w:eastAsia="zh-CN"/>
              </w:rPr>
              <w:t>11</w:t>
            </w:r>
            <w:r w:rsidRPr="009B1D59">
              <w:t>)</w:t>
            </w:r>
          </w:p>
        </w:tc>
      </w:tr>
    </w:tbl>
    <w:p w14:paraId="33B8BC6C" w14:textId="77777777" w:rsidR="0092316A" w:rsidRPr="00592605" w:rsidRDefault="0092316A" w:rsidP="008D3B4D">
      <w:pPr>
        <w:ind w:firstLine="0"/>
        <w:rPr>
          <w:lang w:eastAsia="zh-CN"/>
        </w:rPr>
      </w:pPr>
      <w:r>
        <w:rPr>
          <w:rFonts w:hint="eastAsia"/>
          <w:lang w:eastAsia="zh-CN"/>
        </w:rPr>
        <w:t xml:space="preserve">And the final function </w:t>
      </w:r>
      <w:r>
        <w:rPr>
          <w:lang w:eastAsia="zh-CN"/>
        </w:rPr>
        <w:t xml:space="preserve">is like </w:t>
      </w:r>
    </w:p>
    <w:tbl>
      <w:tblPr>
        <w:tblW w:w="7244" w:type="dxa"/>
        <w:tblLayout w:type="fixed"/>
        <w:tblCellMar>
          <w:left w:w="70" w:type="dxa"/>
          <w:right w:w="70" w:type="dxa"/>
        </w:tblCellMar>
        <w:tblLook w:val="0000" w:firstRow="0" w:lastRow="0" w:firstColumn="0" w:lastColumn="0" w:noHBand="0" w:noVBand="0"/>
      </w:tblPr>
      <w:tblGrid>
        <w:gridCol w:w="6379"/>
        <w:gridCol w:w="865"/>
      </w:tblGrid>
      <w:tr w:rsidR="0092316A" w:rsidRPr="009B1D59" w14:paraId="559C4E56" w14:textId="77777777" w:rsidTr="000650CD">
        <w:trPr>
          <w:trHeight w:val="574"/>
        </w:trPr>
        <w:tc>
          <w:tcPr>
            <w:tcW w:w="6379" w:type="dxa"/>
          </w:tcPr>
          <w:p w14:paraId="512154B3" w14:textId="11F875A8" w:rsidR="0092316A" w:rsidRPr="00747E9D" w:rsidRDefault="008367B1" w:rsidP="000650CD">
            <w:pPr>
              <w:pStyle w:val="equation"/>
              <w:tabs>
                <w:tab w:val="clear" w:pos="6237"/>
              </w:tabs>
              <w:ind w:left="0" w:firstLine="0"/>
            </w:pPr>
            <w:r>
              <w:rPr>
                <w:rFonts w:ascii="Times New Roman" w:eastAsia="宋体" w:hAnsi="Times New Roman"/>
                <w:kern w:val="2"/>
                <w:position w:val="-14"/>
                <w:sz w:val="18"/>
                <w:szCs w:val="18"/>
                <w:lang w:eastAsia="zh-CN"/>
              </w:rPr>
              <w:object w:dxaOrig="3120" w:dyaOrig="435" w14:anchorId="609DF949">
                <v:shape id="_x0000_i1036" type="#_x0000_t75" style="width:134.45pt;height:19.1pt" o:ole="">
                  <v:imagedata r:id="rId34" o:title=""/>
                </v:shape>
                <o:OLEObject Type="Embed" ProgID="Equation.DSMT4" ShapeID="_x0000_i1036" DrawAspect="Content" ObjectID="_1492244485" r:id="rId35"/>
              </w:object>
            </w:r>
          </w:p>
        </w:tc>
        <w:tc>
          <w:tcPr>
            <w:tcW w:w="865" w:type="dxa"/>
          </w:tcPr>
          <w:p w14:paraId="06BB2C3A" w14:textId="77777777" w:rsidR="0092316A" w:rsidRPr="009B1D59" w:rsidRDefault="0092316A" w:rsidP="000650CD">
            <w:pPr>
              <w:pStyle w:val="equation"/>
              <w:tabs>
                <w:tab w:val="clear" w:pos="6237"/>
              </w:tabs>
              <w:ind w:left="0" w:firstLine="0"/>
            </w:pPr>
            <w:r w:rsidRPr="009B1D59">
              <w:t>(</w:t>
            </w:r>
            <w:r w:rsidRPr="001623C6">
              <w:rPr>
                <w:b/>
              </w:rPr>
              <w:t>3.</w:t>
            </w:r>
            <w:r>
              <w:rPr>
                <w:rFonts w:hint="eastAsia"/>
                <w:b/>
                <w:lang w:eastAsia="zh-CN"/>
              </w:rPr>
              <w:t>12</w:t>
            </w:r>
            <w:r w:rsidRPr="009B1D59">
              <w:t>)</w:t>
            </w:r>
          </w:p>
        </w:tc>
      </w:tr>
    </w:tbl>
    <w:p w14:paraId="68762BF5" w14:textId="77777777" w:rsidR="002B2804" w:rsidRPr="00592605" w:rsidRDefault="002B2804" w:rsidP="008D3B4D">
      <w:pPr>
        <w:ind w:firstLine="0"/>
        <w:rPr>
          <w:lang w:eastAsia="zh-CN"/>
        </w:rPr>
      </w:pPr>
    </w:p>
    <w:p w14:paraId="1881335E" w14:textId="77777777" w:rsidR="00314E48" w:rsidRDefault="006553BD" w:rsidP="00314E48">
      <w:pPr>
        <w:pStyle w:val="Subtitle"/>
        <w:ind w:firstLine="0"/>
        <w:jc w:val="left"/>
        <w:rPr>
          <w:rFonts w:ascii="Times" w:hAnsi="Times" w:cs="Times"/>
          <w:sz w:val="20"/>
          <w:szCs w:val="20"/>
          <w:lang w:eastAsia="zh-CN"/>
        </w:rPr>
      </w:pPr>
      <w:r>
        <w:rPr>
          <w:rFonts w:ascii="Times" w:hAnsi="Times" w:cs="Times"/>
          <w:sz w:val="20"/>
          <w:szCs w:val="20"/>
          <w:lang w:eastAsia="zh-CN"/>
        </w:rPr>
        <w:t>3.6</w:t>
      </w:r>
      <w:r w:rsidR="00314E48">
        <w:rPr>
          <w:rFonts w:ascii="Times" w:hAnsi="Times" w:cs="Times"/>
          <w:sz w:val="20"/>
          <w:szCs w:val="20"/>
          <w:lang w:eastAsia="zh-CN"/>
        </w:rPr>
        <w:t xml:space="preserve"> Triangulation</w:t>
      </w:r>
    </w:p>
    <w:p w14:paraId="2F9C5D10" w14:textId="77777777" w:rsidR="0092316A" w:rsidRPr="0092316A" w:rsidRDefault="0092316A" w:rsidP="0092316A">
      <w:pPr>
        <w:pStyle w:val="Subtitle"/>
        <w:ind w:firstLine="0"/>
        <w:jc w:val="left"/>
        <w:rPr>
          <w:rFonts w:ascii="Times" w:hAnsi="Times" w:cs="Times"/>
          <w:sz w:val="20"/>
          <w:szCs w:val="20"/>
          <w:lang w:eastAsia="zh-CN"/>
        </w:rPr>
      </w:pPr>
      <w:r>
        <w:rPr>
          <w:rFonts w:ascii="Times" w:hAnsi="Times" w:cs="Times"/>
          <w:sz w:val="20"/>
          <w:szCs w:val="20"/>
          <w:lang w:eastAsia="zh-CN"/>
        </w:rPr>
        <w:t>3.6.1 Triangulation for Points in One Direction</w:t>
      </w:r>
    </w:p>
    <w:p w14:paraId="1CAB0655" w14:textId="77777777" w:rsidR="00314E48" w:rsidRDefault="00054793" w:rsidP="008D3B4D">
      <w:pPr>
        <w:ind w:firstLine="0"/>
        <w:rPr>
          <w:lang w:eastAsia="zh-CN"/>
        </w:rPr>
      </w:pPr>
      <w:r>
        <w:rPr>
          <w:rFonts w:hint="eastAsia"/>
          <w:lang w:eastAsia="zh-CN"/>
        </w:rPr>
        <w:t xml:space="preserve">Using a set of triangle to approximate the surface of object is a common surface reconstruction method. </w:t>
      </w:r>
      <w:r>
        <w:rPr>
          <w:lang w:eastAsia="zh-CN"/>
        </w:rPr>
        <w:t xml:space="preserve">To get this triangle, we have to triangulation the point cloud. With triangulation, we could build up the topology relation for all the points in point </w:t>
      </w:r>
      <w:r>
        <w:rPr>
          <w:lang w:eastAsia="zh-CN"/>
        </w:rPr>
        <w:lastRenderedPageBreak/>
        <w:t xml:space="preserve">cloud. </w:t>
      </w:r>
      <w:r w:rsidR="00F84798">
        <w:rPr>
          <w:lang w:eastAsia="zh-CN"/>
        </w:rPr>
        <w:t xml:space="preserve">Triangulation could be described as a method to connect all the points to form a set of tetrahedron without overlapping and gap. In this project, we implement the Delaunay Triangulation. </w:t>
      </w:r>
    </w:p>
    <w:p w14:paraId="681EA459" w14:textId="77777777" w:rsidR="002B2804" w:rsidRDefault="002B2804" w:rsidP="008D3B4D">
      <w:pPr>
        <w:ind w:firstLine="0"/>
        <w:rPr>
          <w:lang w:eastAsia="zh-CN"/>
        </w:rPr>
      </w:pPr>
    </w:p>
    <w:p w14:paraId="7A93D062" w14:textId="77777777" w:rsidR="00F84798" w:rsidRDefault="00F84798" w:rsidP="008D3B4D">
      <w:pPr>
        <w:ind w:firstLine="0"/>
        <w:rPr>
          <w:lang w:eastAsia="zh-CN"/>
        </w:rPr>
      </w:pPr>
      <w:r>
        <w:rPr>
          <w:rFonts w:hint="eastAsia"/>
          <w:lang w:eastAsia="zh-CN"/>
        </w:rPr>
        <w:t xml:space="preserve">Delaunay Triangulation is a special kind of triangulation. </w:t>
      </w:r>
      <w:r>
        <w:rPr>
          <w:lang w:eastAsia="zh-CN"/>
        </w:rPr>
        <w:t xml:space="preserve">First we have to define a Delaunay Side, assume E has one side e with two end </w:t>
      </w:r>
      <w:proofErr w:type="gramStart"/>
      <w:r>
        <w:rPr>
          <w:lang w:eastAsia="zh-CN"/>
        </w:rPr>
        <w:t>a and</w:t>
      </w:r>
      <w:proofErr w:type="gramEnd"/>
      <w:r>
        <w:rPr>
          <w:lang w:eastAsia="zh-CN"/>
        </w:rPr>
        <w:t xml:space="preserve"> b, it is a Delaunay side if there exist a circle with a and b on it, and no other point of point cloud V in this circle. It is also called Empty Circle Property. And if </w:t>
      </w:r>
      <w:proofErr w:type="gramStart"/>
      <w:r>
        <w:rPr>
          <w:lang w:eastAsia="zh-CN"/>
        </w:rPr>
        <w:t>a triangulation of point cloud V only contain</w:t>
      </w:r>
      <w:proofErr w:type="gramEnd"/>
      <w:r>
        <w:rPr>
          <w:lang w:eastAsia="zh-CN"/>
        </w:rPr>
        <w:t xml:space="preserve"> Delaunay triangulation, this triangulation is Delaunay Triangulation. </w:t>
      </w:r>
    </w:p>
    <w:p w14:paraId="13AE2894" w14:textId="77777777" w:rsidR="00F84798" w:rsidRDefault="00F84798" w:rsidP="008D3B4D">
      <w:pPr>
        <w:ind w:firstLine="0"/>
        <w:rPr>
          <w:lang w:eastAsia="zh-CN"/>
        </w:rPr>
      </w:pPr>
    </w:p>
    <w:p w14:paraId="1B577BAD" w14:textId="77777777" w:rsidR="00F84798" w:rsidRDefault="00F84798" w:rsidP="008D3B4D">
      <w:pPr>
        <w:ind w:firstLine="0"/>
        <w:rPr>
          <w:lang w:eastAsia="zh-CN"/>
        </w:rPr>
      </w:pPr>
      <w:r>
        <w:rPr>
          <w:lang w:eastAsia="zh-CN"/>
        </w:rPr>
        <w:t xml:space="preserve">To be </w:t>
      </w:r>
      <w:proofErr w:type="gramStart"/>
      <w:r>
        <w:rPr>
          <w:lang w:eastAsia="zh-CN"/>
        </w:rPr>
        <w:t>conclude</w:t>
      </w:r>
      <w:proofErr w:type="gramEnd"/>
      <w:r>
        <w:rPr>
          <w:lang w:eastAsia="zh-CN"/>
        </w:rPr>
        <w:t>, there are two important principal of Delaunay Triangulation. The first is Empty Circle Property and the second is Maximization of Minimum Angle, which</w:t>
      </w:r>
      <w:r w:rsidR="00B86A90">
        <w:rPr>
          <w:lang w:eastAsia="zh-CN"/>
        </w:rPr>
        <w:t xml:space="preserve"> means the triangle out of Delaunay Triangulation is with largest inner angle against other triangulation method.</w:t>
      </w:r>
    </w:p>
    <w:p w14:paraId="06306163" w14:textId="77777777" w:rsidR="00B86A90" w:rsidRDefault="00B86A90" w:rsidP="008D3B4D">
      <w:pPr>
        <w:ind w:firstLine="0"/>
        <w:rPr>
          <w:lang w:eastAsia="zh-CN"/>
        </w:rPr>
      </w:pPr>
    </w:p>
    <w:p w14:paraId="0914B5A9" w14:textId="77777777" w:rsidR="00B86A90" w:rsidRDefault="00B86A90" w:rsidP="008D3B4D">
      <w:pPr>
        <w:ind w:firstLine="0"/>
        <w:rPr>
          <w:lang w:eastAsia="zh-CN"/>
        </w:rPr>
      </w:pPr>
      <w:r>
        <w:rPr>
          <w:lang w:eastAsia="zh-CN"/>
        </w:rPr>
        <w:t xml:space="preserve">There </w:t>
      </w:r>
      <w:proofErr w:type="gramStart"/>
      <w:r>
        <w:rPr>
          <w:lang w:eastAsia="zh-CN"/>
        </w:rPr>
        <w:t>are some property</w:t>
      </w:r>
      <w:proofErr w:type="gramEnd"/>
      <w:r>
        <w:rPr>
          <w:lang w:eastAsia="zh-CN"/>
        </w:rPr>
        <w:t xml:space="preserve"> of this triangulation method. The triangulation will be the same no matter you start point or region. Every triangle will have the largest inner angle. If you add or delete points, it will only affect neighbor points, and it will output convex polygon crust.</w:t>
      </w:r>
    </w:p>
    <w:p w14:paraId="7A89CBB0" w14:textId="77777777" w:rsidR="00B86A90" w:rsidRDefault="00B86A90" w:rsidP="008D3B4D">
      <w:pPr>
        <w:ind w:firstLine="0"/>
        <w:rPr>
          <w:lang w:eastAsia="zh-CN"/>
        </w:rPr>
      </w:pPr>
    </w:p>
    <w:p w14:paraId="13582117" w14:textId="497298B5" w:rsidR="00B86A90" w:rsidRDefault="00B86A90" w:rsidP="008D3B4D">
      <w:pPr>
        <w:ind w:firstLine="0"/>
        <w:rPr>
          <w:lang w:eastAsia="zh-CN"/>
        </w:rPr>
      </w:pPr>
      <w:r>
        <w:rPr>
          <w:rFonts w:hint="eastAsia"/>
          <w:lang w:eastAsia="zh-CN"/>
        </w:rPr>
        <w:t xml:space="preserve">In </w:t>
      </w:r>
      <w:r>
        <w:rPr>
          <w:lang w:eastAsia="zh-CN"/>
        </w:rPr>
        <w:t>this</w:t>
      </w:r>
      <w:r>
        <w:rPr>
          <w:rFonts w:hint="eastAsia"/>
          <w:lang w:eastAsia="zh-CN"/>
        </w:rPr>
        <w:t xml:space="preserve"> </w:t>
      </w:r>
      <w:r>
        <w:rPr>
          <w:lang w:eastAsia="zh-CN"/>
        </w:rPr>
        <w:t xml:space="preserve">project, we use </w:t>
      </w:r>
      <w:proofErr w:type="spellStart"/>
      <w:r>
        <w:rPr>
          <w:lang w:eastAsia="zh-CN"/>
        </w:rPr>
        <w:t>Matlab</w:t>
      </w:r>
      <w:proofErr w:type="spellEnd"/>
      <w:r>
        <w:rPr>
          <w:lang w:eastAsia="zh-CN"/>
        </w:rPr>
        <w:t xml:space="preserve"> </w:t>
      </w:r>
      <w:proofErr w:type="spellStart"/>
      <w:proofErr w:type="gramStart"/>
      <w:r>
        <w:rPr>
          <w:lang w:eastAsia="zh-CN"/>
        </w:rPr>
        <w:t>delaunay</w:t>
      </w:r>
      <w:proofErr w:type="spellEnd"/>
      <w:r>
        <w:rPr>
          <w:lang w:eastAsia="zh-CN"/>
        </w:rPr>
        <w:t>(</w:t>
      </w:r>
      <w:proofErr w:type="spellStart"/>
      <w:proofErr w:type="gramEnd"/>
      <w:r w:rsidRPr="00B86A90">
        <w:rPr>
          <w:i/>
          <w:lang w:eastAsia="zh-CN"/>
        </w:rPr>
        <w:t>x,y</w:t>
      </w:r>
      <w:proofErr w:type="spellEnd"/>
      <w:r>
        <w:rPr>
          <w:lang w:eastAsia="zh-CN"/>
        </w:rPr>
        <w:t xml:space="preserve">) function and </w:t>
      </w:r>
      <w:proofErr w:type="spellStart"/>
      <w:r>
        <w:rPr>
          <w:lang w:eastAsia="zh-CN"/>
        </w:rPr>
        <w:t>triplot</w:t>
      </w:r>
      <w:proofErr w:type="spellEnd"/>
      <w:r>
        <w:rPr>
          <w:lang w:eastAsia="zh-CN"/>
        </w:rPr>
        <w:t>(</w:t>
      </w:r>
      <w:proofErr w:type="spellStart"/>
      <w:r w:rsidRPr="00B86A90">
        <w:rPr>
          <w:i/>
          <w:lang w:eastAsia="zh-CN"/>
        </w:rPr>
        <w:t>tri,x,y</w:t>
      </w:r>
      <w:proofErr w:type="spellEnd"/>
      <w:r>
        <w:rPr>
          <w:lang w:eastAsia="zh-CN"/>
        </w:rPr>
        <w:t xml:space="preserve">) function to generate and present Delaunay Triangulation. </w:t>
      </w:r>
      <w:r w:rsidR="00B27385">
        <w:rPr>
          <w:lang w:eastAsia="zh-CN"/>
        </w:rPr>
        <w:t xml:space="preserve">We use </w:t>
      </w:r>
      <w:proofErr w:type="spellStart"/>
      <w:r w:rsidR="00B27385">
        <w:rPr>
          <w:lang w:eastAsia="zh-CN"/>
        </w:rPr>
        <w:t>MyCrust</w:t>
      </w:r>
      <w:proofErr w:type="spellEnd"/>
      <w:r w:rsidR="00B27385">
        <w:rPr>
          <w:lang w:eastAsia="zh-CN"/>
        </w:rPr>
        <w:t xml:space="preserve"> and </w:t>
      </w:r>
      <w:proofErr w:type="spellStart"/>
      <w:proofErr w:type="gramStart"/>
      <w:r w:rsidR="00B27385">
        <w:rPr>
          <w:lang w:eastAsia="zh-CN"/>
        </w:rPr>
        <w:t>trisurf</w:t>
      </w:r>
      <w:proofErr w:type="spellEnd"/>
      <w:r w:rsidR="00B27385">
        <w:rPr>
          <w:lang w:eastAsia="zh-CN"/>
        </w:rPr>
        <w:t>(</w:t>
      </w:r>
      <w:proofErr w:type="spellStart"/>
      <w:proofErr w:type="gramEnd"/>
      <w:r w:rsidR="00B27385">
        <w:rPr>
          <w:lang w:eastAsia="zh-CN"/>
        </w:rPr>
        <w:t>tri,x,y,z</w:t>
      </w:r>
      <w:proofErr w:type="spellEnd"/>
      <w:r w:rsidR="00B27385">
        <w:rPr>
          <w:lang w:eastAsia="zh-CN"/>
        </w:rPr>
        <w:t xml:space="preserve">) function to generate the final result. </w:t>
      </w:r>
      <w:r>
        <w:rPr>
          <w:lang w:eastAsia="zh-CN"/>
        </w:rPr>
        <w:t xml:space="preserve">The </w:t>
      </w:r>
      <w:proofErr w:type="spellStart"/>
      <w:proofErr w:type="gramStart"/>
      <w:r>
        <w:rPr>
          <w:lang w:eastAsia="zh-CN"/>
        </w:rPr>
        <w:t>delaunay</w:t>
      </w:r>
      <w:proofErr w:type="spellEnd"/>
      <w:r>
        <w:rPr>
          <w:lang w:eastAsia="zh-CN"/>
        </w:rPr>
        <w:t>(</w:t>
      </w:r>
      <w:proofErr w:type="spellStart"/>
      <w:proofErr w:type="gramEnd"/>
      <w:r w:rsidRPr="006553BD">
        <w:rPr>
          <w:i/>
          <w:lang w:eastAsia="zh-CN"/>
        </w:rPr>
        <w:t>x,y</w:t>
      </w:r>
      <w:proofErr w:type="spellEnd"/>
      <w:r>
        <w:rPr>
          <w:lang w:eastAsia="zh-CN"/>
        </w:rPr>
        <w:t>) function is based on Delaunay algorithm. First</w:t>
      </w:r>
      <w:r w:rsidR="006553BD">
        <w:rPr>
          <w:lang w:eastAsia="zh-CN"/>
        </w:rPr>
        <w:t xml:space="preserve"> we index every points and project them</w:t>
      </w:r>
      <w:r>
        <w:rPr>
          <w:lang w:eastAsia="zh-CN"/>
        </w:rPr>
        <w:t xml:space="preserve"> to (</w:t>
      </w:r>
      <w:proofErr w:type="spellStart"/>
      <w:r w:rsidRPr="006553BD">
        <w:rPr>
          <w:i/>
          <w:lang w:eastAsia="zh-CN"/>
        </w:rPr>
        <w:t>x</w:t>
      </w:r>
      <w:proofErr w:type="gramStart"/>
      <w:r w:rsidRPr="006553BD">
        <w:rPr>
          <w:i/>
          <w:lang w:eastAsia="zh-CN"/>
        </w:rPr>
        <w:t>,y</w:t>
      </w:r>
      <w:proofErr w:type="spellEnd"/>
      <w:proofErr w:type="gramEnd"/>
      <w:r>
        <w:rPr>
          <w:lang w:eastAsia="zh-CN"/>
        </w:rPr>
        <w:t>)</w:t>
      </w:r>
      <w:r w:rsidR="006553BD">
        <w:rPr>
          <w:lang w:eastAsia="zh-CN"/>
        </w:rPr>
        <w:t xml:space="preserve">, and then it operate triangulation according to the Delaunay’s algorithm and the </w:t>
      </w:r>
      <w:proofErr w:type="spellStart"/>
      <w:r w:rsidR="006553BD">
        <w:rPr>
          <w:lang w:eastAsia="zh-CN"/>
        </w:rPr>
        <w:t>triplot</w:t>
      </w:r>
      <w:proofErr w:type="spellEnd"/>
      <w:r w:rsidR="006553BD">
        <w:rPr>
          <w:lang w:eastAsia="zh-CN"/>
        </w:rPr>
        <w:t xml:space="preserve"> function connect all the points together according to their index. </w:t>
      </w:r>
      <w:proofErr w:type="spellStart"/>
      <w:r w:rsidR="00B27385">
        <w:rPr>
          <w:lang w:eastAsia="zh-CN"/>
        </w:rPr>
        <w:t>MyCrust</w:t>
      </w:r>
      <w:proofErr w:type="spellEnd"/>
      <w:r w:rsidR="00B27385">
        <w:rPr>
          <w:lang w:eastAsia="zh-CN"/>
        </w:rPr>
        <w:t xml:space="preserve"> is an </w:t>
      </w:r>
      <w:proofErr w:type="spellStart"/>
      <w:r w:rsidR="00B27385">
        <w:rPr>
          <w:lang w:eastAsia="zh-CN"/>
        </w:rPr>
        <w:t>oper</w:t>
      </w:r>
      <w:proofErr w:type="spellEnd"/>
      <w:r w:rsidR="00B27385">
        <w:rPr>
          <w:lang w:eastAsia="zh-CN"/>
        </w:rPr>
        <w:t xml:space="preserve">-source function in </w:t>
      </w:r>
      <w:proofErr w:type="spellStart"/>
      <w:proofErr w:type="gramStart"/>
      <w:r w:rsidR="00B27385">
        <w:rPr>
          <w:lang w:eastAsia="zh-CN"/>
        </w:rPr>
        <w:t>Matlab</w:t>
      </w:r>
      <w:proofErr w:type="spellEnd"/>
      <w:r w:rsidR="00B27385">
        <w:rPr>
          <w:lang w:eastAsia="zh-CN"/>
        </w:rPr>
        <w:t xml:space="preserve"> which</w:t>
      </w:r>
      <w:proofErr w:type="gramEnd"/>
      <w:r w:rsidR="00B27385">
        <w:rPr>
          <w:lang w:eastAsia="zh-CN"/>
        </w:rPr>
        <w:t xml:space="preserve"> calculate the </w:t>
      </w:r>
      <w:proofErr w:type="spellStart"/>
      <w:r w:rsidR="00B27385" w:rsidRPr="00B27385">
        <w:rPr>
          <w:lang w:eastAsia="zh-CN"/>
        </w:rPr>
        <w:t>tetrahedronation</w:t>
      </w:r>
      <w:proofErr w:type="spellEnd"/>
      <w:r w:rsidR="00B27385">
        <w:rPr>
          <w:lang w:eastAsia="zh-CN"/>
        </w:rPr>
        <w:t xml:space="preserve"> of the figure and use </w:t>
      </w:r>
      <w:proofErr w:type="spellStart"/>
      <w:r w:rsidR="00B27385">
        <w:rPr>
          <w:lang w:eastAsia="zh-CN"/>
        </w:rPr>
        <w:t>trisurf</w:t>
      </w:r>
      <w:proofErr w:type="spellEnd"/>
      <w:r w:rsidR="00B27385">
        <w:rPr>
          <w:lang w:eastAsia="zh-CN"/>
        </w:rPr>
        <w:t xml:space="preserve"> to present the final result.</w:t>
      </w:r>
    </w:p>
    <w:p w14:paraId="36FA3677" w14:textId="77777777" w:rsidR="006553BD" w:rsidRDefault="006553BD" w:rsidP="008D3B4D">
      <w:pPr>
        <w:ind w:firstLine="0"/>
        <w:rPr>
          <w:lang w:eastAsia="zh-CN"/>
        </w:rPr>
      </w:pPr>
    </w:p>
    <w:p w14:paraId="3808352B" w14:textId="77777777" w:rsidR="0092316A" w:rsidRDefault="0092316A" w:rsidP="0092316A">
      <w:pPr>
        <w:pStyle w:val="Subtitle"/>
        <w:ind w:firstLine="0"/>
        <w:jc w:val="left"/>
        <w:rPr>
          <w:rFonts w:ascii="Times" w:hAnsi="Times" w:cs="Times"/>
          <w:sz w:val="20"/>
          <w:szCs w:val="20"/>
          <w:lang w:eastAsia="zh-CN"/>
        </w:rPr>
      </w:pPr>
      <w:r>
        <w:rPr>
          <w:rFonts w:ascii="Times" w:hAnsi="Times" w:cs="Times"/>
          <w:sz w:val="20"/>
          <w:szCs w:val="20"/>
          <w:lang w:eastAsia="zh-CN"/>
        </w:rPr>
        <w:t>3.6.2 Triangulation for Points in Multiple Direction</w:t>
      </w:r>
    </w:p>
    <w:p w14:paraId="2DEC8678" w14:textId="77777777" w:rsidR="006553BD" w:rsidRDefault="0092316A" w:rsidP="008D3B4D">
      <w:pPr>
        <w:ind w:firstLine="0"/>
        <w:rPr>
          <w:lang w:eastAsia="zh-CN"/>
        </w:rPr>
      </w:pPr>
      <w:r>
        <w:rPr>
          <w:lang w:eastAsia="zh-CN"/>
        </w:rPr>
        <w:t>In 3.6.1, we discussed how to triangulation point clouds in</w:t>
      </w:r>
      <w:r w:rsidR="00A60768">
        <w:rPr>
          <w:lang w:eastAsia="zh-CN"/>
        </w:rPr>
        <w:t xml:space="preserve"> one direction. However, to reconstruct a 3D model, we have to do triangulate for multiple directions. Things are more complicated here because we cannot project points in (</w:t>
      </w:r>
      <w:proofErr w:type="spellStart"/>
      <w:r w:rsidR="00A60768" w:rsidRPr="00A60768">
        <w:rPr>
          <w:i/>
          <w:lang w:eastAsia="zh-CN"/>
        </w:rPr>
        <w:t>x</w:t>
      </w:r>
      <w:proofErr w:type="gramStart"/>
      <w:r w:rsidR="00A60768" w:rsidRPr="00A60768">
        <w:rPr>
          <w:i/>
          <w:lang w:eastAsia="zh-CN"/>
        </w:rPr>
        <w:t>,y</w:t>
      </w:r>
      <w:proofErr w:type="spellEnd"/>
      <w:proofErr w:type="gramEnd"/>
      <w:r w:rsidR="00A60768">
        <w:rPr>
          <w:lang w:eastAsia="zh-CN"/>
        </w:rPr>
        <w:t>) because every (</w:t>
      </w:r>
      <w:proofErr w:type="spellStart"/>
      <w:r w:rsidR="00A60768" w:rsidRPr="00A60768">
        <w:rPr>
          <w:i/>
          <w:lang w:eastAsia="zh-CN"/>
        </w:rPr>
        <w:t>x,y</w:t>
      </w:r>
      <w:proofErr w:type="spellEnd"/>
      <w:r w:rsidR="00A60768">
        <w:rPr>
          <w:lang w:eastAsia="zh-CN"/>
        </w:rPr>
        <w:t>) will have two different depth value. To rebuild the surface for a collaged point cloud, we have to use different method.</w:t>
      </w:r>
    </w:p>
    <w:p w14:paraId="65EF66E2" w14:textId="77777777" w:rsidR="00A60768" w:rsidRDefault="00A60768" w:rsidP="008D3B4D">
      <w:pPr>
        <w:ind w:firstLine="0"/>
        <w:rPr>
          <w:lang w:eastAsia="zh-CN"/>
        </w:rPr>
      </w:pPr>
    </w:p>
    <w:p w14:paraId="2C4ADC45" w14:textId="77777777" w:rsidR="00A60768" w:rsidRDefault="00A60768" w:rsidP="008D3B4D">
      <w:pPr>
        <w:ind w:firstLine="0"/>
        <w:rPr>
          <w:lang w:eastAsia="zh-CN"/>
        </w:rPr>
      </w:pPr>
      <w:r>
        <w:rPr>
          <w:lang w:eastAsia="zh-CN"/>
        </w:rPr>
        <w:t xml:space="preserve">In this project, we use </w:t>
      </w:r>
      <w:proofErr w:type="spellStart"/>
      <w:r>
        <w:rPr>
          <w:lang w:eastAsia="zh-CN"/>
        </w:rPr>
        <w:t>Giaccari</w:t>
      </w:r>
      <w:proofErr w:type="spellEnd"/>
      <w:r>
        <w:rPr>
          <w:lang w:eastAsia="zh-CN"/>
        </w:rPr>
        <w:t xml:space="preserve"> Luigi’s </w:t>
      </w:r>
      <w:proofErr w:type="spellStart"/>
      <w:r>
        <w:rPr>
          <w:lang w:eastAsia="zh-CN"/>
        </w:rPr>
        <w:t>MyCrust</w:t>
      </w:r>
      <w:proofErr w:type="spellEnd"/>
      <w:r>
        <w:rPr>
          <w:lang w:eastAsia="zh-CN"/>
        </w:rPr>
        <w:t xml:space="preserve"> algorithm based on </w:t>
      </w:r>
      <w:proofErr w:type="spellStart"/>
      <w:r>
        <w:rPr>
          <w:lang w:eastAsia="zh-CN"/>
        </w:rPr>
        <w:t>Matlab</w:t>
      </w:r>
      <w:proofErr w:type="spellEnd"/>
      <w:r>
        <w:rPr>
          <w:lang w:eastAsia="zh-CN"/>
        </w:rPr>
        <w:t xml:space="preserve"> to triangulate the point cloud. </w:t>
      </w:r>
      <w:r w:rsidR="00382A99">
        <w:rPr>
          <w:lang w:eastAsia="zh-CN"/>
        </w:rPr>
        <w:t xml:space="preserve">This algorithm can be only used in a closed form point cloud. It </w:t>
      </w:r>
      <w:proofErr w:type="gramStart"/>
      <w:r w:rsidR="00382A99">
        <w:rPr>
          <w:lang w:eastAsia="zh-CN"/>
        </w:rPr>
        <w:t>return</w:t>
      </w:r>
      <w:proofErr w:type="gramEnd"/>
      <w:r w:rsidR="00382A99">
        <w:rPr>
          <w:lang w:eastAsia="zh-CN"/>
        </w:rPr>
        <w:t xml:space="preserve"> a triangle surface of three input point, and it has good performance for point cloud with large density. </w:t>
      </w:r>
    </w:p>
    <w:p w14:paraId="4EF119AF" w14:textId="77777777" w:rsidR="00382A99" w:rsidRDefault="00382A99" w:rsidP="008D3B4D">
      <w:pPr>
        <w:ind w:firstLine="0"/>
        <w:rPr>
          <w:lang w:eastAsia="zh-CN"/>
        </w:rPr>
      </w:pPr>
    </w:p>
    <w:p w14:paraId="12732784" w14:textId="77777777" w:rsidR="00634ED6" w:rsidRDefault="00382A99" w:rsidP="008D3B4D">
      <w:pPr>
        <w:ind w:firstLine="0"/>
        <w:rPr>
          <w:lang w:eastAsia="zh-CN"/>
        </w:rPr>
      </w:pPr>
      <w:r>
        <w:rPr>
          <w:lang w:eastAsia="zh-CN"/>
        </w:rPr>
        <w:t xml:space="preserve">The process of </w:t>
      </w:r>
      <w:proofErr w:type="spellStart"/>
      <w:r>
        <w:rPr>
          <w:lang w:eastAsia="zh-CN"/>
        </w:rPr>
        <w:t>MyCrust</w:t>
      </w:r>
      <w:proofErr w:type="spellEnd"/>
      <w:r>
        <w:rPr>
          <w:lang w:eastAsia="zh-CN"/>
        </w:rPr>
        <w:t xml:space="preserve"> start with a random point in point cloud. Let it b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1</m:t>
            </m:r>
          </m:sub>
        </m:sSub>
      </m:oMath>
      <w:r>
        <w:rPr>
          <w:rFonts w:hint="eastAsia"/>
          <w:lang w:eastAsia="zh-CN"/>
        </w:rPr>
        <w:t>.</w:t>
      </w:r>
      <w:r>
        <w:rPr>
          <w:lang w:eastAsia="zh-CN"/>
        </w:rPr>
        <w:t xml:space="preserve"> If we choos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2</m:t>
            </m:r>
          </m:sub>
        </m:sSub>
      </m:oMath>
      <w:r>
        <w:rPr>
          <w:lang w:eastAsia="zh-CN"/>
        </w:rPr>
        <w:t xml:space="preserve"> nearest to</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1</m:t>
            </m:r>
          </m:sub>
        </m:sSub>
      </m:oMath>
      <w:r>
        <w:rPr>
          <w:rFonts w:hint="eastAsia"/>
          <w:lang w:eastAsia="zh-CN"/>
        </w:rPr>
        <w:t xml:space="preserve">, </w:t>
      </w:r>
      <w:r>
        <w:rPr>
          <w:lang w:eastAsia="zh-CN"/>
        </w:rPr>
        <w:t xml:space="preserve">then we get a side of triangle. Then we find the optimal vertex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3</m:t>
            </m:r>
          </m:sub>
        </m:sSub>
      </m:oMath>
      <w:r>
        <w:rPr>
          <w:lang w:eastAsia="zh-CN"/>
        </w:rPr>
        <w:t xml:space="preserve"> for this side. If we find it, we set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1</m:t>
            </m:r>
          </m:sub>
        </m:sSub>
      </m:oMath>
      <w:r>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P</m:t>
            </m:r>
          </m:e>
          <m:sub>
            <w:proofErr w:type="gramStart"/>
            <m:r>
              <w:rPr>
                <w:rFonts w:ascii="Cambria Math" w:hAnsi="Cambria Math"/>
                <w:lang w:eastAsia="zh-CN"/>
              </w:rPr>
              <m:t>2</m:t>
            </m:r>
          </m:sub>
        </m:sSub>
      </m:oMath>
      <w:r>
        <w:rPr>
          <w:rFonts w:hint="eastAsia"/>
          <w:lang w:eastAsia="zh-CN"/>
        </w:rPr>
        <w:t>.</w:t>
      </w:r>
      <w:proofErr w:type="gramEnd"/>
      <w:r>
        <w:rPr>
          <w:rFonts w:hint="eastAsia"/>
          <w:lang w:eastAsia="zh-CN"/>
        </w:rPr>
        <w:t>and</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3</m:t>
            </m:r>
          </m:sub>
        </m:sSub>
      </m:oMath>
      <w:r>
        <w:rPr>
          <w:rFonts w:hint="eastAsia"/>
          <w:lang w:eastAsia="zh-CN"/>
        </w:rPr>
        <w:t xml:space="preserve"> as 1, representing they are used, </w:t>
      </w:r>
      <w:r>
        <w:rPr>
          <w:rFonts w:hint="eastAsia"/>
          <w:lang w:eastAsia="zh-CN"/>
        </w:rPr>
        <w:lastRenderedPageBreak/>
        <w:t xml:space="preserve">and choose the point after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1</m:t>
            </m:r>
          </m:sub>
        </m:sSub>
      </m:oMath>
      <w:r>
        <w:rPr>
          <w:rFonts w:hint="eastAsia"/>
          <w:lang w:eastAsia="zh-CN"/>
        </w:rPr>
        <w:t xml:space="preserve"> as a new start for searching.</w:t>
      </w:r>
      <w:r>
        <w:rPr>
          <w:lang w:eastAsia="zh-CN"/>
        </w:rPr>
        <w:t xml:space="preserve"> After iteration process, we could get surface of the body.</w:t>
      </w:r>
    </w:p>
    <w:p w14:paraId="66BFBDBB" w14:textId="77777777" w:rsidR="00634ED6" w:rsidRDefault="00634ED6" w:rsidP="008D3B4D">
      <w:pPr>
        <w:ind w:firstLine="0"/>
        <w:rPr>
          <w:lang w:eastAsia="zh-CN"/>
        </w:rPr>
      </w:pPr>
    </w:p>
    <w:p w14:paraId="64DE9369" w14:textId="58DEB230" w:rsidR="008367B1" w:rsidRDefault="00634ED6" w:rsidP="008D3B4D">
      <w:pPr>
        <w:ind w:firstLine="0"/>
        <w:rPr>
          <w:lang w:eastAsia="zh-CN"/>
        </w:rPr>
      </w:pPr>
      <w:r>
        <w:rPr>
          <w:lang w:eastAsia="zh-CN"/>
        </w:rPr>
        <w:t xml:space="preserve">Here we will specify how to choose the optimal vertex. Assume we will find the optimal vertex for edge E, we think the optimal vertex is the point with minimum distance sum to the both end of E, and the minimum inner angle of this triangle is larger than 35 degree, and the maximum inner angle of this triangle is smaller than 90 degree. The </w:t>
      </w:r>
      <w:proofErr w:type="spellStart"/>
      <w:r>
        <w:rPr>
          <w:lang w:eastAsia="zh-CN"/>
        </w:rPr>
        <w:t>MyCrust</w:t>
      </w:r>
      <w:proofErr w:type="spellEnd"/>
      <w:r>
        <w:rPr>
          <w:lang w:eastAsia="zh-CN"/>
        </w:rPr>
        <w:t xml:space="preserve"> algorithm using bounding </w:t>
      </w:r>
      <w:proofErr w:type="gramStart"/>
      <w:r>
        <w:rPr>
          <w:lang w:eastAsia="zh-CN"/>
        </w:rPr>
        <w:t>box</w:t>
      </w:r>
      <w:proofErr w:type="gramEnd"/>
      <w:r>
        <w:rPr>
          <w:lang w:eastAsia="zh-CN"/>
        </w:rPr>
        <w:t xml:space="preserve"> method. We choose the largest side of the triangle multiply 2.5 as side for a </w:t>
      </w:r>
      <w:r>
        <w:rPr>
          <w:rFonts w:hint="eastAsia"/>
          <w:lang w:eastAsia="zh-CN"/>
        </w:rPr>
        <w:t>cube, and both end of this side are vertex of this cube.</w:t>
      </w:r>
      <w:r>
        <w:rPr>
          <w:lang w:eastAsia="zh-CN"/>
        </w:rPr>
        <w:t xml:space="preserve"> We find the optimal vertex for triangulation in this box and reduce the amount of computation.</w:t>
      </w:r>
      <w:r>
        <w:rPr>
          <w:rFonts w:hint="eastAsia"/>
          <w:lang w:eastAsia="zh-CN"/>
        </w:rPr>
        <w:t xml:space="preserve"> </w:t>
      </w:r>
      <w:r w:rsidR="008367B1">
        <w:rPr>
          <w:lang w:eastAsia="zh-CN"/>
        </w:rPr>
        <w:br w:type="page"/>
      </w:r>
    </w:p>
    <w:p w14:paraId="7266C77B" w14:textId="77777777" w:rsidR="00382A99" w:rsidRPr="0092316A" w:rsidRDefault="00382A99" w:rsidP="008D3B4D">
      <w:pPr>
        <w:ind w:firstLine="0"/>
        <w:rPr>
          <w:lang w:eastAsia="zh-CN"/>
        </w:rPr>
      </w:pPr>
    </w:p>
    <w:p w14:paraId="49CA133D" w14:textId="77777777" w:rsidR="00634ED6" w:rsidRDefault="00F13F3E" w:rsidP="00386C26">
      <w:pPr>
        <w:pStyle w:val="heading1"/>
      </w:pPr>
      <w:r>
        <w:t>4.   Results</w:t>
      </w:r>
    </w:p>
    <w:p w14:paraId="6850DACF" w14:textId="1B66FCC2" w:rsidR="00363DE3" w:rsidRPr="005E77F7" w:rsidRDefault="0015657B" w:rsidP="005E77F7">
      <w:pPr>
        <w:pStyle w:val="Subtitle"/>
        <w:ind w:firstLine="0"/>
        <w:jc w:val="left"/>
        <w:rPr>
          <w:rFonts w:ascii="Times" w:hAnsi="Times" w:cs="Times"/>
          <w:sz w:val="20"/>
          <w:szCs w:val="20"/>
          <w:lang w:eastAsia="zh-CN"/>
        </w:rPr>
      </w:pPr>
      <w:r>
        <w:rPr>
          <w:rFonts w:ascii="Times" w:hAnsi="Times" w:cs="Times"/>
          <w:sz w:val="20"/>
          <w:szCs w:val="20"/>
          <w:lang w:eastAsia="zh-CN"/>
        </w:rPr>
        <w:t>4.</w:t>
      </w:r>
      <w:r w:rsidR="00363DE3" w:rsidRPr="005E77F7">
        <w:rPr>
          <w:rFonts w:ascii="Times" w:hAnsi="Times" w:cs="Times" w:hint="eastAsia"/>
          <w:sz w:val="20"/>
          <w:szCs w:val="20"/>
          <w:lang w:eastAsia="zh-CN"/>
        </w:rPr>
        <w:t>1</w:t>
      </w:r>
      <w:r w:rsidR="00326208">
        <w:rPr>
          <w:rFonts w:ascii="Times" w:hAnsi="Times" w:cs="Times"/>
          <w:sz w:val="20"/>
          <w:szCs w:val="20"/>
          <w:lang w:eastAsia="zh-CN"/>
        </w:rPr>
        <w:t xml:space="preserve"> Point Cloud Image of Fro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3"/>
        <w:gridCol w:w="3454"/>
      </w:tblGrid>
      <w:tr w:rsidR="005E77F7" w14:paraId="068929EA" w14:textId="77777777" w:rsidTr="005E77F7">
        <w:tc>
          <w:tcPr>
            <w:tcW w:w="3453" w:type="dxa"/>
          </w:tcPr>
          <w:p w14:paraId="2BD280C3" w14:textId="28C09AB3" w:rsidR="005E77F7" w:rsidRDefault="005E77F7" w:rsidP="00363DE3">
            <w:pPr>
              <w:ind w:firstLine="0"/>
              <w:rPr>
                <w:lang w:eastAsia="zh-CN"/>
              </w:rPr>
            </w:pPr>
            <w:r w:rsidRPr="00147FC2">
              <w:rPr>
                <w:noProof/>
                <w:lang w:eastAsia="en-US"/>
              </w:rPr>
              <w:drawing>
                <wp:inline distT="0" distB="0" distL="0" distR="0" wp14:anchorId="7FFB81F1" wp14:editId="2F1750A2">
                  <wp:extent cx="1843409" cy="1852584"/>
                  <wp:effectExtent l="0" t="0" r="10795" b="1905"/>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43409" cy="1852584"/>
                          </a:xfrm>
                          <a:prstGeom prst="rect">
                            <a:avLst/>
                          </a:prstGeom>
                          <a:noFill/>
                          <a:ln>
                            <a:noFill/>
                          </a:ln>
                          <a:extLst/>
                        </pic:spPr>
                      </pic:pic>
                    </a:graphicData>
                  </a:graphic>
                </wp:inline>
              </w:drawing>
            </w:r>
          </w:p>
        </w:tc>
        <w:tc>
          <w:tcPr>
            <w:tcW w:w="3454" w:type="dxa"/>
          </w:tcPr>
          <w:p w14:paraId="45A28305" w14:textId="6EB87DCF" w:rsidR="005E77F7" w:rsidRDefault="005E77F7" w:rsidP="00363DE3">
            <w:pPr>
              <w:ind w:firstLine="0"/>
              <w:rPr>
                <w:lang w:eastAsia="zh-CN"/>
              </w:rPr>
            </w:pPr>
            <w:r w:rsidRPr="00147FC2">
              <w:rPr>
                <w:noProof/>
                <w:lang w:eastAsia="en-US"/>
              </w:rPr>
              <w:drawing>
                <wp:inline distT="0" distB="0" distL="0" distR="0" wp14:anchorId="36BF6FAD" wp14:editId="27399A4B">
                  <wp:extent cx="1802823" cy="1852584"/>
                  <wp:effectExtent l="0" t="0" r="635" b="1905"/>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14969" cy="1865065"/>
                          </a:xfrm>
                          <a:prstGeom prst="rect">
                            <a:avLst/>
                          </a:prstGeom>
                          <a:noFill/>
                          <a:ln>
                            <a:noFill/>
                          </a:ln>
                          <a:extLst/>
                        </pic:spPr>
                      </pic:pic>
                    </a:graphicData>
                  </a:graphic>
                </wp:inline>
              </w:drawing>
            </w:r>
          </w:p>
        </w:tc>
      </w:tr>
    </w:tbl>
    <w:p w14:paraId="710FE4FA" w14:textId="71172F0F" w:rsidR="008235B3" w:rsidRDefault="008C6EA6" w:rsidP="00326208">
      <w:pPr>
        <w:pStyle w:val="figurelegend"/>
        <w:jc w:val="center"/>
      </w:pPr>
      <w:r>
        <w:rPr>
          <w:b/>
        </w:rPr>
        <w:t xml:space="preserve">Fig. </w:t>
      </w:r>
      <w:r w:rsidR="00F70CFC">
        <w:rPr>
          <w:b/>
        </w:rPr>
        <w:t>4.</w:t>
      </w:r>
      <w:r>
        <w:rPr>
          <w:b/>
        </w:rPr>
        <w:fldChar w:fldCharType="begin"/>
      </w:r>
      <w:r>
        <w:rPr>
          <w:b/>
        </w:rPr>
        <w:instrText xml:space="preserve"> SEQ Fig. \n </w:instrText>
      </w:r>
      <w:r>
        <w:rPr>
          <w:b/>
        </w:rPr>
        <w:fldChar w:fldCharType="separate"/>
      </w:r>
      <w:r w:rsidR="00A20326">
        <w:rPr>
          <w:b/>
          <w:noProof/>
        </w:rPr>
        <w:t>1</w:t>
      </w:r>
      <w:r>
        <w:rPr>
          <w:b/>
        </w:rPr>
        <w:fldChar w:fldCharType="end"/>
      </w:r>
      <w:r>
        <w:rPr>
          <w:b/>
        </w:rPr>
        <w:t>.</w:t>
      </w:r>
      <w:r>
        <w:t xml:space="preserve"> </w:t>
      </w:r>
      <w:r w:rsidR="008235B3">
        <w:t xml:space="preserve">Point Cloud plot </w:t>
      </w:r>
      <w:r w:rsidR="00473B0E">
        <w:t>(In Pro/Engineer</w:t>
      </w:r>
      <w:r w:rsidR="005E77F7">
        <w:t>)</w:t>
      </w:r>
    </w:p>
    <w:p w14:paraId="396D3F9B" w14:textId="58FB7086" w:rsidR="00473B0E" w:rsidRPr="005E77F7" w:rsidRDefault="0015657B" w:rsidP="005E77F7">
      <w:pPr>
        <w:pStyle w:val="Subtitle"/>
        <w:ind w:firstLine="0"/>
        <w:jc w:val="left"/>
        <w:rPr>
          <w:rFonts w:ascii="Times" w:hAnsi="Times" w:cs="Times"/>
          <w:sz w:val="20"/>
          <w:szCs w:val="20"/>
          <w:lang w:eastAsia="zh-CN"/>
        </w:rPr>
      </w:pPr>
      <w:r>
        <w:rPr>
          <w:rFonts w:ascii="Times" w:hAnsi="Times" w:cs="Times"/>
          <w:sz w:val="20"/>
          <w:szCs w:val="20"/>
          <w:lang w:eastAsia="zh-CN"/>
        </w:rPr>
        <w:t>4.</w:t>
      </w:r>
      <w:r w:rsidR="00473B0E" w:rsidRPr="005E77F7">
        <w:rPr>
          <w:rFonts w:ascii="Times" w:hAnsi="Times" w:cs="Times"/>
          <w:sz w:val="20"/>
          <w:szCs w:val="20"/>
          <w:lang w:eastAsia="zh-CN"/>
        </w:rPr>
        <w:t>2 Spliced 3-D Point cloud</w:t>
      </w:r>
    </w:p>
    <w:p w14:paraId="3E0D0210" w14:textId="77777777" w:rsidR="00326208" w:rsidRDefault="00473B0E" w:rsidP="00326208">
      <w:pPr>
        <w:ind w:firstLine="0"/>
        <w:jc w:val="center"/>
        <w:rPr>
          <w:b/>
        </w:rPr>
      </w:pPr>
      <w:r w:rsidRPr="00BB717B">
        <w:rPr>
          <w:noProof/>
          <w:lang w:eastAsia="en-US"/>
        </w:rPr>
        <w:drawing>
          <wp:inline distT="0" distB="0" distL="0" distR="0" wp14:anchorId="2CEDA971" wp14:editId="5A345AA8">
            <wp:extent cx="1887162" cy="2243625"/>
            <wp:effectExtent l="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98045" cy="2256564"/>
                    </a:xfrm>
                    <a:prstGeom prst="rect">
                      <a:avLst/>
                    </a:prstGeom>
                    <a:noFill/>
                    <a:ln>
                      <a:noFill/>
                    </a:ln>
                    <a:extLst/>
                  </pic:spPr>
                </pic:pic>
              </a:graphicData>
            </a:graphic>
          </wp:inline>
        </w:drawing>
      </w:r>
    </w:p>
    <w:p w14:paraId="6321BDE2" w14:textId="45DFF7DD" w:rsidR="00473B0E" w:rsidRPr="00326208" w:rsidRDefault="00326208" w:rsidP="00326208">
      <w:pPr>
        <w:ind w:firstLine="0"/>
        <w:jc w:val="center"/>
        <w:rPr>
          <w:b/>
        </w:rPr>
      </w:pPr>
      <w:r>
        <w:rPr>
          <w:b/>
        </w:rPr>
        <w:t>Fig. 4.</w:t>
      </w:r>
      <w:r>
        <w:rPr>
          <w:b/>
        </w:rPr>
        <w:fldChar w:fldCharType="begin"/>
      </w:r>
      <w:r>
        <w:rPr>
          <w:b/>
        </w:rPr>
        <w:instrText xml:space="preserve"> SEQ Fig. \n </w:instrText>
      </w:r>
      <w:r>
        <w:rPr>
          <w:b/>
        </w:rPr>
        <w:fldChar w:fldCharType="separate"/>
      </w:r>
      <w:r w:rsidR="00A20326">
        <w:rPr>
          <w:b/>
          <w:noProof/>
        </w:rPr>
        <w:t>2</w:t>
      </w:r>
      <w:r>
        <w:rPr>
          <w:b/>
        </w:rPr>
        <w:fldChar w:fldCharType="end"/>
      </w:r>
      <w:r>
        <w:rPr>
          <w:b/>
        </w:rPr>
        <w:t xml:space="preserve">. </w:t>
      </w:r>
      <w:r w:rsidR="00473B0E">
        <w:t>Point Cloud and RGB overlay plot from the backside of the figure</w:t>
      </w:r>
    </w:p>
    <w:p w14:paraId="4538A42D" w14:textId="77777777" w:rsidR="005E77F7" w:rsidRDefault="005E77F7" w:rsidP="00473B0E">
      <w:pPr>
        <w:ind w:firstLine="0"/>
        <w:jc w:val="center"/>
        <w:rPr>
          <w:lang w:eastAsia="zh-CN"/>
        </w:rPr>
      </w:pPr>
    </w:p>
    <w:p w14:paraId="2EC63F35" w14:textId="77777777" w:rsidR="008367B1" w:rsidRDefault="008367B1" w:rsidP="005E77F7">
      <w:pPr>
        <w:pStyle w:val="Subtitle"/>
        <w:ind w:firstLine="0"/>
        <w:jc w:val="left"/>
        <w:rPr>
          <w:rFonts w:ascii="Times" w:hAnsi="Times" w:cs="Times"/>
          <w:sz w:val="20"/>
          <w:szCs w:val="20"/>
          <w:lang w:eastAsia="zh-CN"/>
        </w:rPr>
      </w:pPr>
      <w:r>
        <w:rPr>
          <w:rFonts w:ascii="Times" w:hAnsi="Times" w:cs="Times"/>
          <w:sz w:val="20"/>
          <w:szCs w:val="20"/>
          <w:lang w:eastAsia="zh-CN"/>
        </w:rPr>
        <w:br w:type="page"/>
      </w:r>
    </w:p>
    <w:p w14:paraId="0A1A1AA4" w14:textId="4C1DD020" w:rsidR="003C030E" w:rsidRPr="005E77F7" w:rsidRDefault="0015657B" w:rsidP="005E77F7">
      <w:pPr>
        <w:pStyle w:val="Subtitle"/>
        <w:ind w:firstLine="0"/>
        <w:jc w:val="left"/>
        <w:rPr>
          <w:rFonts w:ascii="Times" w:hAnsi="Times" w:cs="Times"/>
          <w:sz w:val="20"/>
          <w:szCs w:val="20"/>
          <w:lang w:eastAsia="zh-CN"/>
        </w:rPr>
      </w:pPr>
      <w:r>
        <w:rPr>
          <w:rFonts w:ascii="Times" w:hAnsi="Times" w:cs="Times"/>
          <w:sz w:val="20"/>
          <w:szCs w:val="20"/>
          <w:lang w:eastAsia="zh-CN"/>
        </w:rPr>
        <w:lastRenderedPageBreak/>
        <w:t>4.</w:t>
      </w:r>
      <w:r w:rsidR="00363DE3" w:rsidRPr="005E77F7">
        <w:rPr>
          <w:rFonts w:ascii="Times" w:hAnsi="Times" w:cs="Times" w:hint="eastAsia"/>
          <w:sz w:val="20"/>
          <w:szCs w:val="20"/>
          <w:lang w:eastAsia="zh-CN"/>
        </w:rPr>
        <w:t>3</w:t>
      </w:r>
      <w:r w:rsidR="00634ED6" w:rsidRPr="005E77F7">
        <w:rPr>
          <w:rFonts w:ascii="Times" w:hAnsi="Times" w:cs="Times"/>
          <w:sz w:val="20"/>
          <w:szCs w:val="20"/>
          <w:lang w:eastAsia="zh-CN"/>
        </w:rPr>
        <w:t xml:space="preserve"> </w:t>
      </w:r>
      <w:r w:rsidR="00326208">
        <w:rPr>
          <w:rFonts w:ascii="Times" w:hAnsi="Times" w:cs="Times"/>
          <w:sz w:val="20"/>
          <w:szCs w:val="20"/>
          <w:lang w:eastAsia="zh-CN"/>
        </w:rPr>
        <w:t>Point C</w:t>
      </w:r>
      <w:r w:rsidR="00386C26" w:rsidRPr="005E77F7">
        <w:rPr>
          <w:rFonts w:ascii="Times" w:hAnsi="Times" w:cs="Times"/>
          <w:sz w:val="20"/>
          <w:szCs w:val="20"/>
          <w:lang w:eastAsia="zh-CN"/>
        </w:rPr>
        <w:t xml:space="preserve">loud </w:t>
      </w:r>
      <w:r w:rsidR="00326208">
        <w:rPr>
          <w:rFonts w:ascii="Times" w:hAnsi="Times" w:cs="Times"/>
          <w:sz w:val="20"/>
          <w:szCs w:val="20"/>
          <w:lang w:eastAsia="zh-CN"/>
        </w:rPr>
        <w:t>RGB I</w:t>
      </w:r>
      <w:r w:rsidR="00386C26" w:rsidRPr="005E77F7">
        <w:rPr>
          <w:rFonts w:ascii="Times" w:hAnsi="Times" w:cs="Times"/>
          <w:sz w:val="20"/>
          <w:szCs w:val="20"/>
          <w:lang w:eastAsia="zh-CN"/>
        </w:rPr>
        <w:t>mage</w:t>
      </w:r>
    </w:p>
    <w:p w14:paraId="0D2ABFAF" w14:textId="77777777" w:rsidR="003C030E" w:rsidRDefault="003C030E" w:rsidP="003C030E">
      <w:pPr>
        <w:ind w:firstLine="0"/>
        <w:jc w:val="center"/>
        <w:rPr>
          <w:noProof/>
          <w:lang w:eastAsia="en-US"/>
        </w:rPr>
      </w:pPr>
      <w:r>
        <w:rPr>
          <w:lang w:eastAsia="zh-C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55"/>
        <w:gridCol w:w="3362"/>
      </w:tblGrid>
      <w:tr w:rsidR="003C030E" w14:paraId="57957A60" w14:textId="77777777" w:rsidTr="003C030E">
        <w:tc>
          <w:tcPr>
            <w:tcW w:w="3453" w:type="dxa"/>
          </w:tcPr>
          <w:p w14:paraId="2413CE11" w14:textId="4CB95EF3" w:rsidR="003C030E" w:rsidRDefault="003C030E" w:rsidP="003C030E">
            <w:pPr>
              <w:ind w:firstLine="0"/>
              <w:jc w:val="center"/>
              <w:rPr>
                <w:lang w:eastAsia="zh-CN"/>
              </w:rPr>
            </w:pPr>
            <w:r>
              <w:rPr>
                <w:noProof/>
                <w:lang w:eastAsia="en-US"/>
              </w:rPr>
              <w:drawing>
                <wp:inline distT="0" distB="0" distL="0" distR="0" wp14:anchorId="7E7C6A6A" wp14:editId="060B520F">
                  <wp:extent cx="2120380" cy="2593483"/>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ointcloudfront00.png"/>
                          <pic:cNvPicPr/>
                        </pic:nvPicPr>
                        <pic:blipFill rotWithShape="1">
                          <a:blip r:embed="rId39">
                            <a:extLst>
                              <a:ext uri="{28A0092B-C50C-407E-A947-70E740481C1C}">
                                <a14:useLocalDpi xmlns:a14="http://schemas.microsoft.com/office/drawing/2010/main" val="0"/>
                              </a:ext>
                            </a:extLst>
                          </a:blip>
                          <a:srcRect l="38695" t="22806" r="32078" b="7972"/>
                          <a:stretch/>
                        </pic:blipFill>
                        <pic:spPr bwMode="auto">
                          <a:xfrm>
                            <a:off x="0" y="0"/>
                            <a:ext cx="2123846" cy="2597722"/>
                          </a:xfrm>
                          <a:prstGeom prst="rect">
                            <a:avLst/>
                          </a:prstGeom>
                          <a:ln>
                            <a:noFill/>
                          </a:ln>
                          <a:extLst>
                            <a:ext uri="{53640926-AAD7-44D8-BBD7-CCE9431645EC}">
                              <a14:shadowObscured xmlns:a14="http://schemas.microsoft.com/office/drawing/2010/main"/>
                            </a:ext>
                          </a:extLst>
                        </pic:spPr>
                      </pic:pic>
                    </a:graphicData>
                  </a:graphic>
                </wp:inline>
              </w:drawing>
            </w:r>
          </w:p>
        </w:tc>
        <w:tc>
          <w:tcPr>
            <w:tcW w:w="3454" w:type="dxa"/>
          </w:tcPr>
          <w:p w14:paraId="26D5150E" w14:textId="4492A7DE" w:rsidR="003C030E" w:rsidRDefault="003C030E" w:rsidP="003C030E">
            <w:pPr>
              <w:ind w:firstLine="0"/>
              <w:jc w:val="center"/>
              <w:rPr>
                <w:lang w:eastAsia="zh-CN"/>
              </w:rPr>
            </w:pPr>
            <w:r>
              <w:rPr>
                <w:noProof/>
                <w:lang w:eastAsia="en-US"/>
              </w:rPr>
              <w:drawing>
                <wp:inline distT="0" distB="0" distL="0" distR="0" wp14:anchorId="493ECC1C" wp14:editId="09292D8F">
                  <wp:extent cx="1376853" cy="2474577"/>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ointcloudback00.png"/>
                          <pic:cNvPicPr/>
                        </pic:nvPicPr>
                        <pic:blipFill rotWithShape="1">
                          <a:blip r:embed="rId40">
                            <a:extLst>
                              <a:ext uri="{28A0092B-C50C-407E-A947-70E740481C1C}">
                                <a14:useLocalDpi xmlns:a14="http://schemas.microsoft.com/office/drawing/2010/main" val="0"/>
                              </a:ext>
                            </a:extLst>
                          </a:blip>
                          <a:srcRect l="41229" t="18731" r="40279" b="16909"/>
                          <a:stretch/>
                        </pic:blipFill>
                        <pic:spPr bwMode="auto">
                          <a:xfrm>
                            <a:off x="0" y="0"/>
                            <a:ext cx="1381786" cy="2483442"/>
                          </a:xfrm>
                          <a:prstGeom prst="rect">
                            <a:avLst/>
                          </a:prstGeom>
                          <a:ln>
                            <a:noFill/>
                          </a:ln>
                          <a:extLst>
                            <a:ext uri="{53640926-AAD7-44D8-BBD7-CCE9431645EC}">
                              <a14:shadowObscured xmlns:a14="http://schemas.microsoft.com/office/drawing/2010/main"/>
                            </a:ext>
                          </a:extLst>
                        </pic:spPr>
                      </pic:pic>
                    </a:graphicData>
                  </a:graphic>
                </wp:inline>
              </w:drawing>
            </w:r>
          </w:p>
        </w:tc>
      </w:tr>
      <w:tr w:rsidR="003C030E" w14:paraId="0B5A7217" w14:textId="77777777" w:rsidTr="003C030E">
        <w:tc>
          <w:tcPr>
            <w:tcW w:w="3453" w:type="dxa"/>
          </w:tcPr>
          <w:p w14:paraId="1C8488DF" w14:textId="42E8EBF8" w:rsidR="003C030E" w:rsidRDefault="003C030E" w:rsidP="003C030E">
            <w:pPr>
              <w:ind w:firstLine="0"/>
              <w:jc w:val="center"/>
              <w:rPr>
                <w:lang w:eastAsia="zh-CN"/>
              </w:rPr>
            </w:pPr>
            <w:r>
              <w:rPr>
                <w:noProof/>
                <w:lang w:eastAsia="en-US"/>
              </w:rPr>
              <w:drawing>
                <wp:inline distT="0" distB="0" distL="0" distR="0" wp14:anchorId="7CB15F08" wp14:editId="3B97C339">
                  <wp:extent cx="1149985" cy="2275909"/>
                  <wp:effectExtent l="0" t="0" r="0" b="1016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ointcloudwithfrontandback01.png"/>
                          <pic:cNvPicPr/>
                        </pic:nvPicPr>
                        <pic:blipFill rotWithShape="1">
                          <a:blip r:embed="rId41">
                            <a:extLst>
                              <a:ext uri="{28A0092B-C50C-407E-A947-70E740481C1C}">
                                <a14:useLocalDpi xmlns:a14="http://schemas.microsoft.com/office/drawing/2010/main" val="0"/>
                              </a:ext>
                            </a:extLst>
                          </a:blip>
                          <a:srcRect l="38554" t="-2550" r="36723" b="5557"/>
                          <a:stretch/>
                        </pic:blipFill>
                        <pic:spPr bwMode="auto">
                          <a:xfrm>
                            <a:off x="0" y="0"/>
                            <a:ext cx="1162621" cy="2300917"/>
                          </a:xfrm>
                          <a:prstGeom prst="rect">
                            <a:avLst/>
                          </a:prstGeom>
                          <a:ln>
                            <a:noFill/>
                          </a:ln>
                          <a:extLst>
                            <a:ext uri="{53640926-AAD7-44D8-BBD7-CCE9431645EC}">
                              <a14:shadowObscured xmlns:a14="http://schemas.microsoft.com/office/drawing/2010/main"/>
                            </a:ext>
                          </a:extLst>
                        </pic:spPr>
                      </pic:pic>
                    </a:graphicData>
                  </a:graphic>
                </wp:inline>
              </w:drawing>
            </w:r>
          </w:p>
        </w:tc>
        <w:tc>
          <w:tcPr>
            <w:tcW w:w="3454" w:type="dxa"/>
          </w:tcPr>
          <w:p w14:paraId="23839E3E" w14:textId="5068DBB6" w:rsidR="003C030E" w:rsidRDefault="003C030E" w:rsidP="003C030E">
            <w:pPr>
              <w:ind w:firstLine="0"/>
              <w:jc w:val="center"/>
              <w:rPr>
                <w:lang w:eastAsia="zh-CN"/>
              </w:rPr>
            </w:pPr>
            <w:r>
              <w:rPr>
                <w:noProof/>
                <w:lang w:eastAsia="en-US"/>
              </w:rPr>
              <w:drawing>
                <wp:inline distT="0" distB="0" distL="0" distR="0" wp14:anchorId="61C1C7C1" wp14:editId="621933DE">
                  <wp:extent cx="1465753" cy="2255713"/>
                  <wp:effectExtent l="0" t="0" r="0" b="508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 name="pointcloudwithfrontandback02.png"/>
                          <pic:cNvPicPr/>
                        </pic:nvPicPr>
                        <pic:blipFill rotWithShape="1">
                          <a:blip r:embed="rId42">
                            <a:extLst>
                              <a:ext uri="{28A0092B-C50C-407E-A947-70E740481C1C}">
                                <a14:useLocalDpi xmlns:a14="http://schemas.microsoft.com/office/drawing/2010/main" val="0"/>
                              </a:ext>
                            </a:extLst>
                          </a:blip>
                          <a:srcRect l="38543" t="11581" r="35697" b="8259"/>
                          <a:stretch/>
                        </pic:blipFill>
                        <pic:spPr bwMode="auto">
                          <a:xfrm>
                            <a:off x="0" y="0"/>
                            <a:ext cx="1468713" cy="2260269"/>
                          </a:xfrm>
                          <a:prstGeom prst="rect">
                            <a:avLst/>
                          </a:prstGeom>
                          <a:ln>
                            <a:noFill/>
                          </a:ln>
                          <a:extLst>
                            <a:ext uri="{53640926-AAD7-44D8-BBD7-CCE9431645EC}">
                              <a14:shadowObscured xmlns:a14="http://schemas.microsoft.com/office/drawing/2010/main"/>
                            </a:ext>
                          </a:extLst>
                        </pic:spPr>
                      </pic:pic>
                    </a:graphicData>
                  </a:graphic>
                </wp:inline>
              </w:drawing>
            </w:r>
          </w:p>
        </w:tc>
      </w:tr>
    </w:tbl>
    <w:p w14:paraId="390191D2" w14:textId="60C06829" w:rsidR="003C030E" w:rsidRDefault="003C030E" w:rsidP="003C030E">
      <w:pPr>
        <w:ind w:firstLine="0"/>
        <w:jc w:val="center"/>
        <w:rPr>
          <w:lang w:eastAsia="zh-CN"/>
        </w:rPr>
      </w:pPr>
      <w:r>
        <w:rPr>
          <w:lang w:eastAsia="zh-CN"/>
        </w:rPr>
        <w:t xml:space="preserve">         </w:t>
      </w:r>
    </w:p>
    <w:p w14:paraId="558807B8" w14:textId="37DE028F" w:rsidR="00526A3D" w:rsidRDefault="00526A3D" w:rsidP="00195F99">
      <w:pPr>
        <w:ind w:firstLine="0"/>
        <w:jc w:val="center"/>
        <w:rPr>
          <w:lang w:eastAsia="zh-CN"/>
        </w:rPr>
      </w:pPr>
    </w:p>
    <w:p w14:paraId="01E23E6A" w14:textId="4EEACBB9" w:rsidR="00326208" w:rsidRDefault="00326208" w:rsidP="00526A3D">
      <w:pPr>
        <w:jc w:val="center"/>
      </w:pPr>
      <w:r>
        <w:rPr>
          <w:b/>
        </w:rPr>
        <w:t>Fig. 4.</w:t>
      </w:r>
      <w:r>
        <w:rPr>
          <w:b/>
        </w:rPr>
        <w:fldChar w:fldCharType="begin"/>
      </w:r>
      <w:r>
        <w:rPr>
          <w:b/>
        </w:rPr>
        <w:instrText xml:space="preserve"> SEQ Fig. \n </w:instrText>
      </w:r>
      <w:r>
        <w:rPr>
          <w:b/>
        </w:rPr>
        <w:fldChar w:fldCharType="separate"/>
      </w:r>
      <w:r w:rsidR="00A20326">
        <w:rPr>
          <w:b/>
          <w:noProof/>
        </w:rPr>
        <w:t>3</w:t>
      </w:r>
      <w:r>
        <w:rPr>
          <w:b/>
        </w:rPr>
        <w:fldChar w:fldCharType="end"/>
      </w:r>
      <w:r>
        <w:rPr>
          <w:b/>
        </w:rPr>
        <w:t>.</w:t>
      </w:r>
      <w:r w:rsidR="00526A3D">
        <w:t xml:space="preserve"> 3-D color Point Cloud front</w:t>
      </w:r>
      <w:r w:rsidR="003C030E">
        <w:t>/back</w:t>
      </w:r>
      <w:r w:rsidR="00526A3D">
        <w:t xml:space="preserve"> side</w:t>
      </w:r>
      <w:r w:rsidR="003C030E">
        <w:t xml:space="preserve"> and spliced</w:t>
      </w:r>
      <w:r>
        <w:br w:type="page"/>
      </w:r>
    </w:p>
    <w:p w14:paraId="78DCF5D2" w14:textId="67EDCCD7" w:rsidR="00363DE3" w:rsidRPr="005E77F7" w:rsidRDefault="0015657B" w:rsidP="005E77F7">
      <w:pPr>
        <w:pStyle w:val="Subtitle"/>
        <w:ind w:firstLine="0"/>
        <w:jc w:val="left"/>
        <w:rPr>
          <w:rFonts w:ascii="Times" w:hAnsi="Times" w:cs="Times"/>
          <w:sz w:val="20"/>
          <w:szCs w:val="20"/>
          <w:lang w:eastAsia="zh-CN"/>
        </w:rPr>
      </w:pPr>
      <w:r>
        <w:rPr>
          <w:rFonts w:ascii="Times" w:hAnsi="Times" w:cs="Times"/>
          <w:sz w:val="20"/>
          <w:szCs w:val="20"/>
          <w:lang w:eastAsia="zh-CN"/>
        </w:rPr>
        <w:lastRenderedPageBreak/>
        <w:t>4.</w:t>
      </w:r>
      <w:r w:rsidR="00386C26" w:rsidRPr="005E77F7">
        <w:rPr>
          <w:rFonts w:ascii="Times" w:hAnsi="Times" w:cs="Times" w:hint="eastAsia"/>
          <w:sz w:val="20"/>
          <w:szCs w:val="20"/>
          <w:lang w:eastAsia="zh-CN"/>
        </w:rPr>
        <w:t>4</w:t>
      </w:r>
      <w:r w:rsidR="00B27385" w:rsidRPr="005E77F7">
        <w:rPr>
          <w:rFonts w:ascii="Times" w:hAnsi="Times" w:cs="Times"/>
          <w:sz w:val="20"/>
          <w:szCs w:val="20"/>
          <w:lang w:eastAsia="zh-CN"/>
        </w:rPr>
        <w:t xml:space="preserve"> Triangulation with </w:t>
      </w:r>
      <w:r w:rsidR="00953983" w:rsidRPr="005E77F7">
        <w:rPr>
          <w:rFonts w:ascii="Times" w:hAnsi="Times" w:cs="Times"/>
          <w:sz w:val="20"/>
          <w:szCs w:val="20"/>
          <w:lang w:eastAsia="zh-CN"/>
        </w:rPr>
        <w:t>Delaunay</w:t>
      </w:r>
    </w:p>
    <w:p w14:paraId="7FF3E2B5" w14:textId="10F924FC" w:rsidR="00953983" w:rsidRDefault="00953983" w:rsidP="00634ED6">
      <w:pPr>
        <w:ind w:firstLine="0"/>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4"/>
        <w:gridCol w:w="3733"/>
      </w:tblGrid>
      <w:tr w:rsidR="003C030E" w14:paraId="05386632" w14:textId="77777777" w:rsidTr="003C030E">
        <w:tc>
          <w:tcPr>
            <w:tcW w:w="3453" w:type="dxa"/>
          </w:tcPr>
          <w:p w14:paraId="7FECBF13" w14:textId="0B28EF83" w:rsidR="003C030E" w:rsidRDefault="003C030E" w:rsidP="00634ED6">
            <w:pPr>
              <w:ind w:firstLine="0"/>
              <w:rPr>
                <w:lang w:eastAsia="zh-CN"/>
              </w:rPr>
            </w:pPr>
            <w:r w:rsidRPr="00953983">
              <w:rPr>
                <w:noProof/>
                <w:lang w:eastAsia="en-US"/>
              </w:rPr>
              <w:drawing>
                <wp:inline distT="0" distB="0" distL="0" distR="0" wp14:anchorId="3C792B4A" wp14:editId="14B56C4C">
                  <wp:extent cx="1891665" cy="26442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891665" cy="2644261"/>
                          </a:xfrm>
                          <a:prstGeom prst="rect">
                            <a:avLst/>
                          </a:prstGeom>
                        </pic:spPr>
                      </pic:pic>
                    </a:graphicData>
                  </a:graphic>
                </wp:inline>
              </w:drawing>
            </w:r>
          </w:p>
        </w:tc>
        <w:tc>
          <w:tcPr>
            <w:tcW w:w="3454" w:type="dxa"/>
          </w:tcPr>
          <w:p w14:paraId="386B3E0E" w14:textId="410C9C7B" w:rsidR="003C030E" w:rsidRDefault="003C030E" w:rsidP="00634ED6">
            <w:pPr>
              <w:ind w:firstLine="0"/>
              <w:rPr>
                <w:lang w:eastAsia="zh-CN"/>
              </w:rPr>
            </w:pPr>
            <w:r w:rsidRPr="00953983">
              <w:rPr>
                <w:noProof/>
                <w:lang w:eastAsia="en-US"/>
              </w:rPr>
              <w:drawing>
                <wp:inline distT="0" distB="0" distL="0" distR="0" wp14:anchorId="1BDBF8B9" wp14:editId="79698FAB">
                  <wp:extent cx="2241608" cy="267706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41608" cy="2677069"/>
                          </a:xfrm>
                          <a:prstGeom prst="rect">
                            <a:avLst/>
                          </a:prstGeom>
                        </pic:spPr>
                      </pic:pic>
                    </a:graphicData>
                  </a:graphic>
                </wp:inline>
              </w:drawing>
            </w:r>
          </w:p>
        </w:tc>
      </w:tr>
      <w:tr w:rsidR="003C030E" w14:paraId="1D916D8A" w14:textId="77777777" w:rsidTr="003C030E">
        <w:tc>
          <w:tcPr>
            <w:tcW w:w="3453" w:type="dxa"/>
          </w:tcPr>
          <w:p w14:paraId="5FB54E19" w14:textId="27DE6A18" w:rsidR="003C030E" w:rsidRDefault="003C030E" w:rsidP="00634ED6">
            <w:pPr>
              <w:ind w:firstLine="0"/>
              <w:rPr>
                <w:lang w:eastAsia="zh-CN"/>
              </w:rPr>
            </w:pPr>
            <w:r w:rsidRPr="00953983">
              <w:rPr>
                <w:noProof/>
                <w:lang w:eastAsia="en-US"/>
              </w:rPr>
              <w:drawing>
                <wp:inline distT="0" distB="0" distL="0" distR="0" wp14:anchorId="1A98E161" wp14:editId="2147B586">
                  <wp:extent cx="1772203" cy="3248198"/>
                  <wp:effectExtent l="0" t="0" r="635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772203" cy="3248198"/>
                          </a:xfrm>
                          <a:prstGeom prst="rect">
                            <a:avLst/>
                          </a:prstGeom>
                        </pic:spPr>
                      </pic:pic>
                    </a:graphicData>
                  </a:graphic>
                </wp:inline>
              </w:drawing>
            </w:r>
          </w:p>
        </w:tc>
        <w:tc>
          <w:tcPr>
            <w:tcW w:w="3454" w:type="dxa"/>
          </w:tcPr>
          <w:p w14:paraId="49820F4A" w14:textId="61686031" w:rsidR="003C030E" w:rsidRDefault="003C030E" w:rsidP="00634ED6">
            <w:pPr>
              <w:ind w:firstLine="0"/>
              <w:rPr>
                <w:lang w:eastAsia="zh-CN"/>
              </w:rPr>
            </w:pPr>
            <w:r w:rsidRPr="00953983">
              <w:rPr>
                <w:noProof/>
                <w:lang w:eastAsia="en-US"/>
              </w:rPr>
              <w:drawing>
                <wp:inline distT="0" distB="0" distL="0" distR="0" wp14:anchorId="7C3F2950" wp14:editId="2CD04F71">
                  <wp:extent cx="1909598" cy="30544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09598" cy="3054465"/>
                          </a:xfrm>
                          <a:prstGeom prst="rect">
                            <a:avLst/>
                          </a:prstGeom>
                        </pic:spPr>
                      </pic:pic>
                    </a:graphicData>
                  </a:graphic>
                </wp:inline>
              </w:drawing>
            </w:r>
          </w:p>
        </w:tc>
      </w:tr>
    </w:tbl>
    <w:p w14:paraId="3BB95C38" w14:textId="77777777" w:rsidR="00953983" w:rsidRDefault="00953983" w:rsidP="003C030E">
      <w:pPr>
        <w:ind w:firstLine="0"/>
      </w:pPr>
    </w:p>
    <w:p w14:paraId="06E4B6DD" w14:textId="452941C0" w:rsidR="00953983" w:rsidRDefault="00326208" w:rsidP="00953983">
      <w:pPr>
        <w:jc w:val="center"/>
      </w:pPr>
      <w:r>
        <w:rPr>
          <w:b/>
        </w:rPr>
        <w:t>Fig. 4.</w:t>
      </w:r>
      <w:r>
        <w:rPr>
          <w:b/>
        </w:rPr>
        <w:fldChar w:fldCharType="begin"/>
      </w:r>
      <w:r>
        <w:rPr>
          <w:b/>
        </w:rPr>
        <w:instrText xml:space="preserve"> SEQ Fig. \n </w:instrText>
      </w:r>
      <w:r>
        <w:rPr>
          <w:b/>
        </w:rPr>
        <w:fldChar w:fldCharType="separate"/>
      </w:r>
      <w:r w:rsidR="00A20326">
        <w:rPr>
          <w:b/>
          <w:noProof/>
        </w:rPr>
        <w:t>4</w:t>
      </w:r>
      <w:r>
        <w:rPr>
          <w:b/>
        </w:rPr>
        <w:fldChar w:fldCharType="end"/>
      </w:r>
      <w:r>
        <w:rPr>
          <w:b/>
        </w:rPr>
        <w:t>.</w:t>
      </w:r>
      <w:r w:rsidR="00526A3D">
        <w:t xml:space="preserve"> </w:t>
      </w:r>
      <w:r w:rsidR="00953983">
        <w:t xml:space="preserve">Delaunay result of </w:t>
      </w:r>
      <w:r w:rsidR="003C030E">
        <w:t>front/</w:t>
      </w:r>
      <w:r w:rsidR="00953983">
        <w:t>back point cloud</w:t>
      </w:r>
    </w:p>
    <w:p w14:paraId="73593039" w14:textId="77777777" w:rsidR="00953983" w:rsidRDefault="00953983" w:rsidP="00634ED6">
      <w:pPr>
        <w:ind w:firstLine="0"/>
        <w:rPr>
          <w:lang w:eastAsia="zh-CN"/>
        </w:rPr>
      </w:pPr>
    </w:p>
    <w:p w14:paraId="0CA2C9D9" w14:textId="672CC428" w:rsidR="00526A3D" w:rsidRDefault="00526A3D" w:rsidP="004E3538">
      <w:pPr>
        <w:ind w:firstLine="0"/>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8"/>
        <w:gridCol w:w="3109"/>
      </w:tblGrid>
      <w:tr w:rsidR="005E77F7" w14:paraId="0EBB0313" w14:textId="77777777" w:rsidTr="00326208">
        <w:tc>
          <w:tcPr>
            <w:tcW w:w="3808" w:type="dxa"/>
          </w:tcPr>
          <w:p w14:paraId="60CC1274" w14:textId="724E1659" w:rsidR="005E77F7" w:rsidRDefault="005E77F7" w:rsidP="004E3538">
            <w:pPr>
              <w:ind w:firstLine="0"/>
              <w:jc w:val="center"/>
            </w:pPr>
            <w:r>
              <w:rPr>
                <w:noProof/>
                <w:lang w:eastAsia="en-US"/>
              </w:rPr>
              <w:lastRenderedPageBreak/>
              <w:drawing>
                <wp:inline distT="0" distB="0" distL="0" distR="0" wp14:anchorId="38BC59DB" wp14:editId="725B2B3C">
                  <wp:extent cx="2570972" cy="1928322"/>
                  <wp:effectExtent l="0" t="8890" r="11430" b="1143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 name="triangulationWhole0.jpg"/>
                          <pic:cNvPicPr/>
                        </pic:nvPicPr>
                        <pic:blipFill>
                          <a:blip r:embed="rId47">
                            <a:extLst>
                              <a:ext uri="{28A0092B-C50C-407E-A947-70E740481C1C}">
                                <a14:useLocalDpi xmlns:a14="http://schemas.microsoft.com/office/drawing/2010/main" val="0"/>
                              </a:ext>
                            </a:extLst>
                          </a:blip>
                          <a:stretch>
                            <a:fillRect/>
                          </a:stretch>
                        </pic:blipFill>
                        <pic:spPr>
                          <a:xfrm rot="5400000">
                            <a:off x="0" y="0"/>
                            <a:ext cx="2574137" cy="1930696"/>
                          </a:xfrm>
                          <a:prstGeom prst="rect">
                            <a:avLst/>
                          </a:prstGeom>
                        </pic:spPr>
                      </pic:pic>
                    </a:graphicData>
                  </a:graphic>
                </wp:inline>
              </w:drawing>
            </w:r>
          </w:p>
        </w:tc>
        <w:tc>
          <w:tcPr>
            <w:tcW w:w="3109" w:type="dxa"/>
          </w:tcPr>
          <w:p w14:paraId="0FECE933" w14:textId="0698B5F7" w:rsidR="005E77F7" w:rsidRDefault="005E77F7" w:rsidP="004E3538">
            <w:pPr>
              <w:ind w:firstLine="0"/>
              <w:jc w:val="center"/>
            </w:pPr>
            <w:r>
              <w:rPr>
                <w:noProof/>
                <w:lang w:eastAsia="en-US"/>
              </w:rPr>
              <w:drawing>
                <wp:inline distT="0" distB="0" distL="0" distR="0" wp14:anchorId="2B8989F7" wp14:editId="133840A9">
                  <wp:extent cx="2447797" cy="1835936"/>
                  <wp:effectExtent l="952"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 name="triangulationWhole45.jpg"/>
                          <pic:cNvPicPr/>
                        </pic:nvPicPr>
                        <pic:blipFill>
                          <a:blip r:embed="rId48">
                            <a:extLst>
                              <a:ext uri="{28A0092B-C50C-407E-A947-70E740481C1C}">
                                <a14:useLocalDpi xmlns:a14="http://schemas.microsoft.com/office/drawing/2010/main" val="0"/>
                              </a:ext>
                            </a:extLst>
                          </a:blip>
                          <a:stretch>
                            <a:fillRect/>
                          </a:stretch>
                        </pic:blipFill>
                        <pic:spPr>
                          <a:xfrm rot="5400000">
                            <a:off x="0" y="0"/>
                            <a:ext cx="2451976" cy="1839070"/>
                          </a:xfrm>
                          <a:prstGeom prst="rect">
                            <a:avLst/>
                          </a:prstGeom>
                        </pic:spPr>
                      </pic:pic>
                    </a:graphicData>
                  </a:graphic>
                </wp:inline>
              </w:drawing>
            </w:r>
          </w:p>
        </w:tc>
      </w:tr>
      <w:tr w:rsidR="005E77F7" w14:paraId="5475550B" w14:textId="77777777" w:rsidTr="00326208">
        <w:tc>
          <w:tcPr>
            <w:tcW w:w="6917" w:type="dxa"/>
            <w:gridSpan w:val="2"/>
          </w:tcPr>
          <w:p w14:paraId="207570CE" w14:textId="3C8D61A9" w:rsidR="005E77F7" w:rsidRDefault="005E77F7" w:rsidP="004E3538">
            <w:pPr>
              <w:ind w:firstLine="0"/>
              <w:jc w:val="center"/>
            </w:pPr>
            <w:r>
              <w:rPr>
                <w:noProof/>
                <w:lang w:eastAsia="en-US"/>
              </w:rPr>
              <w:drawing>
                <wp:inline distT="0" distB="0" distL="0" distR="0" wp14:anchorId="03E60A72" wp14:editId="09890C91">
                  <wp:extent cx="2370180" cy="2202180"/>
                  <wp:effectExtent l="7620" t="0" r="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 name="triangulationWhole90.jpg"/>
                          <pic:cNvPicPr/>
                        </pic:nvPicPr>
                        <pic:blipFill rotWithShape="1">
                          <a:blip r:embed="rId49">
                            <a:extLst>
                              <a:ext uri="{28A0092B-C50C-407E-A947-70E740481C1C}">
                                <a14:useLocalDpi xmlns:a14="http://schemas.microsoft.com/office/drawing/2010/main" val="0"/>
                              </a:ext>
                            </a:extLst>
                          </a:blip>
                          <a:srcRect l="10139" r="9135"/>
                          <a:stretch/>
                        </pic:blipFill>
                        <pic:spPr bwMode="auto">
                          <a:xfrm rot="5400000">
                            <a:off x="0" y="0"/>
                            <a:ext cx="2375208" cy="22068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2C3673E7" w14:textId="6956F1DA" w:rsidR="005E77F7" w:rsidRDefault="00326208" w:rsidP="005E77F7">
      <w:pPr>
        <w:ind w:firstLine="0"/>
        <w:jc w:val="center"/>
      </w:pPr>
      <w:r>
        <w:rPr>
          <w:b/>
        </w:rPr>
        <w:t>Fig. 4.</w:t>
      </w:r>
      <w:r>
        <w:rPr>
          <w:b/>
        </w:rPr>
        <w:fldChar w:fldCharType="begin"/>
      </w:r>
      <w:r>
        <w:rPr>
          <w:b/>
        </w:rPr>
        <w:instrText xml:space="preserve"> SEQ Fig. \n </w:instrText>
      </w:r>
      <w:r>
        <w:rPr>
          <w:b/>
        </w:rPr>
        <w:fldChar w:fldCharType="separate"/>
      </w:r>
      <w:r w:rsidR="00A20326">
        <w:rPr>
          <w:b/>
          <w:noProof/>
        </w:rPr>
        <w:t>5</w:t>
      </w:r>
      <w:r>
        <w:rPr>
          <w:b/>
        </w:rPr>
        <w:fldChar w:fldCharType="end"/>
      </w:r>
      <w:r>
        <w:rPr>
          <w:b/>
        </w:rPr>
        <w:t>.</w:t>
      </w:r>
      <w:r w:rsidR="005E77F7">
        <w:rPr>
          <w:b/>
        </w:rPr>
        <w:t xml:space="preserve"> </w:t>
      </w:r>
      <w:r w:rsidR="005E77F7">
        <w:t>Delaunay Result of spliced color point cloud</w:t>
      </w:r>
    </w:p>
    <w:p w14:paraId="09085CBD" w14:textId="77777777" w:rsidR="00326208" w:rsidRDefault="00326208" w:rsidP="00326208">
      <w:pPr>
        <w:ind w:firstLine="0"/>
        <w:jc w:val="center"/>
        <w:rPr>
          <w:lang w:eastAsia="zh-CN"/>
        </w:rPr>
      </w:pPr>
      <w:r w:rsidRPr="004E3538">
        <w:rPr>
          <w:noProof/>
          <w:lang w:eastAsia="en-US"/>
        </w:rPr>
        <w:lastRenderedPageBreak/>
        <w:drawing>
          <wp:inline distT="0" distB="0" distL="0" distR="0" wp14:anchorId="764B468A" wp14:editId="40DE1FA2">
            <wp:extent cx="3850853" cy="2802544"/>
            <wp:effectExtent l="0" t="0" r="1016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858664" cy="2808229"/>
                    </a:xfrm>
                    <a:prstGeom prst="rect">
                      <a:avLst/>
                    </a:prstGeom>
                  </pic:spPr>
                </pic:pic>
              </a:graphicData>
            </a:graphic>
          </wp:inline>
        </w:drawing>
      </w:r>
    </w:p>
    <w:p w14:paraId="3B6E142A" w14:textId="732C166B" w:rsidR="00326208" w:rsidRPr="00195F99" w:rsidRDefault="00326208" w:rsidP="004E3538">
      <w:pPr>
        <w:ind w:firstLine="0"/>
        <w:jc w:val="center"/>
        <w:rPr>
          <w:lang w:eastAsia="zh-CN"/>
        </w:rPr>
      </w:pPr>
      <w:r>
        <w:rPr>
          <w:b/>
        </w:rPr>
        <w:t>Fig. 4.</w:t>
      </w:r>
      <w:r>
        <w:rPr>
          <w:b/>
        </w:rPr>
        <w:fldChar w:fldCharType="begin"/>
      </w:r>
      <w:r>
        <w:rPr>
          <w:b/>
        </w:rPr>
        <w:instrText xml:space="preserve"> SEQ Fig. \n </w:instrText>
      </w:r>
      <w:r>
        <w:rPr>
          <w:b/>
        </w:rPr>
        <w:fldChar w:fldCharType="separate"/>
      </w:r>
      <w:r w:rsidR="00A20326">
        <w:rPr>
          <w:b/>
          <w:noProof/>
        </w:rPr>
        <w:t>6</w:t>
      </w:r>
      <w:r>
        <w:rPr>
          <w:b/>
        </w:rPr>
        <w:fldChar w:fldCharType="end"/>
      </w:r>
      <w:r>
        <w:rPr>
          <w:b/>
        </w:rPr>
        <w:t xml:space="preserve">. </w:t>
      </w:r>
      <w:r>
        <w:t>Delaunay Result of spliced point cloud</w:t>
      </w:r>
    </w:p>
    <w:p w14:paraId="6194F536" w14:textId="28D84819" w:rsidR="00363DE3" w:rsidRPr="005E77F7" w:rsidRDefault="0015657B" w:rsidP="005E77F7">
      <w:pPr>
        <w:pStyle w:val="Subtitle"/>
        <w:ind w:firstLine="0"/>
        <w:jc w:val="left"/>
        <w:rPr>
          <w:rFonts w:ascii="Times" w:hAnsi="Times" w:cs="Times"/>
          <w:sz w:val="20"/>
          <w:szCs w:val="20"/>
          <w:lang w:eastAsia="zh-CN"/>
        </w:rPr>
      </w:pPr>
      <w:r>
        <w:rPr>
          <w:rFonts w:ascii="Times" w:hAnsi="Times" w:cs="Times"/>
          <w:sz w:val="20"/>
          <w:szCs w:val="20"/>
          <w:lang w:eastAsia="zh-CN"/>
        </w:rPr>
        <w:t>4.</w:t>
      </w:r>
      <w:r w:rsidR="00386C26" w:rsidRPr="005E77F7">
        <w:rPr>
          <w:rFonts w:ascii="Times" w:hAnsi="Times" w:cs="Times" w:hint="eastAsia"/>
          <w:sz w:val="20"/>
          <w:szCs w:val="20"/>
          <w:lang w:eastAsia="zh-CN"/>
        </w:rPr>
        <w:t>5</w:t>
      </w:r>
      <w:r w:rsidR="00363DE3" w:rsidRPr="005E77F7">
        <w:rPr>
          <w:rFonts w:ascii="Times" w:hAnsi="Times" w:cs="Times"/>
          <w:sz w:val="20"/>
          <w:szCs w:val="20"/>
          <w:lang w:eastAsia="zh-CN"/>
        </w:rPr>
        <w:t xml:space="preserve"> </w:t>
      </w:r>
      <w:r w:rsidR="00B27385" w:rsidRPr="005E77F7">
        <w:rPr>
          <w:rFonts w:ascii="Times" w:hAnsi="Times" w:cs="Times"/>
          <w:sz w:val="20"/>
          <w:szCs w:val="20"/>
          <w:lang w:eastAsia="zh-CN"/>
        </w:rPr>
        <w:t xml:space="preserve">Triangulation with </w:t>
      </w:r>
      <w:proofErr w:type="spellStart"/>
      <w:r w:rsidR="00B27385" w:rsidRPr="005E77F7">
        <w:rPr>
          <w:rFonts w:ascii="Times" w:hAnsi="Times" w:cs="Times"/>
          <w:sz w:val="20"/>
          <w:szCs w:val="20"/>
          <w:lang w:eastAsia="zh-CN"/>
        </w:rPr>
        <w:t>MyCrust</w:t>
      </w:r>
      <w:proofErr w:type="spellEnd"/>
    </w:p>
    <w:p w14:paraId="5FC15F59" w14:textId="3E83602D" w:rsidR="00326208" w:rsidRDefault="00326208" w:rsidP="00326208">
      <w:pPr>
        <w:ind w:firstLine="0"/>
        <w:jc w:val="center"/>
        <w:rPr>
          <w:b/>
        </w:rPr>
      </w:pPr>
    </w:p>
    <w:tbl>
      <w:tblPr>
        <w:tblStyle w:val="TableGrid"/>
        <w:tblW w:w="8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3816"/>
      </w:tblGrid>
      <w:tr w:rsidR="00326208" w14:paraId="103F73A3" w14:textId="77777777" w:rsidTr="00326208">
        <w:tc>
          <w:tcPr>
            <w:tcW w:w="4536" w:type="dxa"/>
          </w:tcPr>
          <w:p w14:paraId="0D1FFB88" w14:textId="510D7590" w:rsidR="00326208" w:rsidRDefault="00326208" w:rsidP="00326208">
            <w:pPr>
              <w:ind w:firstLine="0"/>
              <w:jc w:val="center"/>
              <w:rPr>
                <w:b/>
              </w:rPr>
            </w:pPr>
            <w:r w:rsidRPr="004E3538">
              <w:rPr>
                <w:noProof/>
                <w:lang w:eastAsia="en-US"/>
              </w:rPr>
              <w:drawing>
                <wp:inline distT="0" distB="0" distL="0" distR="0" wp14:anchorId="0C63FFA4" wp14:editId="4C7C59ED">
                  <wp:extent cx="2740128" cy="1853161"/>
                  <wp:effectExtent l="0" t="0" r="317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45823" cy="1857012"/>
                          </a:xfrm>
                          <a:prstGeom prst="rect">
                            <a:avLst/>
                          </a:prstGeom>
                        </pic:spPr>
                      </pic:pic>
                    </a:graphicData>
                  </a:graphic>
                </wp:inline>
              </w:drawing>
            </w:r>
          </w:p>
        </w:tc>
        <w:tc>
          <w:tcPr>
            <w:tcW w:w="3816" w:type="dxa"/>
          </w:tcPr>
          <w:p w14:paraId="1F014EF9" w14:textId="09CA1F97" w:rsidR="00326208" w:rsidRDefault="00326208" w:rsidP="00326208">
            <w:pPr>
              <w:ind w:firstLine="0"/>
              <w:jc w:val="center"/>
              <w:rPr>
                <w:b/>
              </w:rPr>
            </w:pPr>
            <w:r w:rsidRPr="004E3538">
              <w:rPr>
                <w:noProof/>
                <w:lang w:eastAsia="en-US"/>
              </w:rPr>
              <w:drawing>
                <wp:inline distT="0" distB="0" distL="0" distR="0" wp14:anchorId="2A2A9F93" wp14:editId="2FFF82A0">
                  <wp:extent cx="2285885" cy="1846349"/>
                  <wp:effectExtent l="0" t="0" r="63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00107" cy="1857837"/>
                          </a:xfrm>
                          <a:prstGeom prst="rect">
                            <a:avLst/>
                          </a:prstGeom>
                        </pic:spPr>
                      </pic:pic>
                    </a:graphicData>
                  </a:graphic>
                </wp:inline>
              </w:drawing>
            </w:r>
          </w:p>
        </w:tc>
      </w:tr>
    </w:tbl>
    <w:p w14:paraId="30182BD6" w14:textId="25B68DB5" w:rsidR="004E3538" w:rsidRDefault="00326208" w:rsidP="00326208">
      <w:pPr>
        <w:ind w:firstLine="0"/>
        <w:jc w:val="center"/>
        <w:rPr>
          <w:lang w:eastAsia="zh-CN"/>
        </w:rPr>
      </w:pPr>
      <w:r>
        <w:rPr>
          <w:b/>
        </w:rPr>
        <w:t>Fig. 4.</w:t>
      </w:r>
      <w:r>
        <w:rPr>
          <w:b/>
        </w:rPr>
        <w:fldChar w:fldCharType="begin"/>
      </w:r>
      <w:r>
        <w:rPr>
          <w:b/>
        </w:rPr>
        <w:instrText xml:space="preserve"> SEQ Fig. \n </w:instrText>
      </w:r>
      <w:r>
        <w:rPr>
          <w:b/>
        </w:rPr>
        <w:fldChar w:fldCharType="separate"/>
      </w:r>
      <w:r w:rsidR="00A20326">
        <w:rPr>
          <w:b/>
          <w:noProof/>
        </w:rPr>
        <w:t>7</w:t>
      </w:r>
      <w:r>
        <w:rPr>
          <w:b/>
        </w:rPr>
        <w:fldChar w:fldCharType="end"/>
      </w:r>
      <w:r>
        <w:rPr>
          <w:b/>
        </w:rPr>
        <w:t>.</w:t>
      </w:r>
      <w:r w:rsidR="00526A3D">
        <w:t xml:space="preserve"> </w:t>
      </w:r>
      <w:proofErr w:type="spellStart"/>
      <w:r w:rsidR="004E3538">
        <w:t>MyCrust</w:t>
      </w:r>
      <w:proofErr w:type="spellEnd"/>
      <w:r w:rsidR="004E3538">
        <w:t xml:space="preserve"> result of spliced 3-D point Cloud</w:t>
      </w:r>
      <w:r>
        <w:t xml:space="preserve"> and details</w:t>
      </w:r>
    </w:p>
    <w:p w14:paraId="3B60F8D1" w14:textId="329B6332" w:rsidR="00326208" w:rsidRDefault="00326208" w:rsidP="00634ED6">
      <w:pPr>
        <w:ind w:firstLine="0"/>
        <w:rPr>
          <w:lang w:eastAsia="zh-CN"/>
        </w:rPr>
      </w:pPr>
      <w:r>
        <w:rPr>
          <w:lang w:eastAsia="zh-CN"/>
        </w:rPr>
        <w:br w:type="page"/>
      </w:r>
    </w:p>
    <w:p w14:paraId="0E3935AE" w14:textId="77777777" w:rsidR="004E3538" w:rsidRDefault="004E3538" w:rsidP="00634ED6">
      <w:pPr>
        <w:ind w:firstLine="0"/>
        <w:rPr>
          <w:lang w:eastAsia="zh-CN"/>
        </w:rPr>
      </w:pPr>
    </w:p>
    <w:p w14:paraId="0EA247B3" w14:textId="0C52A174" w:rsidR="004E3538" w:rsidRPr="005E77F7" w:rsidRDefault="0015657B" w:rsidP="005E77F7">
      <w:pPr>
        <w:pStyle w:val="Subtitle"/>
        <w:ind w:firstLine="0"/>
        <w:jc w:val="left"/>
        <w:rPr>
          <w:rFonts w:ascii="Times" w:hAnsi="Times" w:cs="Times"/>
          <w:sz w:val="20"/>
          <w:szCs w:val="20"/>
          <w:lang w:eastAsia="zh-CN"/>
        </w:rPr>
      </w:pPr>
      <w:r>
        <w:rPr>
          <w:rFonts w:ascii="Times" w:hAnsi="Times" w:cs="Times"/>
          <w:sz w:val="20"/>
          <w:szCs w:val="20"/>
          <w:lang w:eastAsia="zh-CN"/>
        </w:rPr>
        <w:t>4.</w:t>
      </w:r>
      <w:r w:rsidR="004E3538" w:rsidRPr="005E77F7">
        <w:rPr>
          <w:rFonts w:ascii="Times" w:hAnsi="Times" w:cs="Times"/>
          <w:sz w:val="20"/>
          <w:szCs w:val="20"/>
          <w:lang w:eastAsia="zh-CN"/>
        </w:rPr>
        <w:t>6 Final Result</w:t>
      </w:r>
    </w:p>
    <w:p w14:paraId="1DC21FD8" w14:textId="61FA5963" w:rsidR="005E77F7" w:rsidRDefault="005E77F7" w:rsidP="004E3538">
      <w:pPr>
        <w:ind w:firstLine="0"/>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3"/>
        <w:gridCol w:w="3454"/>
      </w:tblGrid>
      <w:tr w:rsidR="005E77F7" w14:paraId="7CE9C736" w14:textId="77777777" w:rsidTr="005E77F7">
        <w:trPr>
          <w:jc w:val="center"/>
        </w:trPr>
        <w:tc>
          <w:tcPr>
            <w:tcW w:w="3453" w:type="dxa"/>
          </w:tcPr>
          <w:p w14:paraId="612704B5" w14:textId="30FFEDB9" w:rsidR="005E77F7" w:rsidRDefault="005E77F7" w:rsidP="005E77F7">
            <w:pPr>
              <w:ind w:firstLine="0"/>
              <w:jc w:val="center"/>
            </w:pPr>
            <w:r>
              <w:rPr>
                <w:noProof/>
                <w:lang w:eastAsia="en-US"/>
              </w:rPr>
              <w:drawing>
                <wp:inline distT="0" distB="0" distL="0" distR="0" wp14:anchorId="654FA826" wp14:editId="3BF2A0C2">
                  <wp:extent cx="2346027" cy="1474760"/>
                  <wp:effectExtent l="381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 name="untitled2.jpg"/>
                          <pic:cNvPicPr/>
                        </pic:nvPicPr>
                        <pic:blipFill rotWithShape="1">
                          <a:blip r:embed="rId53">
                            <a:extLst>
                              <a:ext uri="{28A0092B-C50C-407E-A947-70E740481C1C}">
                                <a14:useLocalDpi xmlns:a14="http://schemas.microsoft.com/office/drawing/2010/main" val="0"/>
                              </a:ext>
                            </a:extLst>
                          </a:blip>
                          <a:srcRect l="18954" t="10684" r="9129" b="11217"/>
                          <a:stretch/>
                        </pic:blipFill>
                        <pic:spPr bwMode="auto">
                          <a:xfrm rot="5400000">
                            <a:off x="0" y="0"/>
                            <a:ext cx="2372714" cy="1491536"/>
                          </a:xfrm>
                          <a:prstGeom prst="rect">
                            <a:avLst/>
                          </a:prstGeom>
                          <a:ln>
                            <a:noFill/>
                          </a:ln>
                          <a:extLst>
                            <a:ext uri="{53640926-AAD7-44D8-BBD7-CCE9431645EC}">
                              <a14:shadowObscured xmlns:a14="http://schemas.microsoft.com/office/drawing/2010/main"/>
                            </a:ext>
                          </a:extLst>
                        </pic:spPr>
                      </pic:pic>
                    </a:graphicData>
                  </a:graphic>
                </wp:inline>
              </w:drawing>
            </w:r>
          </w:p>
        </w:tc>
        <w:tc>
          <w:tcPr>
            <w:tcW w:w="3454" w:type="dxa"/>
          </w:tcPr>
          <w:p w14:paraId="30EC8652" w14:textId="2FA04A5B" w:rsidR="005E77F7" w:rsidRDefault="005E77F7" w:rsidP="005E77F7">
            <w:pPr>
              <w:ind w:firstLine="0"/>
              <w:jc w:val="center"/>
            </w:pPr>
            <w:r>
              <w:rPr>
                <w:noProof/>
                <w:lang w:eastAsia="en-US"/>
              </w:rPr>
              <w:drawing>
                <wp:inline distT="0" distB="0" distL="0" distR="0" wp14:anchorId="335157B5" wp14:editId="529E7BA4">
                  <wp:extent cx="2356865" cy="1572940"/>
                  <wp:effectExtent l="10795"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untitled3.jpg"/>
                          <pic:cNvPicPr/>
                        </pic:nvPicPr>
                        <pic:blipFill rotWithShape="1">
                          <a:blip r:embed="rId54">
                            <a:extLst>
                              <a:ext uri="{28A0092B-C50C-407E-A947-70E740481C1C}">
                                <a14:useLocalDpi xmlns:a14="http://schemas.microsoft.com/office/drawing/2010/main" val="0"/>
                              </a:ext>
                            </a:extLst>
                          </a:blip>
                          <a:srcRect l="17385" t="5235" r="10703" b="11531"/>
                          <a:stretch/>
                        </pic:blipFill>
                        <pic:spPr bwMode="auto">
                          <a:xfrm rot="5400000">
                            <a:off x="0" y="0"/>
                            <a:ext cx="2375688" cy="1585502"/>
                          </a:xfrm>
                          <a:prstGeom prst="rect">
                            <a:avLst/>
                          </a:prstGeom>
                          <a:ln>
                            <a:noFill/>
                          </a:ln>
                          <a:extLst>
                            <a:ext uri="{53640926-AAD7-44D8-BBD7-CCE9431645EC}">
                              <a14:shadowObscured xmlns:a14="http://schemas.microsoft.com/office/drawing/2010/main"/>
                            </a:ext>
                          </a:extLst>
                        </pic:spPr>
                      </pic:pic>
                    </a:graphicData>
                  </a:graphic>
                </wp:inline>
              </w:drawing>
            </w:r>
          </w:p>
        </w:tc>
      </w:tr>
      <w:tr w:rsidR="005E77F7" w14:paraId="7BCA6F6D" w14:textId="77777777" w:rsidTr="005E77F7">
        <w:trPr>
          <w:trHeight w:val="3766"/>
          <w:jc w:val="center"/>
        </w:trPr>
        <w:tc>
          <w:tcPr>
            <w:tcW w:w="3453" w:type="dxa"/>
          </w:tcPr>
          <w:p w14:paraId="2F8C5123" w14:textId="1169567C" w:rsidR="005E77F7" w:rsidRDefault="005E77F7" w:rsidP="005E77F7">
            <w:pPr>
              <w:ind w:firstLine="0"/>
              <w:jc w:val="center"/>
            </w:pPr>
            <w:r>
              <w:rPr>
                <w:noProof/>
                <w:lang w:eastAsia="en-US"/>
              </w:rPr>
              <w:drawing>
                <wp:inline distT="0" distB="0" distL="0" distR="0" wp14:anchorId="11278D58" wp14:editId="5DD1074B">
                  <wp:extent cx="2410179" cy="1596222"/>
                  <wp:effectExtent l="635"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untitled.jpg"/>
                          <pic:cNvPicPr/>
                        </pic:nvPicPr>
                        <pic:blipFill rotWithShape="1">
                          <a:blip r:embed="rId55">
                            <a:extLst>
                              <a:ext uri="{28A0092B-C50C-407E-A947-70E740481C1C}">
                                <a14:useLocalDpi xmlns:a14="http://schemas.microsoft.com/office/drawing/2010/main" val="0"/>
                              </a:ext>
                            </a:extLst>
                          </a:blip>
                          <a:srcRect l="14894" t="5618" r="15495" b="11481"/>
                          <a:stretch/>
                        </pic:blipFill>
                        <pic:spPr bwMode="auto">
                          <a:xfrm rot="16200000">
                            <a:off x="0" y="0"/>
                            <a:ext cx="2437098" cy="1614050"/>
                          </a:xfrm>
                          <a:prstGeom prst="rect">
                            <a:avLst/>
                          </a:prstGeom>
                          <a:ln>
                            <a:noFill/>
                          </a:ln>
                          <a:extLst>
                            <a:ext uri="{53640926-AAD7-44D8-BBD7-CCE9431645EC}">
                              <a14:shadowObscured xmlns:a14="http://schemas.microsoft.com/office/drawing/2010/main"/>
                            </a:ext>
                          </a:extLst>
                        </pic:spPr>
                      </pic:pic>
                    </a:graphicData>
                  </a:graphic>
                </wp:inline>
              </w:drawing>
            </w:r>
          </w:p>
        </w:tc>
        <w:tc>
          <w:tcPr>
            <w:tcW w:w="3454" w:type="dxa"/>
          </w:tcPr>
          <w:p w14:paraId="3511828F" w14:textId="5C440866" w:rsidR="005E77F7" w:rsidRDefault="005E77F7" w:rsidP="005E77F7">
            <w:pPr>
              <w:ind w:firstLine="0"/>
              <w:jc w:val="center"/>
            </w:pPr>
            <w:r>
              <w:rPr>
                <w:noProof/>
                <w:lang w:eastAsia="en-US"/>
              </w:rPr>
              <w:drawing>
                <wp:inline distT="0" distB="0" distL="0" distR="0" wp14:anchorId="39031E4D" wp14:editId="42A04E29">
                  <wp:extent cx="2137410" cy="1454637"/>
                  <wp:effectExtent l="11430" t="0" r="7620" b="762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triangulationpoly0.jpg"/>
                          <pic:cNvPicPr/>
                        </pic:nvPicPr>
                        <pic:blipFill rotWithShape="1">
                          <a:blip r:embed="rId56">
                            <a:extLst>
                              <a:ext uri="{28A0092B-C50C-407E-A947-70E740481C1C}">
                                <a14:useLocalDpi xmlns:a14="http://schemas.microsoft.com/office/drawing/2010/main" val="0"/>
                              </a:ext>
                            </a:extLst>
                          </a:blip>
                          <a:srcRect b="9263"/>
                          <a:stretch/>
                        </pic:blipFill>
                        <pic:spPr bwMode="auto">
                          <a:xfrm rot="5400000">
                            <a:off x="0" y="0"/>
                            <a:ext cx="2150738" cy="1463708"/>
                          </a:xfrm>
                          <a:prstGeom prst="rect">
                            <a:avLst/>
                          </a:prstGeom>
                          <a:ln>
                            <a:noFill/>
                          </a:ln>
                          <a:extLst>
                            <a:ext uri="{53640926-AAD7-44D8-BBD7-CCE9431645EC}">
                              <a14:shadowObscured xmlns:a14="http://schemas.microsoft.com/office/drawing/2010/main"/>
                            </a:ext>
                          </a:extLst>
                        </pic:spPr>
                      </pic:pic>
                    </a:graphicData>
                  </a:graphic>
                </wp:inline>
              </w:drawing>
            </w:r>
          </w:p>
        </w:tc>
      </w:tr>
    </w:tbl>
    <w:p w14:paraId="3C14839C" w14:textId="6ECBDBF4" w:rsidR="00473B0E" w:rsidRDefault="00473B0E" w:rsidP="004E3538">
      <w:pPr>
        <w:ind w:firstLine="0"/>
      </w:pPr>
    </w:p>
    <w:p w14:paraId="09431827" w14:textId="7A3DF9AB" w:rsidR="00526A3D" w:rsidRPr="00526A3D" w:rsidRDefault="00326208" w:rsidP="00526A3D">
      <w:pPr>
        <w:ind w:firstLine="0"/>
        <w:jc w:val="center"/>
      </w:pPr>
      <w:r>
        <w:rPr>
          <w:b/>
        </w:rPr>
        <w:t>Fig. 4.</w:t>
      </w:r>
      <w:r>
        <w:rPr>
          <w:b/>
        </w:rPr>
        <w:fldChar w:fldCharType="begin"/>
      </w:r>
      <w:r>
        <w:rPr>
          <w:b/>
        </w:rPr>
        <w:instrText xml:space="preserve"> SEQ Fig. \n </w:instrText>
      </w:r>
      <w:r>
        <w:rPr>
          <w:b/>
        </w:rPr>
        <w:fldChar w:fldCharType="separate"/>
      </w:r>
      <w:r w:rsidR="00A20326">
        <w:rPr>
          <w:b/>
          <w:noProof/>
        </w:rPr>
        <w:t>8</w:t>
      </w:r>
      <w:r>
        <w:rPr>
          <w:b/>
        </w:rPr>
        <w:fldChar w:fldCharType="end"/>
      </w:r>
      <w:r>
        <w:rPr>
          <w:b/>
        </w:rPr>
        <w:t xml:space="preserve">. </w:t>
      </w:r>
      <w:r w:rsidR="00526A3D">
        <w:t>Final result</w:t>
      </w:r>
    </w:p>
    <w:p w14:paraId="06929248" w14:textId="77777777" w:rsidR="00473B0E" w:rsidRDefault="00473B0E" w:rsidP="004E3538">
      <w:pPr>
        <w:ind w:firstLine="0"/>
      </w:pPr>
    </w:p>
    <w:p w14:paraId="1CE6A002" w14:textId="77777777" w:rsidR="004E3538" w:rsidRPr="004E3538" w:rsidRDefault="004E3538" w:rsidP="004E3538">
      <w:pPr>
        <w:ind w:firstLine="0"/>
      </w:pPr>
    </w:p>
    <w:p w14:paraId="2A900245" w14:textId="77777777" w:rsidR="00F13F3E" w:rsidRDefault="00F13F3E" w:rsidP="00F13F3E">
      <w:pPr>
        <w:pStyle w:val="heading1"/>
      </w:pPr>
      <w:r>
        <w:lastRenderedPageBreak/>
        <w:t>5   Analysis</w:t>
      </w:r>
    </w:p>
    <w:p w14:paraId="71B3C8E3" w14:textId="77777777" w:rsidR="007277AC" w:rsidRDefault="008931AB" w:rsidP="007277AC">
      <w:pPr>
        <w:pStyle w:val="p1a"/>
      </w:pPr>
      <w:r>
        <w:rPr>
          <w:rFonts w:hint="eastAsia"/>
          <w:lang w:eastAsia="zh-CN"/>
        </w:rPr>
        <w:t>The</w:t>
      </w:r>
      <w:r>
        <w:t xml:space="preserve"> key</w:t>
      </w:r>
      <w:r w:rsidR="0052487C">
        <w:t>s</w:t>
      </w:r>
      <w:r>
        <w:t xml:space="preserve"> of this project are collecting data from object, collage and triangulation. To collect the data of object, we find it best to choose somewhere open with less background. Because Kinect has a relative large detect depth, if you have too much background object in the range of 4000mm</w:t>
      </w:r>
      <w:r w:rsidR="00495B77">
        <w:t>, it is difficult to</w:t>
      </w:r>
      <w:r>
        <w:t xml:space="preserve"> </w:t>
      </w:r>
      <w:r w:rsidR="00495B77">
        <w:t xml:space="preserve">extract foreground for </w:t>
      </w:r>
      <w:r>
        <w:t>post-processing</w:t>
      </w:r>
      <w:r w:rsidR="00495B77">
        <w:t>, and the background left will eventually affect the triangulation process</w:t>
      </w:r>
      <w:r>
        <w:t xml:space="preserve">. </w:t>
      </w:r>
    </w:p>
    <w:p w14:paraId="192E92AB" w14:textId="77777777" w:rsidR="007E2264" w:rsidRDefault="007E2264" w:rsidP="007E2264">
      <w:pPr>
        <w:ind w:firstLine="0"/>
      </w:pPr>
    </w:p>
    <w:p w14:paraId="2ABD7AAC" w14:textId="77777777" w:rsidR="00386C26" w:rsidRDefault="007E2264" w:rsidP="007E2264">
      <w:pPr>
        <w:ind w:firstLine="0"/>
        <w:rPr>
          <w:lang w:eastAsia="zh-CN"/>
        </w:rPr>
      </w:pPr>
      <w:r>
        <w:rPr>
          <w:rFonts w:hint="eastAsia"/>
          <w:lang w:eastAsia="zh-CN"/>
        </w:rPr>
        <w:t xml:space="preserve">The </w:t>
      </w:r>
      <w:proofErr w:type="gramStart"/>
      <w:r>
        <w:rPr>
          <w:rFonts w:hint="eastAsia"/>
          <w:lang w:eastAsia="zh-CN"/>
        </w:rPr>
        <w:t>approach of splice need</w:t>
      </w:r>
      <w:proofErr w:type="gramEnd"/>
      <w:r>
        <w:rPr>
          <w:rFonts w:hint="eastAsia"/>
          <w:lang w:eastAsia="zh-CN"/>
        </w:rPr>
        <w:t xml:space="preserve"> a pre-configuration of parameter. </w:t>
      </w:r>
      <w:r>
        <w:rPr>
          <w:lang w:eastAsia="zh-CN"/>
        </w:rPr>
        <w:t>At first you need to take several test for the corresponding point and do the collage to see whether it works well, after you assure the parameter, this process will allow a slight move of object, which means you do not have to stick in the same position. However, stay still at the configured position will bring in more accuracy.</w:t>
      </w:r>
    </w:p>
    <w:p w14:paraId="4217D613" w14:textId="77777777" w:rsidR="00386C26" w:rsidRDefault="00386C26" w:rsidP="007E2264">
      <w:pPr>
        <w:ind w:firstLine="0"/>
        <w:rPr>
          <w:lang w:eastAsia="zh-CN"/>
        </w:rPr>
      </w:pPr>
    </w:p>
    <w:p w14:paraId="254C5086" w14:textId="2E12B1D1" w:rsidR="00681FBF" w:rsidRDefault="00266DC9" w:rsidP="007E2264">
      <w:pPr>
        <w:ind w:firstLine="0"/>
        <w:rPr>
          <w:lang w:eastAsia="zh-CN"/>
        </w:rPr>
      </w:pPr>
      <w:r>
        <w:rPr>
          <w:rFonts w:hint="eastAsia"/>
          <w:lang w:eastAsia="zh-CN"/>
        </w:rPr>
        <w:t>The</w:t>
      </w:r>
      <w:r>
        <w:rPr>
          <w:lang w:eastAsia="zh-CN"/>
        </w:rPr>
        <w:t xml:space="preserve"> ordinary triangulation solution in MATLAB is </w:t>
      </w:r>
      <w:proofErr w:type="spellStart"/>
      <w:proofErr w:type="gramStart"/>
      <w:r>
        <w:rPr>
          <w:lang w:eastAsia="zh-CN"/>
        </w:rPr>
        <w:t>delaunay</w:t>
      </w:r>
      <w:proofErr w:type="spellEnd"/>
      <w:proofErr w:type="gramEnd"/>
      <w:r>
        <w:rPr>
          <w:lang w:eastAsia="zh-CN"/>
        </w:rPr>
        <w:t xml:space="preserve"> </w:t>
      </w:r>
      <w:r>
        <w:rPr>
          <w:rFonts w:hint="eastAsia"/>
          <w:lang w:eastAsia="zh-CN"/>
        </w:rPr>
        <w:t xml:space="preserve">function family, which could quickly </w:t>
      </w:r>
      <w:r>
        <w:rPr>
          <w:lang w:eastAsia="zh-CN"/>
        </w:rPr>
        <w:t xml:space="preserve">triangulate the 2-D scattered points and build a surface based on it. In 3-D circumstances, we could sometimes use </w:t>
      </w:r>
      <w:proofErr w:type="spellStart"/>
      <w:r>
        <w:rPr>
          <w:lang w:eastAsia="zh-CN"/>
        </w:rPr>
        <w:t>trisurf</w:t>
      </w:r>
      <w:proofErr w:type="spellEnd"/>
      <w:r>
        <w:rPr>
          <w:lang w:eastAsia="zh-CN"/>
        </w:rPr>
        <w:t xml:space="preserve"> or </w:t>
      </w:r>
      <w:proofErr w:type="spellStart"/>
      <w:r>
        <w:rPr>
          <w:lang w:eastAsia="zh-CN"/>
        </w:rPr>
        <w:t>trimesh</w:t>
      </w:r>
      <w:proofErr w:type="spellEnd"/>
      <w:r>
        <w:rPr>
          <w:lang w:eastAsia="zh-CN"/>
        </w:rPr>
        <w:t xml:space="preserve"> to combine the 2-D triangulation result with the depth information to build a 3-D model.</w:t>
      </w:r>
      <w:r>
        <w:rPr>
          <w:rFonts w:hint="eastAsia"/>
          <w:lang w:eastAsia="zh-CN"/>
        </w:rPr>
        <w:t xml:space="preserve"> But after experiments, we find that this solution is not applicable to our circumstance. </w:t>
      </w:r>
      <w:r>
        <w:rPr>
          <w:lang w:eastAsia="zh-CN"/>
        </w:rPr>
        <w:t xml:space="preserve">In our data, front and back are plotted on the same coordinates, therefore in 2-D triangulation, the two points on the same coordinates </w:t>
      </w:r>
      <w:r>
        <w:rPr>
          <w:rFonts w:hint="eastAsia"/>
          <w:lang w:eastAsia="zh-CN"/>
        </w:rPr>
        <w:t xml:space="preserve">would be considered as one, which causes funny errors in the result. Even if we slide </w:t>
      </w:r>
      <w:r>
        <w:rPr>
          <w:lang w:eastAsia="zh-CN"/>
        </w:rPr>
        <w:t xml:space="preserve">one of the point cloud </w:t>
      </w:r>
      <w:r>
        <w:rPr>
          <w:rFonts w:hint="eastAsia"/>
          <w:lang w:eastAsia="zh-CN"/>
        </w:rPr>
        <w:t>a little bit</w:t>
      </w:r>
      <w:r>
        <w:rPr>
          <w:lang w:eastAsia="zh-CN"/>
        </w:rPr>
        <w:t xml:space="preserve"> to empty their intersection part, the triangulation would connect the front and back coordinates as a small triangle, which lead to front information leaking to the back result and vise versa. Therefore, we use the </w:t>
      </w:r>
      <w:proofErr w:type="spellStart"/>
      <w:r>
        <w:rPr>
          <w:lang w:eastAsia="zh-CN"/>
        </w:rPr>
        <w:t>MyCrust</w:t>
      </w:r>
      <w:proofErr w:type="spellEnd"/>
      <w:r>
        <w:rPr>
          <w:lang w:eastAsia="zh-CN"/>
        </w:rPr>
        <w:t xml:space="preserve"> algorithm here</w:t>
      </w:r>
      <w:r w:rsidR="00F70CFC">
        <w:rPr>
          <w:lang w:eastAsia="zh-CN"/>
        </w:rPr>
        <w:t>.</w:t>
      </w:r>
      <w:r>
        <w:rPr>
          <w:lang w:eastAsia="zh-CN"/>
        </w:rPr>
        <w:t xml:space="preserve"> </w:t>
      </w:r>
    </w:p>
    <w:p w14:paraId="26201BB0" w14:textId="77777777" w:rsidR="00681FBF" w:rsidRDefault="00681FBF" w:rsidP="007E2264">
      <w:pPr>
        <w:ind w:firstLine="0"/>
        <w:rPr>
          <w:lang w:eastAsia="zh-CN"/>
        </w:rPr>
      </w:pPr>
    </w:p>
    <w:p w14:paraId="11E518E7" w14:textId="61E20B72" w:rsidR="00681FBF" w:rsidRPr="007E2264" w:rsidRDefault="007E2264" w:rsidP="007E2264">
      <w:pPr>
        <w:ind w:firstLine="0"/>
        <w:rPr>
          <w:lang w:eastAsia="zh-CN"/>
        </w:rPr>
      </w:pPr>
      <w:r>
        <w:rPr>
          <w:rFonts w:hint="eastAsia"/>
          <w:lang w:eastAsia="zh-CN"/>
        </w:rPr>
        <w:t xml:space="preserve">The triangulation </w:t>
      </w:r>
      <w:r w:rsidR="003C030E">
        <w:rPr>
          <w:lang w:eastAsia="zh-CN"/>
        </w:rPr>
        <w:t>result</w:t>
      </w:r>
      <w:r>
        <w:rPr>
          <w:rFonts w:hint="eastAsia"/>
          <w:lang w:eastAsia="zh-CN"/>
        </w:rPr>
        <w:t xml:space="preserve"> is limited by</w:t>
      </w:r>
      <w:r w:rsidR="003C030E">
        <w:rPr>
          <w:lang w:eastAsia="zh-CN"/>
        </w:rPr>
        <w:t xml:space="preserve"> the unsatisfying resolution of the Kinect camera and the limited viewpoints</w:t>
      </w:r>
      <w:r>
        <w:rPr>
          <w:rFonts w:hint="eastAsia"/>
          <w:lang w:eastAsia="zh-CN"/>
        </w:rPr>
        <w:t xml:space="preserve">. </w:t>
      </w:r>
      <w:r>
        <w:rPr>
          <w:lang w:eastAsia="zh-CN"/>
        </w:rPr>
        <w:t xml:space="preserve">If you look at the front or the back surface of the object, everything works perfect, but if you look at the side, you will find the triangle is large and not precise. This is normal because we do not take any image in the side, and the </w:t>
      </w:r>
      <w:proofErr w:type="gramStart"/>
      <w:r>
        <w:rPr>
          <w:lang w:eastAsia="zh-CN"/>
        </w:rPr>
        <w:t>side surface was correlated by the front and back point</w:t>
      </w:r>
      <w:proofErr w:type="gramEnd"/>
      <w:r>
        <w:rPr>
          <w:lang w:eastAsia="zh-CN"/>
        </w:rPr>
        <w:t xml:space="preserve">, which is less accurate than front and back. Furthermore, </w:t>
      </w:r>
      <w:proofErr w:type="spellStart"/>
      <w:r>
        <w:rPr>
          <w:lang w:eastAsia="zh-CN"/>
        </w:rPr>
        <w:t>MyCrust</w:t>
      </w:r>
      <w:proofErr w:type="spellEnd"/>
      <w:r>
        <w:rPr>
          <w:lang w:eastAsia="zh-CN"/>
        </w:rPr>
        <w:t xml:space="preserve"> works well for point cloud with larger density, which explained this situation.</w:t>
      </w:r>
    </w:p>
    <w:p w14:paraId="31635F6D" w14:textId="77777777" w:rsidR="00F13F3E" w:rsidRDefault="00F13F3E" w:rsidP="00F13F3E">
      <w:pPr>
        <w:pStyle w:val="heading1"/>
      </w:pPr>
      <w:r>
        <w:t>6   Conclusions</w:t>
      </w:r>
    </w:p>
    <w:p w14:paraId="4C5097FD" w14:textId="77777777" w:rsidR="007E2264" w:rsidRPr="007E2264" w:rsidRDefault="007E2264" w:rsidP="007E2264">
      <w:pPr>
        <w:pStyle w:val="p1a"/>
        <w:rPr>
          <w:lang w:eastAsia="zh-CN"/>
        </w:rPr>
      </w:pPr>
      <w:r>
        <w:rPr>
          <w:rFonts w:hint="eastAsia"/>
          <w:lang w:eastAsia="zh-CN"/>
        </w:rPr>
        <w:t xml:space="preserve">In this project, we provide a low cost, portable and effective way for 3D reconstruction. </w:t>
      </w:r>
      <w:r w:rsidR="00495B77">
        <w:rPr>
          <w:lang w:eastAsia="zh-CN"/>
        </w:rPr>
        <w:t>It is applicable and handy even for non-professionals. The main process of our project is collecti</w:t>
      </w:r>
      <w:r w:rsidR="000C6F03">
        <w:rPr>
          <w:lang w:eastAsia="zh-CN"/>
        </w:rPr>
        <w:t>ng data with Microsoft Kinect, e</w:t>
      </w:r>
      <w:r w:rsidR="00495B77">
        <w:rPr>
          <w:lang w:eastAsia="zh-CN"/>
        </w:rPr>
        <w:t>xtract</w:t>
      </w:r>
      <w:r w:rsidR="000C6F03">
        <w:rPr>
          <w:lang w:eastAsia="zh-CN"/>
        </w:rPr>
        <w:t xml:space="preserve"> foreground object point cloud, collage point cloud in different direction and triangulation. Our implementation is simple but the output is satisfactory. Future work may be done to solve the large size triangulation for point cloud with low density, and more adaptable algorithm for collage point cloud in different direction. </w:t>
      </w:r>
    </w:p>
    <w:p w14:paraId="4AE39203" w14:textId="77777777" w:rsidR="00F13F3E" w:rsidRDefault="00F13F3E" w:rsidP="00F13F3E">
      <w:pPr>
        <w:pStyle w:val="heading1"/>
      </w:pPr>
      <w:r>
        <w:lastRenderedPageBreak/>
        <w:t>7   References</w:t>
      </w:r>
    </w:p>
    <w:p w14:paraId="17655369" w14:textId="77777777" w:rsidR="006E0F47" w:rsidRPr="006E0F47" w:rsidRDefault="006E0F47" w:rsidP="006E0F47">
      <w:pPr>
        <w:pStyle w:val="p1a"/>
        <w:rPr>
          <w:sz w:val="18"/>
        </w:rPr>
      </w:pPr>
      <w:r>
        <w:rPr>
          <w:sz w:val="18"/>
        </w:rPr>
        <w:t>1.</w:t>
      </w:r>
      <w:r w:rsidRPr="006E0F47">
        <w:rPr>
          <w:sz w:val="18"/>
        </w:rPr>
        <w:t xml:space="preserve"> B. </w:t>
      </w:r>
      <w:proofErr w:type="spellStart"/>
      <w:r w:rsidRPr="006E0F47">
        <w:rPr>
          <w:sz w:val="18"/>
        </w:rPr>
        <w:t>Curless</w:t>
      </w:r>
      <w:proofErr w:type="spellEnd"/>
      <w:r w:rsidRPr="006E0F47">
        <w:rPr>
          <w:sz w:val="18"/>
        </w:rPr>
        <w:t xml:space="preserve"> and M. </w:t>
      </w:r>
      <w:proofErr w:type="spellStart"/>
      <w:r w:rsidRPr="006E0F47">
        <w:rPr>
          <w:sz w:val="18"/>
        </w:rPr>
        <w:t>Levoy</w:t>
      </w:r>
      <w:proofErr w:type="spellEnd"/>
      <w:r w:rsidRPr="006E0F47">
        <w:rPr>
          <w:sz w:val="18"/>
        </w:rPr>
        <w:t>. “A volumetric method for building complex models from range images,” In Proceedings of the 23rd annual conference on Computer graphics and interactive techniques (SIGGRAPH). New York, NY, USA, pp.303-312, 1996.</w:t>
      </w:r>
    </w:p>
    <w:p w14:paraId="253DA037" w14:textId="77777777" w:rsidR="006E0F47" w:rsidRPr="006E0F47" w:rsidRDefault="006E0F47" w:rsidP="006E0F47">
      <w:pPr>
        <w:pStyle w:val="p1a"/>
        <w:rPr>
          <w:sz w:val="18"/>
        </w:rPr>
      </w:pPr>
      <w:r>
        <w:rPr>
          <w:sz w:val="18"/>
        </w:rPr>
        <w:t>2.</w:t>
      </w:r>
      <w:r w:rsidRPr="006E0F47">
        <w:rPr>
          <w:sz w:val="18"/>
        </w:rPr>
        <w:t xml:space="preserve"> Z. Zhang, “Digital Photogrammetry and Computer Vision,” </w:t>
      </w:r>
      <w:proofErr w:type="spellStart"/>
      <w:r w:rsidRPr="006E0F47">
        <w:rPr>
          <w:sz w:val="18"/>
        </w:rPr>
        <w:t>Geomatics</w:t>
      </w:r>
      <w:proofErr w:type="spellEnd"/>
      <w:r w:rsidRPr="006E0F47">
        <w:rPr>
          <w:sz w:val="18"/>
        </w:rPr>
        <w:t xml:space="preserve"> and Information Science of Wuhan University, issue 12, pp.1035-1039, 2004.</w:t>
      </w:r>
    </w:p>
    <w:p w14:paraId="483812E1" w14:textId="77777777" w:rsidR="006E0F47" w:rsidRPr="006E0F47" w:rsidRDefault="006E0F47" w:rsidP="006E0F47">
      <w:pPr>
        <w:pStyle w:val="p1a"/>
        <w:rPr>
          <w:sz w:val="18"/>
        </w:rPr>
      </w:pPr>
      <w:r>
        <w:rPr>
          <w:sz w:val="18"/>
        </w:rPr>
        <w:t>3.</w:t>
      </w:r>
      <w:r w:rsidRPr="006E0F47">
        <w:rPr>
          <w:sz w:val="18"/>
        </w:rPr>
        <w:t xml:space="preserve"> Nakagawa M. “Integrating high resolution air-borne linear CCD (TLS) imagery and LIDAR data,” 2nd GRSS/ISPRS Joint Workshop on Remote Sensing and Data Fusion over Urban Areas, pp. 236 – 240 2003.</w:t>
      </w:r>
    </w:p>
    <w:p w14:paraId="2A3924B8" w14:textId="77777777" w:rsidR="006E0F47" w:rsidRPr="006E0F47" w:rsidRDefault="006E0F47" w:rsidP="006E0F47">
      <w:pPr>
        <w:pStyle w:val="p1a"/>
        <w:rPr>
          <w:sz w:val="18"/>
        </w:rPr>
      </w:pPr>
      <w:proofErr w:type="gramStart"/>
      <w:r>
        <w:rPr>
          <w:sz w:val="18"/>
        </w:rPr>
        <w:t>4.</w:t>
      </w:r>
      <w:r w:rsidRPr="006E0F47">
        <w:rPr>
          <w:sz w:val="18"/>
        </w:rPr>
        <w:t xml:space="preserve"> M. Liao, Q. Zhang, H. Wang, </w:t>
      </w:r>
      <w:proofErr w:type="spellStart"/>
      <w:r w:rsidRPr="006E0F47">
        <w:rPr>
          <w:sz w:val="18"/>
        </w:rPr>
        <w:t>R.Yang</w:t>
      </w:r>
      <w:proofErr w:type="spellEnd"/>
      <w:r w:rsidRPr="006E0F47">
        <w:rPr>
          <w:sz w:val="18"/>
        </w:rPr>
        <w:t>, M. Gong, “Modeling deformable objects from a single depth camera,” IEEE 12th International Conference on Computer Vision, pp.167-174, 2009.</w:t>
      </w:r>
      <w:proofErr w:type="gramEnd"/>
    </w:p>
    <w:p w14:paraId="6D427EA8" w14:textId="77777777" w:rsidR="006E0F47" w:rsidRPr="006E0F47" w:rsidRDefault="006E0F47" w:rsidP="006E0F47">
      <w:pPr>
        <w:pStyle w:val="p1a"/>
        <w:rPr>
          <w:sz w:val="18"/>
        </w:rPr>
      </w:pPr>
      <w:r>
        <w:rPr>
          <w:sz w:val="18"/>
        </w:rPr>
        <w:t>5.</w:t>
      </w:r>
      <w:r w:rsidRPr="006E0F47">
        <w:rPr>
          <w:sz w:val="18"/>
        </w:rPr>
        <w:t xml:space="preserve"> C. Daniel Herrera, </w:t>
      </w:r>
      <w:proofErr w:type="spellStart"/>
      <w:r w:rsidRPr="006E0F47">
        <w:rPr>
          <w:sz w:val="18"/>
        </w:rPr>
        <w:t>Juho</w:t>
      </w:r>
      <w:proofErr w:type="spellEnd"/>
      <w:r w:rsidRPr="006E0F47">
        <w:rPr>
          <w:sz w:val="18"/>
        </w:rPr>
        <w:t xml:space="preserve"> </w:t>
      </w:r>
      <w:proofErr w:type="spellStart"/>
      <w:r w:rsidRPr="006E0F47">
        <w:rPr>
          <w:sz w:val="18"/>
        </w:rPr>
        <w:t>Kannala</w:t>
      </w:r>
      <w:proofErr w:type="spellEnd"/>
      <w:r w:rsidRPr="006E0F47">
        <w:rPr>
          <w:sz w:val="18"/>
        </w:rPr>
        <w:t xml:space="preserve">, </w:t>
      </w:r>
      <w:proofErr w:type="spellStart"/>
      <w:r w:rsidRPr="006E0F47">
        <w:rPr>
          <w:sz w:val="18"/>
        </w:rPr>
        <w:t>Janne</w:t>
      </w:r>
      <w:proofErr w:type="spellEnd"/>
      <w:r w:rsidRPr="006E0F47">
        <w:rPr>
          <w:sz w:val="18"/>
        </w:rPr>
        <w:t xml:space="preserve"> </w:t>
      </w:r>
      <w:proofErr w:type="spellStart"/>
      <w:r w:rsidRPr="006E0F47">
        <w:rPr>
          <w:sz w:val="18"/>
        </w:rPr>
        <w:t>Heikkila</w:t>
      </w:r>
      <w:proofErr w:type="spellEnd"/>
      <w:r w:rsidRPr="006E0F47">
        <w:rPr>
          <w:sz w:val="18"/>
        </w:rPr>
        <w:t xml:space="preserve">. Accurate and Practical Calibration of a Depth and Color Camera </w:t>
      </w:r>
      <w:proofErr w:type="gramStart"/>
      <w:r w:rsidRPr="006E0F47">
        <w:rPr>
          <w:sz w:val="18"/>
        </w:rPr>
        <w:t>Pair[</w:t>
      </w:r>
      <w:proofErr w:type="gramEnd"/>
      <w:r w:rsidRPr="006E0F47">
        <w:rPr>
          <w:sz w:val="18"/>
        </w:rPr>
        <w:t xml:space="preserve">J]. </w:t>
      </w:r>
      <w:proofErr w:type="gramStart"/>
      <w:r w:rsidRPr="006E0F47">
        <w:rPr>
          <w:sz w:val="18"/>
        </w:rPr>
        <w:t>Computer Analysis of Images and Patterns, vol.6855, pp.437-445, 2011.</w:t>
      </w:r>
      <w:proofErr w:type="gramEnd"/>
    </w:p>
    <w:p w14:paraId="2B01EEBD" w14:textId="77777777" w:rsidR="006E0F47" w:rsidRDefault="006E0F47" w:rsidP="006E0F47">
      <w:pPr>
        <w:pStyle w:val="p1a"/>
        <w:rPr>
          <w:sz w:val="18"/>
        </w:rPr>
      </w:pPr>
      <w:r>
        <w:rPr>
          <w:sz w:val="18"/>
        </w:rPr>
        <w:t xml:space="preserve">6. </w:t>
      </w:r>
      <w:r w:rsidRPr="006E0F47">
        <w:rPr>
          <w:sz w:val="18"/>
        </w:rPr>
        <w:t xml:space="preserve">K. </w:t>
      </w:r>
      <w:proofErr w:type="spellStart"/>
      <w:r w:rsidRPr="006E0F47">
        <w:rPr>
          <w:sz w:val="18"/>
        </w:rPr>
        <w:t>Khoshelham</w:t>
      </w:r>
      <w:proofErr w:type="spellEnd"/>
      <w:r w:rsidRPr="006E0F47">
        <w:rPr>
          <w:sz w:val="18"/>
        </w:rPr>
        <w:t xml:space="preserve">. </w:t>
      </w:r>
      <w:proofErr w:type="gramStart"/>
      <w:r w:rsidRPr="006E0F47">
        <w:rPr>
          <w:sz w:val="18"/>
        </w:rPr>
        <w:t xml:space="preserve">“Accuracy analysis of </w:t>
      </w:r>
      <w:proofErr w:type="spellStart"/>
      <w:r w:rsidRPr="006E0F47">
        <w:rPr>
          <w:sz w:val="18"/>
        </w:rPr>
        <w:t>kinect</w:t>
      </w:r>
      <w:proofErr w:type="spellEnd"/>
      <w:r w:rsidRPr="006E0F47">
        <w:rPr>
          <w:sz w:val="18"/>
        </w:rPr>
        <w:t xml:space="preserve"> depth data,” (ISPRS) http://www.isprs.org/proceedings/XXXVIII/5-W12/Papers/ls2011_submission_40.pdf, 2011.</w:t>
      </w:r>
      <w:proofErr w:type="gramEnd"/>
      <w:r w:rsidRPr="006E0F47">
        <w:rPr>
          <w:sz w:val="18"/>
        </w:rPr>
        <w:t xml:space="preserve"> </w:t>
      </w:r>
    </w:p>
    <w:p w14:paraId="04309E4F" w14:textId="77777777" w:rsidR="006E0F47" w:rsidRPr="006E0F47" w:rsidRDefault="006E0F47" w:rsidP="006E0F47">
      <w:pPr>
        <w:pStyle w:val="p1a"/>
        <w:rPr>
          <w:sz w:val="18"/>
        </w:rPr>
      </w:pPr>
      <w:r>
        <w:rPr>
          <w:sz w:val="18"/>
        </w:rPr>
        <w:t>7.</w:t>
      </w:r>
      <w:r w:rsidRPr="006E0F47">
        <w:rPr>
          <w:sz w:val="18"/>
        </w:rPr>
        <w:t xml:space="preserve"> P.J. </w:t>
      </w:r>
      <w:proofErr w:type="spellStart"/>
      <w:r w:rsidRPr="006E0F47">
        <w:rPr>
          <w:sz w:val="18"/>
        </w:rPr>
        <w:t>Besl</w:t>
      </w:r>
      <w:proofErr w:type="spellEnd"/>
      <w:r w:rsidRPr="006E0F47">
        <w:rPr>
          <w:sz w:val="18"/>
        </w:rPr>
        <w:t xml:space="preserve">, H.D. McKay. </w:t>
      </w:r>
      <w:proofErr w:type="gramStart"/>
      <w:r w:rsidRPr="006E0F47">
        <w:rPr>
          <w:sz w:val="18"/>
        </w:rPr>
        <w:t>“A Method for Registration of 3-D Shapes,” IEEE Transactions on</w:t>
      </w:r>
      <w:r w:rsidRPr="006E0F47">
        <w:rPr>
          <w:rFonts w:hint="eastAsia"/>
          <w:sz w:val="18"/>
          <w:lang w:eastAsia="zh-CN"/>
        </w:rPr>
        <w:t xml:space="preserve"> </w:t>
      </w:r>
      <w:r w:rsidRPr="006E0F47">
        <w:rPr>
          <w:sz w:val="18"/>
        </w:rPr>
        <w:t>Pattern Analysis and Machine Intelligence, vol.14, issue.2, pp.239 - 256.</w:t>
      </w:r>
      <w:proofErr w:type="gramEnd"/>
      <w:r w:rsidRPr="006E0F47">
        <w:rPr>
          <w:sz w:val="18"/>
        </w:rPr>
        <w:t xml:space="preserve"> 1992.</w:t>
      </w:r>
    </w:p>
    <w:p w14:paraId="5835E16A" w14:textId="77777777" w:rsidR="006E0F47" w:rsidRPr="006E0F47" w:rsidRDefault="006E0F47" w:rsidP="006E0F47">
      <w:pPr>
        <w:pStyle w:val="p1a"/>
        <w:rPr>
          <w:sz w:val="18"/>
        </w:rPr>
      </w:pPr>
      <w:r>
        <w:rPr>
          <w:sz w:val="18"/>
        </w:rPr>
        <w:t>8.</w:t>
      </w:r>
      <w:r w:rsidRPr="006E0F47">
        <w:rPr>
          <w:sz w:val="18"/>
        </w:rPr>
        <w:t xml:space="preserve"> P. Henry, M. </w:t>
      </w:r>
      <w:proofErr w:type="spellStart"/>
      <w:r w:rsidRPr="006E0F47">
        <w:rPr>
          <w:sz w:val="18"/>
        </w:rPr>
        <w:t>Krainin</w:t>
      </w:r>
      <w:proofErr w:type="spellEnd"/>
      <w:r w:rsidRPr="006E0F47">
        <w:rPr>
          <w:sz w:val="18"/>
        </w:rPr>
        <w:t xml:space="preserve">, E. </w:t>
      </w:r>
      <w:proofErr w:type="spellStart"/>
      <w:r w:rsidRPr="006E0F47">
        <w:rPr>
          <w:sz w:val="18"/>
        </w:rPr>
        <w:t>Herbst</w:t>
      </w:r>
      <w:proofErr w:type="spellEnd"/>
      <w:r w:rsidRPr="006E0F47">
        <w:rPr>
          <w:sz w:val="18"/>
        </w:rPr>
        <w:t>, X. Ren, D. Fox. “RGB-D Mapping: Using Depth Cameras for Dense 3D Modeling of Indoor Environments,” International Symposium on Experimental</w:t>
      </w:r>
      <w:r w:rsidRPr="006E0F47">
        <w:rPr>
          <w:rFonts w:hint="eastAsia"/>
          <w:sz w:val="18"/>
          <w:lang w:eastAsia="zh-CN"/>
        </w:rPr>
        <w:t xml:space="preserve"> </w:t>
      </w:r>
      <w:r w:rsidRPr="006E0F47">
        <w:rPr>
          <w:sz w:val="18"/>
        </w:rPr>
        <w:t>Robotics. 2010.</w:t>
      </w:r>
    </w:p>
    <w:p w14:paraId="26157980" w14:textId="77777777" w:rsidR="006E0F47" w:rsidRPr="006E0F47" w:rsidRDefault="006E0F47" w:rsidP="006E0F47">
      <w:pPr>
        <w:pStyle w:val="p1a"/>
        <w:rPr>
          <w:sz w:val="18"/>
        </w:rPr>
      </w:pPr>
      <w:r>
        <w:rPr>
          <w:sz w:val="18"/>
        </w:rPr>
        <w:t>9.</w:t>
      </w:r>
      <w:r w:rsidRPr="006E0F47">
        <w:rPr>
          <w:sz w:val="18"/>
        </w:rPr>
        <w:t xml:space="preserve"> </w:t>
      </w:r>
      <w:proofErr w:type="spellStart"/>
      <w:r w:rsidRPr="006E0F47">
        <w:rPr>
          <w:sz w:val="18"/>
        </w:rPr>
        <w:t>Heikkila</w:t>
      </w:r>
      <w:proofErr w:type="spellEnd"/>
      <w:r w:rsidRPr="006E0F47">
        <w:rPr>
          <w:sz w:val="18"/>
        </w:rPr>
        <w:t>, J. “A four-step camera calibration procedure with implicit image correction,” In</w:t>
      </w:r>
      <w:r w:rsidRPr="006E0F47">
        <w:rPr>
          <w:rFonts w:hint="eastAsia"/>
          <w:sz w:val="18"/>
          <w:lang w:eastAsia="zh-CN"/>
        </w:rPr>
        <w:t xml:space="preserve"> </w:t>
      </w:r>
      <w:r w:rsidRPr="006E0F47">
        <w:rPr>
          <w:sz w:val="18"/>
        </w:rPr>
        <w:t>Proceedings of IEEE Computer Society Conference on Computer Vision and Pattern</w:t>
      </w:r>
      <w:r w:rsidRPr="006E0F47">
        <w:rPr>
          <w:rFonts w:hint="eastAsia"/>
          <w:sz w:val="18"/>
          <w:lang w:eastAsia="zh-CN"/>
        </w:rPr>
        <w:t xml:space="preserve"> </w:t>
      </w:r>
      <w:r w:rsidRPr="006E0F47">
        <w:rPr>
          <w:sz w:val="18"/>
        </w:rPr>
        <w:t>Recognition (CVPR), pp.1106-1112, 1997.</w:t>
      </w:r>
    </w:p>
    <w:p w14:paraId="20E2DCBF" w14:textId="77777777" w:rsidR="006E0F47" w:rsidRPr="006E0F47" w:rsidRDefault="006E0F47" w:rsidP="006E0F47">
      <w:pPr>
        <w:pStyle w:val="p1a"/>
        <w:rPr>
          <w:sz w:val="18"/>
        </w:rPr>
      </w:pPr>
      <w:r>
        <w:rPr>
          <w:sz w:val="18"/>
        </w:rPr>
        <w:t>10.</w:t>
      </w:r>
      <w:r w:rsidRPr="006E0F47">
        <w:rPr>
          <w:sz w:val="18"/>
        </w:rPr>
        <w:t xml:space="preserve"> C. </w:t>
      </w:r>
      <w:proofErr w:type="spellStart"/>
      <w:r w:rsidRPr="006E0F47">
        <w:rPr>
          <w:sz w:val="18"/>
        </w:rPr>
        <w:t>Tomasi</w:t>
      </w:r>
      <w:proofErr w:type="spellEnd"/>
      <w:r w:rsidRPr="006E0F47">
        <w:rPr>
          <w:sz w:val="18"/>
        </w:rPr>
        <w:t xml:space="preserve"> and R. </w:t>
      </w:r>
      <w:proofErr w:type="spellStart"/>
      <w:r w:rsidRPr="006E0F47">
        <w:rPr>
          <w:sz w:val="18"/>
        </w:rPr>
        <w:t>Manduchi</w:t>
      </w:r>
      <w:proofErr w:type="spellEnd"/>
      <w:r w:rsidRPr="006E0F47">
        <w:rPr>
          <w:sz w:val="18"/>
        </w:rPr>
        <w:t xml:space="preserve">. </w:t>
      </w:r>
      <w:proofErr w:type="gramStart"/>
      <w:r w:rsidRPr="006E0F47">
        <w:rPr>
          <w:sz w:val="18"/>
        </w:rPr>
        <w:t>Bilateral filtering for gray and color images.</w:t>
      </w:r>
      <w:proofErr w:type="gramEnd"/>
      <w:r w:rsidRPr="006E0F47">
        <w:rPr>
          <w:sz w:val="18"/>
        </w:rPr>
        <w:t xml:space="preserve"> </w:t>
      </w:r>
      <w:proofErr w:type="gramStart"/>
      <w:r w:rsidRPr="006E0F47">
        <w:rPr>
          <w:sz w:val="18"/>
        </w:rPr>
        <w:t>In Proceedings of</w:t>
      </w:r>
      <w:r w:rsidRPr="006E0F47">
        <w:rPr>
          <w:rFonts w:hint="eastAsia"/>
          <w:sz w:val="18"/>
          <w:lang w:eastAsia="zh-CN"/>
        </w:rPr>
        <w:t xml:space="preserve"> </w:t>
      </w:r>
      <w:r w:rsidRPr="006E0F47">
        <w:rPr>
          <w:sz w:val="18"/>
        </w:rPr>
        <w:t>the International Conference on Computer Vision (ICCV), 1998.</w:t>
      </w:r>
      <w:proofErr w:type="gramEnd"/>
    </w:p>
    <w:p w14:paraId="3A3B5C89" w14:textId="77777777" w:rsidR="00F13F3E" w:rsidRPr="006E0F47" w:rsidRDefault="006E0F47" w:rsidP="006E0F47">
      <w:pPr>
        <w:pStyle w:val="p1a"/>
        <w:rPr>
          <w:sz w:val="18"/>
        </w:rPr>
      </w:pPr>
      <w:r>
        <w:rPr>
          <w:sz w:val="18"/>
        </w:rPr>
        <w:t>11.</w:t>
      </w:r>
      <w:r w:rsidRPr="006E0F47">
        <w:rPr>
          <w:sz w:val="18"/>
        </w:rPr>
        <w:t xml:space="preserve"> </w:t>
      </w:r>
      <w:proofErr w:type="spellStart"/>
      <w:r w:rsidRPr="006E0F47">
        <w:rPr>
          <w:sz w:val="18"/>
        </w:rPr>
        <w:t>Fischler</w:t>
      </w:r>
      <w:proofErr w:type="spellEnd"/>
      <w:r w:rsidRPr="006E0F47">
        <w:rPr>
          <w:sz w:val="18"/>
        </w:rPr>
        <w:t xml:space="preserve">, M. A. and </w:t>
      </w:r>
      <w:proofErr w:type="spellStart"/>
      <w:r w:rsidRPr="006E0F47">
        <w:rPr>
          <w:sz w:val="18"/>
        </w:rPr>
        <w:t>Bolles</w:t>
      </w:r>
      <w:proofErr w:type="spellEnd"/>
      <w:r w:rsidRPr="006E0F47">
        <w:rPr>
          <w:sz w:val="18"/>
        </w:rPr>
        <w:t>, R. C. “Random sample consensus: A paradigm for model fitting</w:t>
      </w:r>
      <w:r w:rsidRPr="006E0F47">
        <w:rPr>
          <w:rFonts w:hint="eastAsia"/>
          <w:sz w:val="18"/>
          <w:lang w:eastAsia="zh-CN"/>
        </w:rPr>
        <w:t xml:space="preserve"> </w:t>
      </w:r>
      <w:r w:rsidRPr="006E0F47">
        <w:rPr>
          <w:sz w:val="18"/>
        </w:rPr>
        <w:t>with applications to image analysis and automated cartography,” Communications of the ACM, vol.24, issue.6, pp.381–395. 1981.</w:t>
      </w:r>
    </w:p>
    <w:p w14:paraId="1259C2BF" w14:textId="77777777" w:rsidR="00B36120" w:rsidRDefault="00B36120">
      <w:pPr>
        <w:ind w:firstLine="0"/>
        <w:jc w:val="left"/>
      </w:pPr>
    </w:p>
    <w:p w14:paraId="1890DE19" w14:textId="77777777" w:rsidR="00B36120" w:rsidRDefault="00B36120">
      <w:pPr>
        <w:ind w:firstLine="0"/>
        <w:jc w:val="left"/>
      </w:pPr>
      <w:r>
        <w:br w:type="page"/>
      </w:r>
    </w:p>
    <w:p w14:paraId="4D4FB243" w14:textId="77777777" w:rsidR="0015657B" w:rsidRDefault="00B36120" w:rsidP="00B36120">
      <w:pPr>
        <w:pStyle w:val="heading1"/>
      </w:pPr>
      <w:bookmarkStart w:id="1" w:name="OLE_LINK1"/>
      <w:r w:rsidRPr="009A3755">
        <w:lastRenderedPageBreak/>
        <w:t xml:space="preserve">Appendix: </w:t>
      </w:r>
      <w:r>
        <w:t>Source Code</w:t>
      </w:r>
    </w:p>
    <w:bookmarkEnd w:id="1"/>
    <w:p w14:paraId="4B08F965" w14:textId="6AD6B41F" w:rsidR="0015657B" w:rsidRPr="0015657B" w:rsidRDefault="0015657B" w:rsidP="0015657B">
      <w:pPr>
        <w:pStyle w:val="Subtitle"/>
        <w:ind w:firstLine="0"/>
        <w:jc w:val="left"/>
        <w:rPr>
          <w:rFonts w:ascii="Times" w:hAnsi="Times" w:cs="Times"/>
          <w:sz w:val="20"/>
          <w:szCs w:val="20"/>
          <w:lang w:eastAsia="zh-CN"/>
        </w:rPr>
      </w:pPr>
      <w:r w:rsidRPr="0015657B">
        <w:rPr>
          <w:rFonts w:ascii="Times" w:hAnsi="Times" w:cs="Times"/>
          <w:bCs w:val="0"/>
          <w:sz w:val="20"/>
          <w:szCs w:val="20"/>
          <w:lang w:eastAsia="zh-CN"/>
        </w:rPr>
        <w:t>1.</w:t>
      </w:r>
      <w:r>
        <w:rPr>
          <w:rFonts w:ascii="Times" w:hAnsi="Times" w:cs="Times"/>
          <w:b w:val="0"/>
          <w:bCs w:val="0"/>
          <w:sz w:val="20"/>
          <w:szCs w:val="20"/>
          <w:lang w:eastAsia="zh-CN"/>
        </w:rPr>
        <w:t xml:space="preserve"> </w:t>
      </w:r>
      <w:r>
        <w:rPr>
          <w:rFonts w:ascii="Times" w:hAnsi="Times" w:cs="Times"/>
          <w:sz w:val="20"/>
          <w:szCs w:val="20"/>
          <w:lang w:eastAsia="zh-CN"/>
        </w:rPr>
        <w:t>Kinect v1.8 SDK sample code</w:t>
      </w:r>
    </w:p>
    <w:p w14:paraId="43EAB23F" w14:textId="3E6923FA" w:rsidR="00B36120" w:rsidRPr="0015657B" w:rsidRDefault="0015657B" w:rsidP="0015657B">
      <w:pPr>
        <w:pStyle w:val="Subtitle"/>
        <w:ind w:firstLine="0"/>
        <w:jc w:val="left"/>
        <w:rPr>
          <w:rFonts w:ascii="Times" w:hAnsi="Times" w:cs="Times"/>
          <w:sz w:val="20"/>
          <w:szCs w:val="20"/>
          <w:lang w:eastAsia="zh-CN"/>
        </w:rPr>
      </w:pPr>
      <w:r>
        <w:rPr>
          <w:rFonts w:ascii="Times" w:hAnsi="Times" w:cs="Times"/>
          <w:bCs w:val="0"/>
          <w:sz w:val="20"/>
          <w:szCs w:val="20"/>
          <w:lang w:eastAsia="zh-CN"/>
        </w:rPr>
        <w:t>2</w:t>
      </w:r>
      <w:r w:rsidRPr="0015657B">
        <w:rPr>
          <w:rFonts w:ascii="Times" w:hAnsi="Times" w:cs="Times"/>
          <w:bCs w:val="0"/>
          <w:sz w:val="20"/>
          <w:szCs w:val="20"/>
          <w:lang w:eastAsia="zh-CN"/>
        </w:rPr>
        <w:t>.</w:t>
      </w:r>
      <w:r>
        <w:rPr>
          <w:rFonts w:ascii="Times" w:hAnsi="Times" w:cs="Times"/>
          <w:b w:val="0"/>
          <w:bCs w:val="0"/>
          <w:sz w:val="20"/>
          <w:szCs w:val="20"/>
          <w:lang w:eastAsia="zh-CN"/>
        </w:rPr>
        <w:t xml:space="preserve"> </w:t>
      </w:r>
      <w:proofErr w:type="spellStart"/>
      <w:proofErr w:type="gramStart"/>
      <w:r w:rsidR="00B36120" w:rsidRPr="0015657B">
        <w:rPr>
          <w:rFonts w:ascii="Times" w:hAnsi="Times" w:cs="Times"/>
          <w:sz w:val="20"/>
          <w:szCs w:val="20"/>
          <w:lang w:eastAsia="zh-CN"/>
        </w:rPr>
        <w:t>extractfromBG.m</w:t>
      </w:r>
      <w:proofErr w:type="spellEnd"/>
      <w:proofErr w:type="gramEnd"/>
    </w:p>
    <w:p w14:paraId="1DC4F28E" w14:textId="77777777" w:rsidR="00B36120" w:rsidRPr="00B36120" w:rsidRDefault="00B36120" w:rsidP="00B36120">
      <w:pPr>
        <w:pStyle w:val="p1a"/>
      </w:pPr>
      <w:proofErr w:type="gramStart"/>
      <w:r w:rsidRPr="00B36120">
        <w:t>clear</w:t>
      </w:r>
      <w:proofErr w:type="gramEnd"/>
      <w:r w:rsidRPr="00B36120">
        <w:t xml:space="preserve"> all;</w:t>
      </w:r>
    </w:p>
    <w:p w14:paraId="2799F8FF" w14:textId="77777777" w:rsidR="00B36120" w:rsidRPr="00B36120" w:rsidRDefault="00B36120" w:rsidP="00B36120">
      <w:pPr>
        <w:pStyle w:val="p1a"/>
      </w:pPr>
      <w:proofErr w:type="spellStart"/>
      <w:proofErr w:type="gramStart"/>
      <w:r w:rsidRPr="00B36120">
        <w:t>clc</w:t>
      </w:r>
      <w:proofErr w:type="spellEnd"/>
      <w:proofErr w:type="gramEnd"/>
      <w:r w:rsidRPr="00B36120">
        <w:t>;</w:t>
      </w:r>
    </w:p>
    <w:p w14:paraId="58F20615" w14:textId="77777777" w:rsidR="00B36120" w:rsidRPr="00B36120" w:rsidRDefault="00B36120" w:rsidP="00B36120">
      <w:pPr>
        <w:pStyle w:val="p1a"/>
      </w:pPr>
      <w:proofErr w:type="gramStart"/>
      <w:r w:rsidRPr="00B36120">
        <w:t>load</w:t>
      </w:r>
      <w:proofErr w:type="gramEnd"/>
      <w:r w:rsidRPr="00B36120">
        <w:t xml:space="preserve"> f_colorpoint.txt %back point cloud with background</w:t>
      </w:r>
    </w:p>
    <w:p w14:paraId="57E03D5A" w14:textId="77777777" w:rsidR="00B36120" w:rsidRPr="00B36120" w:rsidRDefault="00B36120" w:rsidP="00B36120">
      <w:pPr>
        <w:pStyle w:val="p1a"/>
      </w:pPr>
      <w:proofErr w:type="gramStart"/>
      <w:r w:rsidRPr="00B36120">
        <w:t>load</w:t>
      </w:r>
      <w:proofErr w:type="gramEnd"/>
      <w:r w:rsidRPr="00B36120">
        <w:t xml:space="preserve"> b_colorpoint.txt %front point cloud with background</w:t>
      </w:r>
    </w:p>
    <w:p w14:paraId="509E8AD9" w14:textId="77777777" w:rsidR="00B36120" w:rsidRPr="00B36120" w:rsidRDefault="00B36120" w:rsidP="00B36120">
      <w:pPr>
        <w:pStyle w:val="p1a"/>
      </w:pPr>
      <w:r w:rsidRPr="00B36120">
        <w:t xml:space="preserve"> </w:t>
      </w:r>
    </w:p>
    <w:p w14:paraId="6D4188E9" w14:textId="77777777" w:rsidR="00B36120" w:rsidRPr="00B36120" w:rsidRDefault="00B36120" w:rsidP="00B36120">
      <w:pPr>
        <w:pStyle w:val="p1a"/>
      </w:pPr>
      <w:r w:rsidRPr="00B36120">
        <w:t xml:space="preserve">% </w:t>
      </w:r>
      <w:proofErr w:type="gramStart"/>
      <w:r w:rsidRPr="00B36120">
        <w:t>buffer</w:t>
      </w:r>
      <w:proofErr w:type="gramEnd"/>
      <w:r w:rsidRPr="00B36120">
        <w:t xml:space="preserve"> for the front points</w:t>
      </w:r>
    </w:p>
    <w:p w14:paraId="062E49EF" w14:textId="77777777" w:rsidR="00B36120" w:rsidRPr="00B36120" w:rsidRDefault="00B36120" w:rsidP="00B36120">
      <w:pPr>
        <w:pStyle w:val="p1a"/>
      </w:pPr>
      <w:proofErr w:type="spellStart"/>
      <w:proofErr w:type="gramStart"/>
      <w:r w:rsidRPr="00B36120">
        <w:t>extracted</w:t>
      </w:r>
      <w:proofErr w:type="gramEnd"/>
      <w:r w:rsidRPr="00B36120">
        <w:t>_f</w:t>
      </w:r>
      <w:proofErr w:type="spellEnd"/>
      <w:r w:rsidRPr="00B36120">
        <w:t xml:space="preserve"> = </w:t>
      </w:r>
      <w:proofErr w:type="spellStart"/>
      <w:r w:rsidRPr="00B36120">
        <w:t>zeros</w:t>
      </w:r>
      <w:proofErr w:type="spellEnd"/>
      <w:r w:rsidRPr="00B36120">
        <w:t>(1,6);</w:t>
      </w:r>
    </w:p>
    <w:p w14:paraId="38D70FE5" w14:textId="77777777" w:rsidR="00B36120" w:rsidRPr="00B36120" w:rsidRDefault="00B36120" w:rsidP="00B36120">
      <w:pPr>
        <w:pStyle w:val="p1a"/>
      </w:pPr>
      <w:r w:rsidRPr="00B36120">
        <w:t xml:space="preserve"> </w:t>
      </w:r>
    </w:p>
    <w:p w14:paraId="2D899544" w14:textId="77777777" w:rsidR="00B36120" w:rsidRPr="00B36120" w:rsidRDefault="00B36120" w:rsidP="00B36120">
      <w:pPr>
        <w:pStyle w:val="p1a"/>
      </w:pPr>
      <w:r w:rsidRPr="00B36120">
        <w:t xml:space="preserve">% </w:t>
      </w:r>
      <w:proofErr w:type="gramStart"/>
      <w:r w:rsidRPr="00B36120">
        <w:t>buffer</w:t>
      </w:r>
      <w:proofErr w:type="gramEnd"/>
      <w:r w:rsidRPr="00B36120">
        <w:t xml:space="preserve"> for the back points</w:t>
      </w:r>
    </w:p>
    <w:p w14:paraId="123019B6" w14:textId="77777777" w:rsidR="00B36120" w:rsidRPr="00B36120" w:rsidRDefault="00B36120" w:rsidP="00B36120">
      <w:pPr>
        <w:pStyle w:val="p1a"/>
      </w:pPr>
      <w:proofErr w:type="spellStart"/>
      <w:proofErr w:type="gramStart"/>
      <w:r w:rsidRPr="00B36120">
        <w:t>extracted</w:t>
      </w:r>
      <w:proofErr w:type="gramEnd"/>
      <w:r w:rsidRPr="00B36120">
        <w:t>_b</w:t>
      </w:r>
      <w:proofErr w:type="spellEnd"/>
      <w:r w:rsidRPr="00B36120">
        <w:t xml:space="preserve"> = </w:t>
      </w:r>
      <w:proofErr w:type="spellStart"/>
      <w:r w:rsidRPr="00B36120">
        <w:t>zeros</w:t>
      </w:r>
      <w:proofErr w:type="spellEnd"/>
      <w:r w:rsidRPr="00B36120">
        <w:t>(1,6);</w:t>
      </w:r>
    </w:p>
    <w:p w14:paraId="5A5723F2" w14:textId="77777777" w:rsidR="00B36120" w:rsidRPr="00B36120" w:rsidRDefault="00B36120" w:rsidP="00B36120">
      <w:pPr>
        <w:pStyle w:val="p1a"/>
      </w:pPr>
      <w:r w:rsidRPr="00B36120">
        <w:t xml:space="preserve"> </w:t>
      </w:r>
    </w:p>
    <w:p w14:paraId="5C0AEA08" w14:textId="77777777" w:rsidR="00B36120" w:rsidRPr="00B36120" w:rsidRDefault="00B36120" w:rsidP="00B36120">
      <w:pPr>
        <w:pStyle w:val="p1a"/>
      </w:pPr>
      <w:r w:rsidRPr="00B36120">
        <w:t xml:space="preserve">% </w:t>
      </w:r>
      <w:proofErr w:type="gramStart"/>
      <w:r w:rsidRPr="00B36120">
        <w:t>extract</w:t>
      </w:r>
      <w:proofErr w:type="gramEnd"/>
      <w:r w:rsidRPr="00B36120">
        <w:t xml:space="preserve"> all the front body points</w:t>
      </w:r>
    </w:p>
    <w:p w14:paraId="29C11D0F" w14:textId="77777777" w:rsidR="00B36120" w:rsidRPr="00B36120" w:rsidRDefault="00B36120" w:rsidP="00B36120">
      <w:pPr>
        <w:pStyle w:val="p1a"/>
      </w:pPr>
      <w:proofErr w:type="gramStart"/>
      <w:r w:rsidRPr="00B36120">
        <w:t>j</w:t>
      </w:r>
      <w:proofErr w:type="gramEnd"/>
      <w:r w:rsidRPr="00B36120">
        <w:t xml:space="preserve"> = 1;</w:t>
      </w:r>
    </w:p>
    <w:p w14:paraId="70848E5B" w14:textId="77777777" w:rsidR="00B36120" w:rsidRPr="00B36120" w:rsidRDefault="00B36120" w:rsidP="00B36120">
      <w:pPr>
        <w:pStyle w:val="p1a"/>
      </w:pPr>
      <w:proofErr w:type="gramStart"/>
      <w:r w:rsidRPr="00B36120">
        <w:t>for</w:t>
      </w:r>
      <w:proofErr w:type="gramEnd"/>
      <w:r w:rsidRPr="00B36120">
        <w:t xml:space="preserve"> </w:t>
      </w:r>
      <w:proofErr w:type="spellStart"/>
      <w:r w:rsidRPr="00B36120">
        <w:t>i</w:t>
      </w:r>
      <w:proofErr w:type="spellEnd"/>
      <w:r w:rsidRPr="00B36120">
        <w:t xml:space="preserve"> = 1:640*480</w:t>
      </w:r>
    </w:p>
    <w:p w14:paraId="285624F5" w14:textId="77777777" w:rsidR="00B36120" w:rsidRPr="00B36120" w:rsidRDefault="00B36120" w:rsidP="00B36120">
      <w:pPr>
        <w:pStyle w:val="p1a"/>
      </w:pPr>
      <w:r w:rsidRPr="00B36120">
        <w:t xml:space="preserve">    </w:t>
      </w:r>
      <w:proofErr w:type="gramStart"/>
      <w:r w:rsidRPr="00B36120">
        <w:t>if</w:t>
      </w:r>
      <w:proofErr w:type="gramEnd"/>
      <w:r w:rsidRPr="00B36120">
        <w:t xml:space="preserve"> </w:t>
      </w:r>
      <w:proofErr w:type="spellStart"/>
      <w:r w:rsidRPr="00B36120">
        <w:t>f_colorpoint</w:t>
      </w:r>
      <w:proofErr w:type="spellEnd"/>
      <w:r w:rsidRPr="00B36120">
        <w:t xml:space="preserve">(i,3)&gt;12000 &amp;&amp; </w:t>
      </w:r>
      <w:proofErr w:type="spellStart"/>
      <w:r w:rsidRPr="00B36120">
        <w:t>f_colorpoint</w:t>
      </w:r>
      <w:proofErr w:type="spellEnd"/>
      <w:r w:rsidRPr="00B36120">
        <w:t>(i,3)&lt;20000 ...</w:t>
      </w:r>
    </w:p>
    <w:p w14:paraId="0BD49410" w14:textId="77777777" w:rsidR="00B36120" w:rsidRPr="00B36120" w:rsidRDefault="00B36120" w:rsidP="00B36120">
      <w:pPr>
        <w:pStyle w:val="p1a"/>
      </w:pPr>
      <w:r w:rsidRPr="00B36120">
        <w:t xml:space="preserve">        &amp;&amp; </w:t>
      </w:r>
      <w:proofErr w:type="spellStart"/>
      <w:proofErr w:type="gramStart"/>
      <w:r w:rsidRPr="00B36120">
        <w:t>f</w:t>
      </w:r>
      <w:proofErr w:type="gramEnd"/>
      <w:r w:rsidRPr="00B36120">
        <w:t>_colorpoint</w:t>
      </w:r>
      <w:proofErr w:type="spellEnd"/>
      <w:r w:rsidRPr="00B36120">
        <w:t xml:space="preserve">(i,1) &gt; 50 &amp;&amp; </w:t>
      </w:r>
      <w:proofErr w:type="spellStart"/>
      <w:r w:rsidRPr="00B36120">
        <w:t>f_colorpoint</w:t>
      </w:r>
      <w:proofErr w:type="spellEnd"/>
      <w:r w:rsidRPr="00B36120">
        <w:t>(i,1) &lt; 400 ...</w:t>
      </w:r>
    </w:p>
    <w:p w14:paraId="7540E11B" w14:textId="77777777" w:rsidR="00B36120" w:rsidRPr="00B36120" w:rsidRDefault="00B36120" w:rsidP="00B36120">
      <w:pPr>
        <w:pStyle w:val="p1a"/>
      </w:pPr>
      <w:r w:rsidRPr="00B36120">
        <w:t xml:space="preserve">            &amp;&amp; </w:t>
      </w:r>
      <w:proofErr w:type="spellStart"/>
      <w:proofErr w:type="gramStart"/>
      <w:r w:rsidRPr="00B36120">
        <w:t>f</w:t>
      </w:r>
      <w:proofErr w:type="gramEnd"/>
      <w:r w:rsidRPr="00B36120">
        <w:t>_colorpoint</w:t>
      </w:r>
      <w:proofErr w:type="spellEnd"/>
      <w:r w:rsidRPr="00B36120">
        <w:t xml:space="preserve">(i,2) &gt; 200 &amp;&amp; </w:t>
      </w:r>
      <w:proofErr w:type="spellStart"/>
      <w:r w:rsidRPr="00B36120">
        <w:t>f_colorpoint</w:t>
      </w:r>
      <w:proofErr w:type="spellEnd"/>
      <w:r w:rsidRPr="00B36120">
        <w:t>(i,2) &lt; 500</w:t>
      </w:r>
    </w:p>
    <w:p w14:paraId="5508CAF5" w14:textId="77777777" w:rsidR="00B36120" w:rsidRPr="00B36120" w:rsidRDefault="00B36120" w:rsidP="00B36120">
      <w:pPr>
        <w:pStyle w:val="p1a"/>
      </w:pPr>
      <w:r w:rsidRPr="00B36120">
        <w:t xml:space="preserve">        </w:t>
      </w:r>
    </w:p>
    <w:p w14:paraId="4D5F0679" w14:textId="77777777" w:rsidR="00B36120" w:rsidRPr="00B36120" w:rsidRDefault="00B36120" w:rsidP="00B36120">
      <w:pPr>
        <w:pStyle w:val="p1a"/>
      </w:pPr>
      <w:r w:rsidRPr="00B36120">
        <w:t xml:space="preserve">        </w:t>
      </w:r>
      <w:proofErr w:type="spellStart"/>
      <w:proofErr w:type="gramStart"/>
      <w:r w:rsidRPr="00B36120">
        <w:t>extracted</w:t>
      </w:r>
      <w:proofErr w:type="gramEnd"/>
      <w:r w:rsidRPr="00B36120">
        <w:t>_f</w:t>
      </w:r>
      <w:proofErr w:type="spellEnd"/>
      <w:r w:rsidRPr="00B36120">
        <w:t>(j,:) =</w:t>
      </w:r>
      <w:proofErr w:type="spellStart"/>
      <w:r w:rsidRPr="00B36120">
        <w:t>f_colorpoint</w:t>
      </w:r>
      <w:proofErr w:type="spellEnd"/>
      <w:r w:rsidRPr="00B36120">
        <w:t>(</w:t>
      </w:r>
      <w:proofErr w:type="spellStart"/>
      <w:r w:rsidRPr="00B36120">
        <w:t>i</w:t>
      </w:r>
      <w:proofErr w:type="spellEnd"/>
      <w:r w:rsidRPr="00B36120">
        <w:t>,:);</w:t>
      </w:r>
    </w:p>
    <w:p w14:paraId="51883842" w14:textId="77777777" w:rsidR="00B36120" w:rsidRPr="00B36120" w:rsidRDefault="00B36120" w:rsidP="00B36120">
      <w:pPr>
        <w:pStyle w:val="p1a"/>
      </w:pPr>
      <w:r w:rsidRPr="00B36120">
        <w:t xml:space="preserve">        </w:t>
      </w:r>
      <w:proofErr w:type="gramStart"/>
      <w:r w:rsidRPr="00B36120">
        <w:t>j</w:t>
      </w:r>
      <w:proofErr w:type="gramEnd"/>
      <w:r w:rsidRPr="00B36120">
        <w:t xml:space="preserve"> = j + 1;</w:t>
      </w:r>
    </w:p>
    <w:p w14:paraId="71E30FD2" w14:textId="77777777" w:rsidR="00B36120" w:rsidRPr="00B36120" w:rsidRDefault="00B36120" w:rsidP="00B36120">
      <w:pPr>
        <w:pStyle w:val="p1a"/>
      </w:pPr>
      <w:r w:rsidRPr="00B36120">
        <w:t xml:space="preserve">    </w:t>
      </w:r>
      <w:proofErr w:type="gramStart"/>
      <w:r w:rsidRPr="00B36120">
        <w:t>end</w:t>
      </w:r>
      <w:proofErr w:type="gramEnd"/>
    </w:p>
    <w:p w14:paraId="2EE2CEF2" w14:textId="77777777" w:rsidR="00B36120" w:rsidRPr="00B36120" w:rsidRDefault="00B36120" w:rsidP="00B36120">
      <w:pPr>
        <w:pStyle w:val="p1a"/>
      </w:pPr>
      <w:proofErr w:type="gramStart"/>
      <w:r w:rsidRPr="00B36120">
        <w:t>end</w:t>
      </w:r>
      <w:proofErr w:type="gramEnd"/>
    </w:p>
    <w:p w14:paraId="4E29E3DE" w14:textId="77777777" w:rsidR="00B36120" w:rsidRPr="00B36120" w:rsidRDefault="00B36120" w:rsidP="00B36120">
      <w:pPr>
        <w:pStyle w:val="p1a"/>
      </w:pPr>
      <w:r w:rsidRPr="00B36120">
        <w:t xml:space="preserve"> </w:t>
      </w:r>
    </w:p>
    <w:p w14:paraId="3817A034" w14:textId="77777777" w:rsidR="00B36120" w:rsidRPr="00B36120" w:rsidRDefault="00B36120" w:rsidP="00B36120">
      <w:pPr>
        <w:pStyle w:val="p1a"/>
      </w:pPr>
      <w:r w:rsidRPr="00B36120">
        <w:t xml:space="preserve">% </w:t>
      </w:r>
      <w:proofErr w:type="gramStart"/>
      <w:r w:rsidRPr="00B36120">
        <w:t>extract</w:t>
      </w:r>
      <w:proofErr w:type="gramEnd"/>
      <w:r w:rsidRPr="00B36120">
        <w:t xml:space="preserve"> all the back body points</w:t>
      </w:r>
    </w:p>
    <w:p w14:paraId="7D69BB96" w14:textId="77777777" w:rsidR="00B36120" w:rsidRPr="00B36120" w:rsidRDefault="00B36120" w:rsidP="00B36120">
      <w:pPr>
        <w:pStyle w:val="p1a"/>
      </w:pPr>
      <w:proofErr w:type="gramStart"/>
      <w:r w:rsidRPr="00B36120">
        <w:t>j</w:t>
      </w:r>
      <w:proofErr w:type="gramEnd"/>
      <w:r w:rsidRPr="00B36120">
        <w:t xml:space="preserve"> = 1;</w:t>
      </w:r>
    </w:p>
    <w:p w14:paraId="5C4E5B62" w14:textId="77777777" w:rsidR="00B36120" w:rsidRPr="00B36120" w:rsidRDefault="00B36120" w:rsidP="00B36120">
      <w:pPr>
        <w:pStyle w:val="p1a"/>
      </w:pPr>
      <w:proofErr w:type="gramStart"/>
      <w:r w:rsidRPr="00B36120">
        <w:t>for</w:t>
      </w:r>
      <w:proofErr w:type="gramEnd"/>
      <w:r w:rsidRPr="00B36120">
        <w:t xml:space="preserve"> </w:t>
      </w:r>
      <w:proofErr w:type="spellStart"/>
      <w:r w:rsidRPr="00B36120">
        <w:t>i</w:t>
      </w:r>
      <w:proofErr w:type="spellEnd"/>
      <w:r w:rsidRPr="00B36120">
        <w:t xml:space="preserve"> = 1:640*480</w:t>
      </w:r>
    </w:p>
    <w:p w14:paraId="45149C0A" w14:textId="77777777" w:rsidR="00B36120" w:rsidRPr="00B36120" w:rsidRDefault="00B36120" w:rsidP="00B36120">
      <w:pPr>
        <w:pStyle w:val="p1a"/>
      </w:pPr>
      <w:r w:rsidRPr="00B36120">
        <w:t xml:space="preserve">    </w:t>
      </w:r>
      <w:proofErr w:type="gramStart"/>
      <w:r w:rsidRPr="00B36120">
        <w:t>if</w:t>
      </w:r>
      <w:proofErr w:type="gramEnd"/>
      <w:r w:rsidRPr="00B36120">
        <w:t xml:space="preserve"> </w:t>
      </w:r>
      <w:proofErr w:type="spellStart"/>
      <w:r w:rsidRPr="00B36120">
        <w:t>b_colorpoint</w:t>
      </w:r>
      <w:proofErr w:type="spellEnd"/>
      <w:r w:rsidRPr="00B36120">
        <w:t xml:space="preserve">(i,3)&gt;12000 &amp;&amp; </w:t>
      </w:r>
      <w:proofErr w:type="spellStart"/>
      <w:r w:rsidRPr="00B36120">
        <w:t>b_colorpoint</w:t>
      </w:r>
      <w:proofErr w:type="spellEnd"/>
      <w:r w:rsidRPr="00B36120">
        <w:t>(i,3)&lt;18000 ...</w:t>
      </w:r>
    </w:p>
    <w:p w14:paraId="42B2F284" w14:textId="77777777" w:rsidR="00B36120" w:rsidRPr="00B36120" w:rsidRDefault="00B36120" w:rsidP="00B36120">
      <w:pPr>
        <w:pStyle w:val="p1a"/>
      </w:pPr>
      <w:r w:rsidRPr="00B36120">
        <w:t xml:space="preserve">         &amp;&amp; </w:t>
      </w:r>
      <w:proofErr w:type="spellStart"/>
      <w:proofErr w:type="gramStart"/>
      <w:r w:rsidRPr="00B36120">
        <w:t>b</w:t>
      </w:r>
      <w:proofErr w:type="gramEnd"/>
      <w:r w:rsidRPr="00B36120">
        <w:t>_colorpoint</w:t>
      </w:r>
      <w:proofErr w:type="spellEnd"/>
      <w:r w:rsidRPr="00B36120">
        <w:t xml:space="preserve">(i,1) &gt; 0 &amp;&amp; </w:t>
      </w:r>
      <w:proofErr w:type="spellStart"/>
      <w:r w:rsidRPr="00B36120">
        <w:t>b_colorpoint</w:t>
      </w:r>
      <w:proofErr w:type="spellEnd"/>
      <w:r w:rsidRPr="00B36120">
        <w:t>(i,1) &lt; 400</w:t>
      </w:r>
    </w:p>
    <w:p w14:paraId="660E8559" w14:textId="77777777" w:rsidR="00B36120" w:rsidRPr="00B36120" w:rsidRDefault="00B36120" w:rsidP="00B36120">
      <w:pPr>
        <w:pStyle w:val="p1a"/>
      </w:pPr>
      <w:r w:rsidRPr="00B36120">
        <w:t xml:space="preserve">        </w:t>
      </w:r>
      <w:proofErr w:type="spellStart"/>
      <w:proofErr w:type="gramStart"/>
      <w:r w:rsidRPr="00B36120">
        <w:t>extracted</w:t>
      </w:r>
      <w:proofErr w:type="gramEnd"/>
      <w:r w:rsidRPr="00B36120">
        <w:t>_b</w:t>
      </w:r>
      <w:proofErr w:type="spellEnd"/>
      <w:r w:rsidRPr="00B36120">
        <w:t>(j,:) =</w:t>
      </w:r>
      <w:proofErr w:type="spellStart"/>
      <w:r w:rsidRPr="00B36120">
        <w:t>b_colorpoint</w:t>
      </w:r>
      <w:proofErr w:type="spellEnd"/>
      <w:r w:rsidRPr="00B36120">
        <w:t>(</w:t>
      </w:r>
      <w:proofErr w:type="spellStart"/>
      <w:r w:rsidRPr="00B36120">
        <w:t>i</w:t>
      </w:r>
      <w:proofErr w:type="spellEnd"/>
      <w:r w:rsidRPr="00B36120">
        <w:t>,:);</w:t>
      </w:r>
    </w:p>
    <w:p w14:paraId="561E878A" w14:textId="77777777" w:rsidR="00B36120" w:rsidRPr="00B36120" w:rsidRDefault="00B36120" w:rsidP="00B36120">
      <w:pPr>
        <w:pStyle w:val="p1a"/>
      </w:pPr>
      <w:r w:rsidRPr="00B36120">
        <w:t xml:space="preserve">        </w:t>
      </w:r>
      <w:proofErr w:type="gramStart"/>
      <w:r w:rsidRPr="00B36120">
        <w:t>j</w:t>
      </w:r>
      <w:proofErr w:type="gramEnd"/>
      <w:r w:rsidRPr="00B36120">
        <w:t xml:space="preserve"> = j + 1;</w:t>
      </w:r>
    </w:p>
    <w:p w14:paraId="6C429BA9" w14:textId="77777777" w:rsidR="00B36120" w:rsidRPr="00B36120" w:rsidRDefault="00B36120" w:rsidP="00B36120">
      <w:pPr>
        <w:pStyle w:val="p1a"/>
      </w:pPr>
      <w:r w:rsidRPr="00B36120">
        <w:t xml:space="preserve">    </w:t>
      </w:r>
      <w:proofErr w:type="gramStart"/>
      <w:r w:rsidRPr="00B36120">
        <w:t>end</w:t>
      </w:r>
      <w:proofErr w:type="gramEnd"/>
    </w:p>
    <w:p w14:paraId="525A9D20" w14:textId="77777777" w:rsidR="00B36120" w:rsidRPr="00B36120" w:rsidRDefault="00B36120" w:rsidP="00B36120">
      <w:pPr>
        <w:pStyle w:val="p1a"/>
      </w:pPr>
      <w:proofErr w:type="gramStart"/>
      <w:r w:rsidRPr="00B36120">
        <w:t>end</w:t>
      </w:r>
      <w:proofErr w:type="gramEnd"/>
    </w:p>
    <w:p w14:paraId="794AC2D7" w14:textId="77777777" w:rsidR="00B36120" w:rsidRPr="00B36120" w:rsidRDefault="00B36120" w:rsidP="00B36120">
      <w:pPr>
        <w:pStyle w:val="p1a"/>
      </w:pPr>
      <w:r w:rsidRPr="00B36120">
        <w:t xml:space="preserve"> </w:t>
      </w:r>
    </w:p>
    <w:p w14:paraId="4421B9BA" w14:textId="77777777" w:rsidR="00B36120" w:rsidRPr="00B36120" w:rsidRDefault="00B36120" w:rsidP="00B36120">
      <w:pPr>
        <w:pStyle w:val="p1a"/>
      </w:pPr>
      <w:r w:rsidRPr="00B36120">
        <w:t xml:space="preserve">% </w:t>
      </w:r>
      <w:proofErr w:type="gramStart"/>
      <w:r w:rsidRPr="00B36120">
        <w:t>compress</w:t>
      </w:r>
      <w:proofErr w:type="gramEnd"/>
      <w:r w:rsidRPr="00B36120">
        <w:t xml:space="preserve"> the Z axis</w:t>
      </w:r>
    </w:p>
    <w:p w14:paraId="5CDEE5B7" w14:textId="77777777" w:rsidR="00B36120" w:rsidRPr="00B36120" w:rsidRDefault="00B36120" w:rsidP="00B36120">
      <w:pPr>
        <w:pStyle w:val="p1a"/>
      </w:pPr>
      <w:proofErr w:type="spellStart"/>
      <w:proofErr w:type="gramStart"/>
      <w:r w:rsidRPr="00B36120">
        <w:t>extracted</w:t>
      </w:r>
      <w:proofErr w:type="gramEnd"/>
      <w:r w:rsidRPr="00B36120">
        <w:t>_f</w:t>
      </w:r>
      <w:proofErr w:type="spellEnd"/>
      <w:r w:rsidRPr="00B36120">
        <w:t xml:space="preserve">(:,3) = </w:t>
      </w:r>
      <w:proofErr w:type="spellStart"/>
      <w:r w:rsidRPr="00B36120">
        <w:t>extracted_f</w:t>
      </w:r>
      <w:proofErr w:type="spellEnd"/>
      <w:r w:rsidRPr="00B36120">
        <w:t>(:,3)/30;</w:t>
      </w:r>
    </w:p>
    <w:p w14:paraId="6E1F92D1" w14:textId="77777777" w:rsidR="00B36120" w:rsidRPr="00B36120" w:rsidRDefault="00B36120" w:rsidP="00B36120">
      <w:pPr>
        <w:pStyle w:val="p1a"/>
      </w:pPr>
      <w:proofErr w:type="spellStart"/>
      <w:proofErr w:type="gramStart"/>
      <w:r w:rsidRPr="00B36120">
        <w:t>extracted</w:t>
      </w:r>
      <w:proofErr w:type="gramEnd"/>
      <w:r w:rsidRPr="00B36120">
        <w:t>_b</w:t>
      </w:r>
      <w:proofErr w:type="spellEnd"/>
      <w:r w:rsidRPr="00B36120">
        <w:t xml:space="preserve">(:,3) = </w:t>
      </w:r>
      <w:proofErr w:type="spellStart"/>
      <w:r w:rsidRPr="00B36120">
        <w:t>extracted_b</w:t>
      </w:r>
      <w:proofErr w:type="spellEnd"/>
      <w:r w:rsidRPr="00B36120">
        <w:t>(:,3)/30;</w:t>
      </w:r>
    </w:p>
    <w:p w14:paraId="4C5046FF" w14:textId="77777777" w:rsidR="00B36120" w:rsidRPr="00B36120" w:rsidRDefault="00B36120" w:rsidP="00B36120">
      <w:pPr>
        <w:pStyle w:val="p1a"/>
      </w:pPr>
      <w:r w:rsidRPr="00B36120">
        <w:t xml:space="preserve">% </w:t>
      </w:r>
      <w:proofErr w:type="gramStart"/>
      <w:r w:rsidRPr="00B36120">
        <w:t>slight</w:t>
      </w:r>
      <w:proofErr w:type="gramEnd"/>
      <w:r w:rsidRPr="00B36120">
        <w:t xml:space="preserve"> move for triangulation</w:t>
      </w:r>
    </w:p>
    <w:p w14:paraId="3EC09435" w14:textId="77777777" w:rsidR="00B36120" w:rsidRPr="00B36120" w:rsidRDefault="00B36120" w:rsidP="00B36120">
      <w:pPr>
        <w:pStyle w:val="p1a"/>
      </w:pPr>
      <w:proofErr w:type="spellStart"/>
      <w:proofErr w:type="gramStart"/>
      <w:r w:rsidRPr="00B36120">
        <w:t>extracted</w:t>
      </w:r>
      <w:proofErr w:type="gramEnd"/>
      <w:r w:rsidRPr="00B36120">
        <w:t>_f</w:t>
      </w:r>
      <w:proofErr w:type="spellEnd"/>
      <w:r w:rsidRPr="00B36120">
        <w:t xml:space="preserve">(:,2) = </w:t>
      </w:r>
      <w:proofErr w:type="spellStart"/>
      <w:r w:rsidRPr="00B36120">
        <w:t>extracted_f</w:t>
      </w:r>
      <w:proofErr w:type="spellEnd"/>
      <w:r w:rsidRPr="00B36120">
        <w:t>(:,2) + 0.001;</w:t>
      </w:r>
    </w:p>
    <w:p w14:paraId="7D027A7C" w14:textId="77777777" w:rsidR="00B36120" w:rsidRPr="00B36120" w:rsidRDefault="00B36120" w:rsidP="00B36120">
      <w:pPr>
        <w:pStyle w:val="p1a"/>
      </w:pPr>
      <w:r w:rsidRPr="00B36120">
        <w:t xml:space="preserve"> </w:t>
      </w:r>
    </w:p>
    <w:p w14:paraId="6321E0F4" w14:textId="77777777" w:rsidR="00B36120" w:rsidRPr="00B36120" w:rsidRDefault="00B36120" w:rsidP="00B36120">
      <w:pPr>
        <w:pStyle w:val="p1a"/>
      </w:pPr>
      <w:r w:rsidRPr="00B36120">
        <w:t xml:space="preserve">% </w:t>
      </w:r>
      <w:proofErr w:type="gramStart"/>
      <w:r w:rsidRPr="00B36120">
        <w:t>get</w:t>
      </w:r>
      <w:proofErr w:type="gramEnd"/>
      <w:r w:rsidRPr="00B36120">
        <w:t xml:space="preserve"> front point cloud</w:t>
      </w:r>
    </w:p>
    <w:p w14:paraId="25BFDEDD" w14:textId="77777777" w:rsidR="00B36120" w:rsidRPr="00B36120" w:rsidRDefault="00B36120" w:rsidP="00B36120">
      <w:pPr>
        <w:pStyle w:val="p1a"/>
      </w:pPr>
      <w:proofErr w:type="gramStart"/>
      <w:r w:rsidRPr="00B36120">
        <w:t>delete</w:t>
      </w:r>
      <w:proofErr w:type="gramEnd"/>
      <w:r w:rsidRPr="00B36120">
        <w:t xml:space="preserve"> colorpoint_f.txt;</w:t>
      </w:r>
    </w:p>
    <w:p w14:paraId="4CD57F2E" w14:textId="77777777" w:rsidR="00B36120" w:rsidRPr="00B36120" w:rsidRDefault="00B36120" w:rsidP="00B36120">
      <w:pPr>
        <w:pStyle w:val="p1a"/>
      </w:pPr>
      <w:proofErr w:type="gramStart"/>
      <w:r w:rsidRPr="00B36120">
        <w:lastRenderedPageBreak/>
        <w:t>save</w:t>
      </w:r>
      <w:proofErr w:type="gramEnd"/>
      <w:r w:rsidRPr="00B36120">
        <w:t>('colorpoint_f.txt','</w:t>
      </w:r>
      <w:proofErr w:type="spellStart"/>
      <w:r w:rsidRPr="00B36120">
        <w:t>extracted_f</w:t>
      </w:r>
      <w:proofErr w:type="spellEnd"/>
      <w:r w:rsidRPr="00B36120">
        <w:t>','-ASCII','-append');</w:t>
      </w:r>
    </w:p>
    <w:p w14:paraId="357CD8B6" w14:textId="77777777" w:rsidR="00B36120" w:rsidRPr="00B36120" w:rsidRDefault="00B36120" w:rsidP="00B36120">
      <w:pPr>
        <w:pStyle w:val="p1a"/>
      </w:pPr>
      <w:r w:rsidRPr="00B36120">
        <w:t xml:space="preserve"> </w:t>
      </w:r>
    </w:p>
    <w:p w14:paraId="11927F28" w14:textId="77777777" w:rsidR="00B36120" w:rsidRPr="00B36120" w:rsidRDefault="00B36120" w:rsidP="00B36120">
      <w:pPr>
        <w:pStyle w:val="p1a"/>
      </w:pPr>
      <w:r w:rsidRPr="00B36120">
        <w:t xml:space="preserve">% </w:t>
      </w:r>
      <w:proofErr w:type="gramStart"/>
      <w:r w:rsidRPr="00B36120">
        <w:t>get</w:t>
      </w:r>
      <w:proofErr w:type="gramEnd"/>
      <w:r w:rsidRPr="00B36120">
        <w:t xml:space="preserve"> back point cloud</w:t>
      </w:r>
    </w:p>
    <w:p w14:paraId="3C24EE7C" w14:textId="77777777" w:rsidR="00B36120" w:rsidRPr="00B36120" w:rsidRDefault="00B36120" w:rsidP="00B36120">
      <w:pPr>
        <w:pStyle w:val="p1a"/>
      </w:pPr>
      <w:proofErr w:type="gramStart"/>
      <w:r w:rsidRPr="00B36120">
        <w:t>delete</w:t>
      </w:r>
      <w:proofErr w:type="gramEnd"/>
      <w:r w:rsidRPr="00B36120">
        <w:t xml:space="preserve"> colorpoint_b.txt;</w:t>
      </w:r>
    </w:p>
    <w:p w14:paraId="6FDDD36D" w14:textId="77777777" w:rsidR="00B36120" w:rsidRPr="00B36120" w:rsidRDefault="00B36120" w:rsidP="00B36120">
      <w:pPr>
        <w:pStyle w:val="p1a"/>
      </w:pPr>
      <w:proofErr w:type="gramStart"/>
      <w:r w:rsidRPr="00B36120">
        <w:t>save</w:t>
      </w:r>
      <w:proofErr w:type="gramEnd"/>
      <w:r w:rsidRPr="00B36120">
        <w:t>('colorpoint_b.txt','</w:t>
      </w:r>
      <w:proofErr w:type="spellStart"/>
      <w:r w:rsidRPr="00B36120">
        <w:t>extracted_b</w:t>
      </w:r>
      <w:proofErr w:type="spellEnd"/>
      <w:r w:rsidRPr="00B36120">
        <w:t>','-ASCII','-append');</w:t>
      </w:r>
    </w:p>
    <w:p w14:paraId="2C04E845" w14:textId="77777777" w:rsidR="00B36120" w:rsidRPr="00B36120" w:rsidRDefault="00B36120" w:rsidP="00B36120">
      <w:pPr>
        <w:pStyle w:val="p1a"/>
      </w:pPr>
      <w:r w:rsidRPr="00B36120">
        <w:t xml:space="preserve"> </w:t>
      </w:r>
    </w:p>
    <w:p w14:paraId="534F79A7" w14:textId="77777777" w:rsidR="00B36120" w:rsidRPr="00B36120" w:rsidRDefault="00B36120" w:rsidP="00B36120">
      <w:pPr>
        <w:pStyle w:val="p1a"/>
      </w:pPr>
      <w:r w:rsidRPr="00B36120">
        <w:t>% 3-point alignment</w:t>
      </w:r>
    </w:p>
    <w:p w14:paraId="2AFAECA9" w14:textId="77777777" w:rsidR="00B36120" w:rsidRPr="00B36120" w:rsidRDefault="00B36120" w:rsidP="00B36120">
      <w:pPr>
        <w:pStyle w:val="p1a"/>
      </w:pPr>
      <w:proofErr w:type="spellStart"/>
      <w:proofErr w:type="gramStart"/>
      <w:r w:rsidRPr="00B36120">
        <w:t>extracted</w:t>
      </w:r>
      <w:proofErr w:type="gramEnd"/>
      <w:r w:rsidRPr="00B36120">
        <w:t>_b</w:t>
      </w:r>
      <w:proofErr w:type="spellEnd"/>
      <w:r w:rsidRPr="00B36120">
        <w:t xml:space="preserve">(:,3) = 1000 - </w:t>
      </w:r>
      <w:proofErr w:type="spellStart"/>
      <w:r w:rsidRPr="00B36120">
        <w:t>extracted_b</w:t>
      </w:r>
      <w:proofErr w:type="spellEnd"/>
      <w:r w:rsidRPr="00B36120">
        <w:t>(:,3) + 35;</w:t>
      </w:r>
    </w:p>
    <w:p w14:paraId="7755E5EF" w14:textId="77777777" w:rsidR="00B36120" w:rsidRPr="00B36120" w:rsidRDefault="00B36120" w:rsidP="00B36120">
      <w:pPr>
        <w:pStyle w:val="p1a"/>
      </w:pPr>
      <w:proofErr w:type="spellStart"/>
      <w:proofErr w:type="gramStart"/>
      <w:r w:rsidRPr="00B36120">
        <w:t>extracted</w:t>
      </w:r>
      <w:proofErr w:type="gramEnd"/>
      <w:r w:rsidRPr="00B36120">
        <w:t>_b</w:t>
      </w:r>
      <w:proofErr w:type="spellEnd"/>
      <w:r w:rsidRPr="00B36120">
        <w:t xml:space="preserve">(:,1) = </w:t>
      </w:r>
      <w:proofErr w:type="spellStart"/>
      <w:r w:rsidRPr="00B36120">
        <w:t>extracted_b</w:t>
      </w:r>
      <w:proofErr w:type="spellEnd"/>
      <w:r w:rsidRPr="00B36120">
        <w:t>(:,1);</w:t>
      </w:r>
    </w:p>
    <w:p w14:paraId="3562FA29" w14:textId="77777777" w:rsidR="00B36120" w:rsidRPr="00B36120" w:rsidRDefault="00B36120" w:rsidP="00B36120">
      <w:pPr>
        <w:pStyle w:val="p1a"/>
      </w:pPr>
      <w:proofErr w:type="spellStart"/>
      <w:proofErr w:type="gramStart"/>
      <w:r w:rsidRPr="00B36120">
        <w:t>extracted</w:t>
      </w:r>
      <w:proofErr w:type="gramEnd"/>
      <w:r w:rsidRPr="00B36120">
        <w:t>_b</w:t>
      </w:r>
      <w:proofErr w:type="spellEnd"/>
      <w:r w:rsidRPr="00B36120">
        <w:t xml:space="preserve">(:,2) = </w:t>
      </w:r>
      <w:proofErr w:type="spellStart"/>
      <w:r w:rsidRPr="00B36120">
        <w:t>extracted_b</w:t>
      </w:r>
      <w:proofErr w:type="spellEnd"/>
      <w:r w:rsidRPr="00B36120">
        <w:t>(:,2);</w:t>
      </w:r>
    </w:p>
    <w:p w14:paraId="3123C5F2" w14:textId="77777777" w:rsidR="00B36120" w:rsidRPr="00B36120" w:rsidRDefault="00B36120" w:rsidP="00B36120">
      <w:pPr>
        <w:pStyle w:val="p1a"/>
      </w:pPr>
      <w:r w:rsidRPr="00B36120">
        <w:t xml:space="preserve">% </w:t>
      </w:r>
      <w:proofErr w:type="gramStart"/>
      <w:r w:rsidRPr="00B36120">
        <w:t>get</w:t>
      </w:r>
      <w:proofErr w:type="gramEnd"/>
      <w:r w:rsidRPr="00B36120">
        <w:t xml:space="preserve"> extracted point cloud</w:t>
      </w:r>
    </w:p>
    <w:p w14:paraId="446DA097" w14:textId="77777777" w:rsidR="00B36120" w:rsidRPr="00B36120" w:rsidRDefault="00B36120" w:rsidP="00B36120">
      <w:pPr>
        <w:pStyle w:val="p1a"/>
      </w:pPr>
      <w:proofErr w:type="gramStart"/>
      <w:r w:rsidRPr="00B36120">
        <w:t>extracted</w:t>
      </w:r>
      <w:proofErr w:type="gramEnd"/>
      <w:r w:rsidRPr="00B36120">
        <w:t xml:space="preserve"> = [</w:t>
      </w:r>
      <w:proofErr w:type="spellStart"/>
      <w:r w:rsidRPr="00B36120">
        <w:t>extracted_f;extracted_b</w:t>
      </w:r>
      <w:proofErr w:type="spellEnd"/>
      <w:r w:rsidRPr="00B36120">
        <w:t>];</w:t>
      </w:r>
    </w:p>
    <w:p w14:paraId="3CB6AC3A" w14:textId="77777777" w:rsidR="00B36120" w:rsidRPr="00B36120" w:rsidRDefault="00B36120" w:rsidP="00B36120">
      <w:pPr>
        <w:pStyle w:val="p1a"/>
      </w:pPr>
      <w:proofErr w:type="gramStart"/>
      <w:r w:rsidRPr="00B36120">
        <w:t>delete</w:t>
      </w:r>
      <w:proofErr w:type="gramEnd"/>
      <w:r w:rsidRPr="00B36120">
        <w:t xml:space="preserve"> colorpoint.txt;</w:t>
      </w:r>
    </w:p>
    <w:p w14:paraId="46FA1213" w14:textId="77777777" w:rsidR="00B36120" w:rsidRDefault="00B36120" w:rsidP="00B36120">
      <w:pPr>
        <w:pStyle w:val="p1a"/>
      </w:pPr>
      <w:proofErr w:type="gramStart"/>
      <w:r w:rsidRPr="00B36120">
        <w:t>save</w:t>
      </w:r>
      <w:proofErr w:type="gramEnd"/>
      <w:r w:rsidRPr="00B36120">
        <w:t>('</w:t>
      </w:r>
      <w:proofErr w:type="spellStart"/>
      <w:r w:rsidRPr="00B36120">
        <w:t>colorpoint.txt','extracted</w:t>
      </w:r>
      <w:proofErr w:type="spellEnd"/>
      <w:r w:rsidRPr="00B36120">
        <w:t>','-ASCII','-append');</w:t>
      </w:r>
    </w:p>
    <w:p w14:paraId="0294370D" w14:textId="77777777" w:rsidR="00B36120" w:rsidRDefault="00B36120" w:rsidP="00B36120">
      <w:pPr>
        <w:ind w:firstLine="0"/>
      </w:pPr>
    </w:p>
    <w:p w14:paraId="0B10A087" w14:textId="77777777" w:rsidR="00B36120" w:rsidRDefault="00B36120" w:rsidP="00B36120">
      <w:pPr>
        <w:ind w:firstLine="0"/>
      </w:pPr>
    </w:p>
    <w:p w14:paraId="17EB145E" w14:textId="31FB4132" w:rsidR="00B36120" w:rsidRPr="0015657B" w:rsidRDefault="0015657B" w:rsidP="0015657B">
      <w:pPr>
        <w:pStyle w:val="Subtitle"/>
        <w:ind w:firstLine="0"/>
        <w:jc w:val="left"/>
        <w:rPr>
          <w:rFonts w:ascii="Times" w:hAnsi="Times" w:cs="Times"/>
          <w:bCs w:val="0"/>
          <w:sz w:val="20"/>
          <w:szCs w:val="20"/>
          <w:lang w:eastAsia="zh-CN"/>
        </w:rPr>
      </w:pPr>
      <w:r>
        <w:rPr>
          <w:rFonts w:ascii="Times" w:hAnsi="Times" w:cs="Times"/>
          <w:bCs w:val="0"/>
          <w:sz w:val="20"/>
          <w:szCs w:val="20"/>
          <w:lang w:eastAsia="zh-CN"/>
        </w:rPr>
        <w:t>3</w:t>
      </w:r>
      <w:r w:rsidR="00B36120" w:rsidRPr="0015657B">
        <w:rPr>
          <w:rFonts w:ascii="Times" w:hAnsi="Times" w:cs="Times"/>
          <w:bCs w:val="0"/>
          <w:sz w:val="20"/>
          <w:szCs w:val="20"/>
          <w:lang w:eastAsia="zh-CN"/>
        </w:rPr>
        <w:t xml:space="preserve">. </w:t>
      </w:r>
      <w:proofErr w:type="spellStart"/>
      <w:r w:rsidR="00B36120" w:rsidRPr="0015657B">
        <w:rPr>
          <w:rFonts w:ascii="Times" w:hAnsi="Times" w:cs="Times"/>
          <w:bCs w:val="0"/>
          <w:sz w:val="20"/>
          <w:szCs w:val="20"/>
          <w:lang w:eastAsia="zh-CN"/>
        </w:rPr>
        <w:t>TriangleRGBwithDepth.m</w:t>
      </w:r>
      <w:proofErr w:type="spellEnd"/>
    </w:p>
    <w:p w14:paraId="307922E5" w14:textId="77777777" w:rsidR="000650CD" w:rsidRDefault="000650CD" w:rsidP="000650CD"/>
    <w:p w14:paraId="323C8418" w14:textId="77777777" w:rsidR="000650CD" w:rsidRPr="000650CD" w:rsidRDefault="000650CD" w:rsidP="000650CD">
      <w:pPr>
        <w:ind w:firstLine="0"/>
      </w:pPr>
      <w:r w:rsidRPr="000650CD">
        <w:t>%</w:t>
      </w:r>
      <w:proofErr w:type="gramStart"/>
      <w:r w:rsidRPr="000650CD">
        <w:t>get</w:t>
      </w:r>
      <w:proofErr w:type="gramEnd"/>
      <w:r w:rsidRPr="000650CD">
        <w:t xml:space="preserve"> triangulation plot with RGB</w:t>
      </w:r>
    </w:p>
    <w:p w14:paraId="56A46732" w14:textId="77777777" w:rsidR="000650CD" w:rsidRPr="000650CD" w:rsidRDefault="000650CD" w:rsidP="000650CD">
      <w:pPr>
        <w:ind w:firstLine="0"/>
      </w:pPr>
      <w:proofErr w:type="spellStart"/>
      <w:proofErr w:type="gramStart"/>
      <w:r w:rsidRPr="000650CD">
        <w:t>clc</w:t>
      </w:r>
      <w:proofErr w:type="spellEnd"/>
      <w:proofErr w:type="gramEnd"/>
    </w:p>
    <w:p w14:paraId="7C17BC85" w14:textId="77777777" w:rsidR="000650CD" w:rsidRPr="000650CD" w:rsidRDefault="000650CD" w:rsidP="000650CD">
      <w:pPr>
        <w:ind w:firstLine="0"/>
      </w:pPr>
      <w:proofErr w:type="gramStart"/>
      <w:r w:rsidRPr="000650CD">
        <w:t>clear</w:t>
      </w:r>
      <w:proofErr w:type="gramEnd"/>
      <w:r w:rsidRPr="000650CD">
        <w:t xml:space="preserve"> all</w:t>
      </w:r>
    </w:p>
    <w:p w14:paraId="35A82A43" w14:textId="77777777" w:rsidR="000650CD" w:rsidRPr="000650CD" w:rsidRDefault="000650CD" w:rsidP="000650CD">
      <w:pPr>
        <w:ind w:firstLine="0"/>
      </w:pPr>
      <w:r w:rsidRPr="000650CD">
        <w:t xml:space="preserve">% </w:t>
      </w:r>
      <w:proofErr w:type="gramStart"/>
      <w:r w:rsidRPr="000650CD">
        <w:t>triangulation</w:t>
      </w:r>
      <w:proofErr w:type="gramEnd"/>
      <w:r w:rsidRPr="000650CD">
        <w:t xml:space="preserve"> for the back of body, de-comment it</w:t>
      </w:r>
    </w:p>
    <w:p w14:paraId="0F6A0E35" w14:textId="77777777" w:rsidR="000650CD" w:rsidRPr="000650CD" w:rsidRDefault="000650CD" w:rsidP="000650CD">
      <w:pPr>
        <w:ind w:firstLine="0"/>
      </w:pPr>
      <w:r w:rsidRPr="000650CD">
        <w:t xml:space="preserve">% </w:t>
      </w:r>
      <w:proofErr w:type="gramStart"/>
      <w:r w:rsidRPr="000650CD">
        <w:t>load</w:t>
      </w:r>
      <w:proofErr w:type="gramEnd"/>
      <w:r w:rsidRPr="000650CD">
        <w:t xml:space="preserve"> colorpoint_b.txt;</w:t>
      </w:r>
    </w:p>
    <w:p w14:paraId="72AFADC4" w14:textId="77777777" w:rsidR="000650CD" w:rsidRPr="000650CD" w:rsidRDefault="000650CD" w:rsidP="000650CD">
      <w:pPr>
        <w:ind w:firstLine="0"/>
      </w:pPr>
      <w:r w:rsidRPr="000650CD">
        <w:t xml:space="preserve">% </w:t>
      </w:r>
      <w:proofErr w:type="spellStart"/>
      <w:proofErr w:type="gramStart"/>
      <w:r w:rsidRPr="000650CD">
        <w:t>myfile</w:t>
      </w:r>
      <w:proofErr w:type="spellEnd"/>
      <w:proofErr w:type="gramEnd"/>
      <w:r w:rsidRPr="000650CD">
        <w:t xml:space="preserve"> = </w:t>
      </w:r>
      <w:proofErr w:type="spellStart"/>
      <w:r w:rsidRPr="000650CD">
        <w:t>colorpoint_b</w:t>
      </w:r>
      <w:proofErr w:type="spellEnd"/>
      <w:r w:rsidRPr="000650CD">
        <w:t>;</w:t>
      </w:r>
    </w:p>
    <w:p w14:paraId="58AA1FFA" w14:textId="77777777" w:rsidR="000650CD" w:rsidRPr="000650CD" w:rsidRDefault="000650CD" w:rsidP="000650CD">
      <w:pPr>
        <w:ind w:firstLine="0"/>
      </w:pPr>
      <w:r w:rsidRPr="000650CD">
        <w:t xml:space="preserve">% </w:t>
      </w:r>
      <w:proofErr w:type="gramStart"/>
      <w:r w:rsidRPr="000650CD">
        <w:t>triangulation</w:t>
      </w:r>
      <w:proofErr w:type="gramEnd"/>
      <w:r w:rsidRPr="000650CD">
        <w:t xml:space="preserve"> for the front of body, de-comment it</w:t>
      </w:r>
    </w:p>
    <w:p w14:paraId="1199A9B1" w14:textId="77777777" w:rsidR="000650CD" w:rsidRPr="000650CD" w:rsidRDefault="000650CD" w:rsidP="000650CD">
      <w:pPr>
        <w:ind w:firstLine="0"/>
      </w:pPr>
      <w:r w:rsidRPr="000650CD">
        <w:t xml:space="preserve">% </w:t>
      </w:r>
      <w:proofErr w:type="gramStart"/>
      <w:r w:rsidRPr="000650CD">
        <w:t>load</w:t>
      </w:r>
      <w:proofErr w:type="gramEnd"/>
      <w:r w:rsidRPr="000650CD">
        <w:t xml:space="preserve"> colorpoint_f.txt;</w:t>
      </w:r>
    </w:p>
    <w:p w14:paraId="4F0FA60B" w14:textId="77777777" w:rsidR="000650CD" w:rsidRPr="000650CD" w:rsidRDefault="000650CD" w:rsidP="000650CD">
      <w:pPr>
        <w:ind w:firstLine="0"/>
      </w:pPr>
      <w:r w:rsidRPr="000650CD">
        <w:t xml:space="preserve">% </w:t>
      </w:r>
      <w:proofErr w:type="spellStart"/>
      <w:proofErr w:type="gramStart"/>
      <w:r w:rsidRPr="000650CD">
        <w:t>myfile</w:t>
      </w:r>
      <w:proofErr w:type="spellEnd"/>
      <w:proofErr w:type="gramEnd"/>
      <w:r w:rsidRPr="000650CD">
        <w:t xml:space="preserve"> = </w:t>
      </w:r>
      <w:proofErr w:type="spellStart"/>
      <w:r w:rsidRPr="000650CD">
        <w:t>colorpoint_f</w:t>
      </w:r>
      <w:proofErr w:type="spellEnd"/>
      <w:r w:rsidRPr="000650CD">
        <w:t>;</w:t>
      </w:r>
    </w:p>
    <w:p w14:paraId="2661DD6C" w14:textId="77777777" w:rsidR="000650CD" w:rsidRPr="000650CD" w:rsidRDefault="000650CD" w:rsidP="000650CD">
      <w:pPr>
        <w:ind w:firstLine="0"/>
      </w:pPr>
      <w:r w:rsidRPr="000650CD">
        <w:t xml:space="preserve">% </w:t>
      </w:r>
      <w:proofErr w:type="gramStart"/>
      <w:r w:rsidRPr="000650CD">
        <w:t>triangulation</w:t>
      </w:r>
      <w:proofErr w:type="gramEnd"/>
      <w:r w:rsidRPr="000650CD">
        <w:t xml:space="preserve"> for front and back of body</w:t>
      </w:r>
    </w:p>
    <w:p w14:paraId="13784184" w14:textId="77777777" w:rsidR="000650CD" w:rsidRPr="000650CD" w:rsidRDefault="000650CD" w:rsidP="000650CD">
      <w:pPr>
        <w:ind w:firstLine="0"/>
      </w:pPr>
      <w:proofErr w:type="gramStart"/>
      <w:r w:rsidRPr="000650CD">
        <w:t>load</w:t>
      </w:r>
      <w:proofErr w:type="gramEnd"/>
      <w:r w:rsidRPr="000650CD">
        <w:t xml:space="preserve"> colorpoint.txt</w:t>
      </w:r>
    </w:p>
    <w:p w14:paraId="07763129" w14:textId="77777777" w:rsidR="000650CD" w:rsidRPr="000650CD" w:rsidRDefault="000650CD" w:rsidP="000650CD">
      <w:pPr>
        <w:ind w:firstLine="0"/>
      </w:pPr>
      <w:proofErr w:type="spellStart"/>
      <w:proofErr w:type="gramStart"/>
      <w:r w:rsidRPr="000650CD">
        <w:t>myfile</w:t>
      </w:r>
      <w:proofErr w:type="spellEnd"/>
      <w:proofErr w:type="gramEnd"/>
      <w:r w:rsidRPr="000650CD">
        <w:t xml:space="preserve"> = </w:t>
      </w:r>
      <w:proofErr w:type="spellStart"/>
      <w:r w:rsidRPr="000650CD">
        <w:t>colorpoint</w:t>
      </w:r>
      <w:proofErr w:type="spellEnd"/>
      <w:r w:rsidRPr="000650CD">
        <w:t>;</w:t>
      </w:r>
    </w:p>
    <w:p w14:paraId="5C489AF4" w14:textId="77777777" w:rsidR="000650CD" w:rsidRPr="000650CD" w:rsidRDefault="000650CD" w:rsidP="000650CD">
      <w:pPr>
        <w:ind w:firstLine="0"/>
      </w:pPr>
      <w:r w:rsidRPr="000650CD">
        <w:t xml:space="preserve"> </w:t>
      </w:r>
    </w:p>
    <w:p w14:paraId="686D7128" w14:textId="77777777" w:rsidR="000650CD" w:rsidRPr="000650CD" w:rsidRDefault="000650CD" w:rsidP="000650CD">
      <w:pPr>
        <w:ind w:firstLine="0"/>
      </w:pPr>
      <w:r w:rsidRPr="000650CD">
        <w:t xml:space="preserve"> </w:t>
      </w:r>
    </w:p>
    <w:p w14:paraId="499B08A9" w14:textId="77777777" w:rsidR="000650CD" w:rsidRPr="000650CD" w:rsidRDefault="000650CD" w:rsidP="000650CD">
      <w:pPr>
        <w:ind w:firstLine="0"/>
      </w:pPr>
      <w:r w:rsidRPr="000650CD">
        <w:t xml:space="preserve">%GET RGB Color and then </w:t>
      </w:r>
      <w:proofErr w:type="spellStart"/>
      <w:r w:rsidRPr="000650CD">
        <w:t>ColorMap</w:t>
      </w:r>
      <w:proofErr w:type="spellEnd"/>
    </w:p>
    <w:p w14:paraId="5BA82245" w14:textId="77777777" w:rsidR="000650CD" w:rsidRPr="000650CD" w:rsidRDefault="000650CD" w:rsidP="000650CD">
      <w:pPr>
        <w:ind w:firstLine="0"/>
      </w:pPr>
      <w:r w:rsidRPr="000650CD">
        <w:t xml:space="preserve">RGB_X = </w:t>
      </w:r>
      <w:proofErr w:type="spellStart"/>
      <w:proofErr w:type="gramStart"/>
      <w:r w:rsidRPr="000650CD">
        <w:t>myfile</w:t>
      </w:r>
      <w:proofErr w:type="spellEnd"/>
      <w:r w:rsidRPr="000650CD">
        <w:t>(</w:t>
      </w:r>
      <w:proofErr w:type="gramEnd"/>
      <w:r w:rsidRPr="000650CD">
        <w:t>:,4);</w:t>
      </w:r>
    </w:p>
    <w:p w14:paraId="5C3799F7" w14:textId="77777777" w:rsidR="000650CD" w:rsidRPr="000650CD" w:rsidRDefault="000650CD" w:rsidP="000650CD">
      <w:pPr>
        <w:ind w:firstLine="0"/>
      </w:pPr>
      <w:r w:rsidRPr="000650CD">
        <w:t xml:space="preserve">RGB_Y = </w:t>
      </w:r>
      <w:proofErr w:type="spellStart"/>
      <w:proofErr w:type="gramStart"/>
      <w:r w:rsidRPr="000650CD">
        <w:t>myfile</w:t>
      </w:r>
      <w:proofErr w:type="spellEnd"/>
      <w:r w:rsidRPr="000650CD">
        <w:t>(</w:t>
      </w:r>
      <w:proofErr w:type="gramEnd"/>
      <w:r w:rsidRPr="000650CD">
        <w:t>:,5);</w:t>
      </w:r>
    </w:p>
    <w:p w14:paraId="5C1A7DF5" w14:textId="77777777" w:rsidR="000650CD" w:rsidRPr="000650CD" w:rsidRDefault="000650CD" w:rsidP="000650CD">
      <w:pPr>
        <w:ind w:firstLine="0"/>
      </w:pPr>
      <w:r w:rsidRPr="000650CD">
        <w:t xml:space="preserve">RGB_Z = </w:t>
      </w:r>
      <w:proofErr w:type="spellStart"/>
      <w:proofErr w:type="gramStart"/>
      <w:r w:rsidRPr="000650CD">
        <w:t>myfile</w:t>
      </w:r>
      <w:proofErr w:type="spellEnd"/>
      <w:r w:rsidRPr="000650CD">
        <w:t>(</w:t>
      </w:r>
      <w:proofErr w:type="gramEnd"/>
      <w:r w:rsidRPr="000650CD">
        <w:t>:,6);</w:t>
      </w:r>
    </w:p>
    <w:p w14:paraId="7F5F090D" w14:textId="77777777" w:rsidR="000650CD" w:rsidRPr="000650CD" w:rsidRDefault="000650CD" w:rsidP="000650CD">
      <w:pPr>
        <w:ind w:firstLine="0"/>
      </w:pPr>
      <w:r w:rsidRPr="000650CD">
        <w:t>RGB_X=RGB_</w:t>
      </w:r>
      <w:proofErr w:type="gramStart"/>
      <w:r w:rsidRPr="000650CD">
        <w:t>X(</w:t>
      </w:r>
      <w:proofErr w:type="gramEnd"/>
      <w:r w:rsidRPr="000650CD">
        <w:t>:);</w:t>
      </w:r>
    </w:p>
    <w:p w14:paraId="7BEB2AE2" w14:textId="77777777" w:rsidR="000650CD" w:rsidRPr="000650CD" w:rsidRDefault="000650CD" w:rsidP="000650CD">
      <w:pPr>
        <w:ind w:firstLine="0"/>
      </w:pPr>
      <w:r w:rsidRPr="000650CD">
        <w:t>RGB_Y=RGB_</w:t>
      </w:r>
      <w:proofErr w:type="gramStart"/>
      <w:r w:rsidRPr="000650CD">
        <w:t>Y(</w:t>
      </w:r>
      <w:proofErr w:type="gramEnd"/>
      <w:r w:rsidRPr="000650CD">
        <w:t>:);</w:t>
      </w:r>
    </w:p>
    <w:p w14:paraId="07D9275A" w14:textId="77777777" w:rsidR="000650CD" w:rsidRPr="000650CD" w:rsidRDefault="000650CD" w:rsidP="000650CD">
      <w:pPr>
        <w:ind w:firstLine="0"/>
      </w:pPr>
      <w:r w:rsidRPr="000650CD">
        <w:t>RGB_Z=RGB_</w:t>
      </w:r>
      <w:proofErr w:type="gramStart"/>
      <w:r w:rsidRPr="000650CD">
        <w:t>Z(</w:t>
      </w:r>
      <w:proofErr w:type="gramEnd"/>
      <w:r w:rsidRPr="000650CD">
        <w:t>:);</w:t>
      </w:r>
    </w:p>
    <w:p w14:paraId="30C755ED" w14:textId="77777777" w:rsidR="000650CD" w:rsidRPr="000650CD" w:rsidRDefault="000650CD" w:rsidP="000650CD">
      <w:pPr>
        <w:ind w:firstLine="0"/>
      </w:pPr>
      <w:r w:rsidRPr="000650CD">
        <w:t>M=</w:t>
      </w:r>
      <w:proofErr w:type="gramStart"/>
      <w:r w:rsidRPr="000650CD">
        <w:t>uint8(</w:t>
      </w:r>
      <w:proofErr w:type="gramEnd"/>
      <w:r w:rsidRPr="000650CD">
        <w:t>[RGB_X RGB_Y RGB_Z]);</w:t>
      </w:r>
    </w:p>
    <w:p w14:paraId="6A3841B5" w14:textId="77777777" w:rsidR="000650CD" w:rsidRPr="000650CD" w:rsidRDefault="000650CD" w:rsidP="000650CD">
      <w:pPr>
        <w:ind w:firstLine="0"/>
      </w:pPr>
      <w:r w:rsidRPr="000650CD">
        <w:t>C=</w:t>
      </w:r>
      <w:proofErr w:type="gramStart"/>
      <w:r w:rsidRPr="000650CD">
        <w:t>double(</w:t>
      </w:r>
      <w:proofErr w:type="gramEnd"/>
      <w:r w:rsidRPr="000650CD">
        <w:t>M)/255;</w:t>
      </w:r>
    </w:p>
    <w:p w14:paraId="0B3DAA14" w14:textId="0B73358C" w:rsidR="000650CD" w:rsidRPr="000650CD" w:rsidRDefault="000650CD" w:rsidP="000650CD">
      <w:pPr>
        <w:ind w:firstLine="0"/>
      </w:pPr>
      <w:proofErr w:type="spellStart"/>
      <w:proofErr w:type="gramStart"/>
      <w:r w:rsidRPr="000650CD">
        <w:t>colormap</w:t>
      </w:r>
      <w:proofErr w:type="spellEnd"/>
      <w:proofErr w:type="gramEnd"/>
      <w:r w:rsidRPr="000650CD">
        <w:t>(C);</w:t>
      </w:r>
      <w:r w:rsidR="00850200">
        <w:tab/>
        <w:t>%Run with this line gives the final result. Run without gives the triangulation result</w:t>
      </w:r>
    </w:p>
    <w:p w14:paraId="57B27544" w14:textId="77777777" w:rsidR="000650CD" w:rsidRPr="000650CD" w:rsidRDefault="000650CD" w:rsidP="000650CD">
      <w:pPr>
        <w:ind w:firstLine="0"/>
      </w:pPr>
      <w:r w:rsidRPr="000650CD">
        <w:t xml:space="preserve"> </w:t>
      </w:r>
    </w:p>
    <w:p w14:paraId="74498DCA" w14:textId="77777777" w:rsidR="000650CD" w:rsidRPr="000650CD" w:rsidRDefault="000650CD" w:rsidP="000650CD">
      <w:pPr>
        <w:ind w:firstLine="0"/>
      </w:pPr>
      <w:r w:rsidRPr="000650CD">
        <w:t>%Delaunay</w:t>
      </w:r>
    </w:p>
    <w:p w14:paraId="44D1614A" w14:textId="77777777" w:rsidR="000650CD" w:rsidRPr="000650CD" w:rsidRDefault="000650CD" w:rsidP="000650CD">
      <w:pPr>
        <w:ind w:firstLine="0"/>
      </w:pPr>
      <w:proofErr w:type="gramStart"/>
      <w:r w:rsidRPr="000650CD">
        <w:lastRenderedPageBreak/>
        <w:t>p</w:t>
      </w:r>
      <w:proofErr w:type="gramEnd"/>
      <w:r w:rsidRPr="000650CD">
        <w:t xml:space="preserve"> = </w:t>
      </w:r>
      <w:proofErr w:type="spellStart"/>
      <w:r w:rsidRPr="000650CD">
        <w:t>myfile</w:t>
      </w:r>
      <w:proofErr w:type="spellEnd"/>
      <w:r w:rsidRPr="000650CD">
        <w:t>(:,1:3);</w:t>
      </w:r>
    </w:p>
    <w:p w14:paraId="2F8E24BB" w14:textId="26CC95C2" w:rsidR="000650CD" w:rsidRPr="000650CD" w:rsidRDefault="000650CD" w:rsidP="000650CD">
      <w:pPr>
        <w:ind w:firstLine="0"/>
      </w:pPr>
      <w:r w:rsidRPr="000650CD">
        <w:t>%</w:t>
      </w:r>
      <w:proofErr w:type="gramStart"/>
      <w:r w:rsidRPr="000650CD">
        <w:t>t</w:t>
      </w:r>
      <w:proofErr w:type="gramEnd"/>
      <w:r w:rsidRPr="000650CD">
        <w:t>=</w:t>
      </w:r>
      <w:proofErr w:type="spellStart"/>
      <w:r w:rsidRPr="000650CD">
        <w:t>delaunay</w:t>
      </w:r>
      <w:proofErr w:type="spellEnd"/>
      <w:r w:rsidRPr="000650CD">
        <w:t>(p(:,1),p(:,2));</w:t>
      </w:r>
      <w:r w:rsidR="00850200">
        <w:t xml:space="preserve"> </w:t>
      </w:r>
      <w:r w:rsidR="00850200">
        <w:tab/>
        <w:t>% Run with this line gives the Delaunay result</w:t>
      </w:r>
    </w:p>
    <w:p w14:paraId="7B23F365" w14:textId="1199F557" w:rsidR="000650CD" w:rsidRPr="000650CD" w:rsidRDefault="000650CD" w:rsidP="000650CD">
      <w:pPr>
        <w:ind w:firstLine="0"/>
      </w:pPr>
      <w:proofErr w:type="gramStart"/>
      <w:r w:rsidRPr="000650CD">
        <w:t>t</w:t>
      </w:r>
      <w:proofErr w:type="gramEnd"/>
      <w:r w:rsidRPr="000650CD">
        <w:t xml:space="preserve"> = </w:t>
      </w:r>
      <w:proofErr w:type="spellStart"/>
      <w:r w:rsidRPr="000650CD">
        <w:t>MyRobustCrust</w:t>
      </w:r>
      <w:proofErr w:type="spellEnd"/>
      <w:r w:rsidRPr="000650CD">
        <w:t>(p);</w:t>
      </w:r>
      <w:r w:rsidR="00850200">
        <w:tab/>
      </w:r>
      <w:r w:rsidR="00850200">
        <w:tab/>
        <w:t xml:space="preserve">% Run with this line gives the </w:t>
      </w:r>
      <w:proofErr w:type="spellStart"/>
      <w:r w:rsidR="00850200">
        <w:t>MyCrust</w:t>
      </w:r>
      <w:proofErr w:type="spellEnd"/>
      <w:r w:rsidR="00850200">
        <w:t xml:space="preserve"> Result</w:t>
      </w:r>
    </w:p>
    <w:p w14:paraId="2D3D6540" w14:textId="77777777" w:rsidR="000650CD" w:rsidRPr="000650CD" w:rsidRDefault="000650CD" w:rsidP="000650CD">
      <w:pPr>
        <w:ind w:firstLine="0"/>
      </w:pPr>
      <w:r w:rsidRPr="000650CD">
        <w:t xml:space="preserve"> </w:t>
      </w:r>
    </w:p>
    <w:p w14:paraId="27620FF5" w14:textId="77777777" w:rsidR="000650CD" w:rsidRPr="000650CD" w:rsidRDefault="000650CD" w:rsidP="000650CD">
      <w:pPr>
        <w:ind w:firstLine="0"/>
      </w:pPr>
      <w:r w:rsidRPr="000650CD">
        <w:t xml:space="preserve">% </w:t>
      </w:r>
      <w:proofErr w:type="gramStart"/>
      <w:r w:rsidRPr="000650CD">
        <w:t>plot</w:t>
      </w:r>
      <w:proofErr w:type="gramEnd"/>
      <w:r w:rsidRPr="000650CD">
        <w:t xml:space="preserve"> the triangulation</w:t>
      </w:r>
    </w:p>
    <w:p w14:paraId="780AFD52" w14:textId="77777777" w:rsidR="000650CD" w:rsidRPr="000650CD" w:rsidRDefault="000650CD" w:rsidP="000650CD">
      <w:pPr>
        <w:ind w:firstLine="0"/>
      </w:pPr>
      <w:proofErr w:type="spellStart"/>
      <w:proofErr w:type="gramStart"/>
      <w:r w:rsidRPr="000650CD">
        <w:t>trisurf</w:t>
      </w:r>
      <w:proofErr w:type="spellEnd"/>
      <w:proofErr w:type="gramEnd"/>
      <w:r w:rsidRPr="000650CD">
        <w:t>(</w:t>
      </w:r>
      <w:proofErr w:type="spellStart"/>
      <w:r w:rsidRPr="000650CD">
        <w:t>t,p</w:t>
      </w:r>
      <w:proofErr w:type="spellEnd"/>
      <w:r w:rsidRPr="000650CD">
        <w:t>(:,1),p(:,2),p(:,3),1:size(p,1),'</w:t>
      </w:r>
      <w:proofErr w:type="spellStart"/>
      <w:r w:rsidRPr="000650CD">
        <w:t>edgecolor</w:t>
      </w:r>
      <w:proofErr w:type="spellEnd"/>
      <w:r w:rsidRPr="000650CD">
        <w:t>','none')</w:t>
      </w:r>
    </w:p>
    <w:p w14:paraId="58A53264" w14:textId="77777777" w:rsidR="000650CD" w:rsidRPr="000650CD" w:rsidRDefault="000650CD" w:rsidP="000650CD">
      <w:pPr>
        <w:ind w:firstLine="0"/>
      </w:pPr>
      <w:r w:rsidRPr="000650CD">
        <w:t>%</w:t>
      </w:r>
      <w:proofErr w:type="spellStart"/>
      <w:proofErr w:type="gramStart"/>
      <w:r w:rsidRPr="000650CD">
        <w:t>trisurf</w:t>
      </w:r>
      <w:proofErr w:type="spellEnd"/>
      <w:proofErr w:type="gramEnd"/>
      <w:r w:rsidRPr="000650CD">
        <w:t>(</w:t>
      </w:r>
      <w:proofErr w:type="spellStart"/>
      <w:r w:rsidRPr="000650CD">
        <w:t>t,p</w:t>
      </w:r>
      <w:proofErr w:type="spellEnd"/>
      <w:r w:rsidRPr="000650CD">
        <w:t>(:,1),p(:,2),p(:,3),1:size(p,1),'</w:t>
      </w:r>
      <w:proofErr w:type="spellStart"/>
      <w:r w:rsidRPr="000650CD">
        <w:t>facecolor</w:t>
      </w:r>
      <w:proofErr w:type="spellEnd"/>
      <w:r w:rsidRPr="000650CD">
        <w:t>','none')</w:t>
      </w:r>
    </w:p>
    <w:p w14:paraId="548B0D0E" w14:textId="77777777" w:rsidR="000650CD" w:rsidRPr="000650CD" w:rsidRDefault="000650CD" w:rsidP="000650CD">
      <w:pPr>
        <w:ind w:firstLine="0"/>
      </w:pPr>
      <w:proofErr w:type="gramStart"/>
      <w:r w:rsidRPr="000650CD">
        <w:t>axis</w:t>
      </w:r>
      <w:proofErr w:type="gramEnd"/>
      <w:r w:rsidRPr="000650CD">
        <w:t xml:space="preserve"> equal;</w:t>
      </w:r>
    </w:p>
    <w:p w14:paraId="7580AD0C" w14:textId="77777777" w:rsidR="000650CD" w:rsidRPr="000650CD" w:rsidRDefault="000650CD" w:rsidP="000650CD">
      <w:pPr>
        <w:ind w:firstLine="0"/>
      </w:pPr>
      <w:proofErr w:type="gramStart"/>
      <w:r w:rsidRPr="000650CD">
        <w:t>shading</w:t>
      </w:r>
      <w:proofErr w:type="gramEnd"/>
      <w:r w:rsidRPr="000650CD">
        <w:t xml:space="preserve"> </w:t>
      </w:r>
      <w:proofErr w:type="spellStart"/>
      <w:r w:rsidRPr="000650CD">
        <w:t>interp</w:t>
      </w:r>
      <w:proofErr w:type="spellEnd"/>
      <w:r w:rsidRPr="000650CD">
        <w:t>;</w:t>
      </w:r>
    </w:p>
    <w:p w14:paraId="647B92D4" w14:textId="77777777" w:rsidR="000650CD" w:rsidRPr="000650CD" w:rsidRDefault="000650CD" w:rsidP="000650CD">
      <w:pPr>
        <w:ind w:firstLine="0"/>
      </w:pPr>
      <w:r w:rsidRPr="000650CD">
        <w:t xml:space="preserve"> </w:t>
      </w:r>
    </w:p>
    <w:p w14:paraId="76EA4A5E" w14:textId="7AE9CA32" w:rsidR="00850200" w:rsidRPr="00850200" w:rsidRDefault="00850200" w:rsidP="00850200">
      <w:pPr>
        <w:ind w:firstLine="0"/>
        <w:rPr>
          <w:b/>
        </w:rPr>
      </w:pPr>
      <w:r w:rsidRPr="00850200">
        <w:rPr>
          <w:b/>
        </w:rPr>
        <w:t xml:space="preserve">4. </w:t>
      </w:r>
      <w:r w:rsidR="000650CD" w:rsidRPr="00850200">
        <w:rPr>
          <w:b/>
        </w:rPr>
        <w:t xml:space="preserve"> </w:t>
      </w:r>
      <w:proofErr w:type="spellStart"/>
      <w:r>
        <w:rPr>
          <w:b/>
        </w:rPr>
        <w:t>DUIQI.m</w:t>
      </w:r>
      <w:proofErr w:type="spellEnd"/>
    </w:p>
    <w:p w14:paraId="1533F8F4" w14:textId="77777777" w:rsidR="00850200" w:rsidRPr="00850200" w:rsidRDefault="00850200" w:rsidP="00850200">
      <w:pPr>
        <w:ind w:firstLine="0"/>
      </w:pPr>
      <w:proofErr w:type="gramStart"/>
      <w:r w:rsidRPr="00850200">
        <w:t>load</w:t>
      </w:r>
      <w:proofErr w:type="gramEnd"/>
      <w:r w:rsidRPr="00850200">
        <w:t>('point1.txt');</w:t>
      </w:r>
    </w:p>
    <w:p w14:paraId="05E26569" w14:textId="77777777" w:rsidR="00850200" w:rsidRPr="00850200" w:rsidRDefault="00850200" w:rsidP="00850200">
      <w:pPr>
        <w:ind w:firstLine="0"/>
      </w:pPr>
      <w:proofErr w:type="gramStart"/>
      <w:r w:rsidRPr="00850200">
        <w:t>load</w:t>
      </w:r>
      <w:proofErr w:type="gramEnd"/>
      <w:r w:rsidRPr="00850200">
        <w:t>('point2.txt');</w:t>
      </w:r>
    </w:p>
    <w:p w14:paraId="59592C88" w14:textId="77777777" w:rsidR="00850200" w:rsidRPr="00850200" w:rsidRDefault="00850200" w:rsidP="00850200">
      <w:pPr>
        <w:ind w:firstLine="0"/>
      </w:pPr>
      <w:proofErr w:type="gramStart"/>
      <w:r w:rsidRPr="00850200">
        <w:t>b1</w:t>
      </w:r>
      <w:proofErr w:type="gramEnd"/>
      <w:r w:rsidRPr="00850200">
        <w:t>=point1;</w:t>
      </w:r>
    </w:p>
    <w:p w14:paraId="4D0E50DF" w14:textId="77777777" w:rsidR="00850200" w:rsidRPr="00850200" w:rsidRDefault="00850200" w:rsidP="00850200">
      <w:pPr>
        <w:ind w:firstLine="0"/>
      </w:pPr>
      <w:proofErr w:type="gramStart"/>
      <w:r w:rsidRPr="00850200">
        <w:t>b2</w:t>
      </w:r>
      <w:proofErr w:type="gramEnd"/>
      <w:r w:rsidRPr="00850200">
        <w:t>=point2;</w:t>
      </w:r>
    </w:p>
    <w:p w14:paraId="39415154" w14:textId="77777777" w:rsidR="00850200" w:rsidRPr="00850200" w:rsidRDefault="00850200" w:rsidP="00850200">
      <w:pPr>
        <w:ind w:firstLine="0"/>
      </w:pPr>
    </w:p>
    <w:p w14:paraId="19D9E6F3" w14:textId="77777777" w:rsidR="00850200" w:rsidRPr="00850200" w:rsidRDefault="00850200" w:rsidP="00850200">
      <w:pPr>
        <w:ind w:firstLine="0"/>
      </w:pPr>
    </w:p>
    <w:p w14:paraId="577DAD2D" w14:textId="77777777" w:rsidR="00850200" w:rsidRPr="00850200" w:rsidRDefault="00850200" w:rsidP="00850200">
      <w:pPr>
        <w:ind w:firstLine="0"/>
      </w:pPr>
    </w:p>
    <w:p w14:paraId="0B697A55" w14:textId="77777777" w:rsidR="00850200" w:rsidRPr="00850200" w:rsidRDefault="00850200" w:rsidP="00850200">
      <w:pPr>
        <w:ind w:firstLine="0"/>
      </w:pPr>
      <w:proofErr w:type="gramStart"/>
      <w:r w:rsidRPr="00850200">
        <w:t>save</w:t>
      </w:r>
      <w:proofErr w:type="gramEnd"/>
      <w:r w:rsidRPr="00850200">
        <w:t>('b1.mat')</w:t>
      </w:r>
    </w:p>
    <w:p w14:paraId="6886C054" w14:textId="77777777" w:rsidR="00850200" w:rsidRPr="00850200" w:rsidRDefault="00850200" w:rsidP="00850200">
      <w:pPr>
        <w:ind w:firstLine="0"/>
      </w:pPr>
      <w:proofErr w:type="gramStart"/>
      <w:r w:rsidRPr="00850200">
        <w:t>save</w:t>
      </w:r>
      <w:proofErr w:type="gramEnd"/>
      <w:r w:rsidRPr="00850200">
        <w:t>('b2.mat')</w:t>
      </w:r>
    </w:p>
    <w:p w14:paraId="148D523A" w14:textId="77777777" w:rsidR="00850200" w:rsidRPr="00850200" w:rsidRDefault="00850200" w:rsidP="00850200">
      <w:pPr>
        <w:ind w:firstLine="0"/>
      </w:pPr>
    </w:p>
    <w:p w14:paraId="0C982A47" w14:textId="77777777" w:rsidR="00850200" w:rsidRPr="00850200" w:rsidRDefault="00850200" w:rsidP="00850200">
      <w:pPr>
        <w:ind w:firstLine="0"/>
      </w:pPr>
      <w:proofErr w:type="gramStart"/>
      <w:r w:rsidRPr="00850200">
        <w:t>figure</w:t>
      </w:r>
      <w:proofErr w:type="gramEnd"/>
      <w:r w:rsidRPr="00850200">
        <w:t>(3);</w:t>
      </w:r>
    </w:p>
    <w:p w14:paraId="449AA9E7" w14:textId="77777777" w:rsidR="00850200" w:rsidRPr="00850200" w:rsidRDefault="00850200" w:rsidP="00850200">
      <w:pPr>
        <w:ind w:firstLine="0"/>
      </w:pPr>
      <w:proofErr w:type="gramStart"/>
      <w:r w:rsidRPr="00850200">
        <w:t>hold</w:t>
      </w:r>
      <w:proofErr w:type="gramEnd"/>
      <w:r w:rsidRPr="00850200">
        <w:t xml:space="preserve"> on</w:t>
      </w:r>
    </w:p>
    <w:p w14:paraId="7C74E106" w14:textId="77777777" w:rsidR="00850200" w:rsidRPr="00850200" w:rsidRDefault="00850200" w:rsidP="00850200">
      <w:pPr>
        <w:ind w:firstLine="0"/>
      </w:pPr>
      <w:proofErr w:type="gramStart"/>
      <w:r w:rsidRPr="00850200">
        <w:t>axis</w:t>
      </w:r>
      <w:proofErr w:type="gramEnd"/>
      <w:r w:rsidRPr="00850200">
        <w:t xml:space="preserve"> equal</w:t>
      </w:r>
    </w:p>
    <w:p w14:paraId="2AE9A8C7" w14:textId="77777777" w:rsidR="00850200" w:rsidRPr="00850200" w:rsidRDefault="00850200" w:rsidP="00850200">
      <w:pPr>
        <w:ind w:firstLine="0"/>
      </w:pPr>
      <w:proofErr w:type="gramStart"/>
      <w:r w:rsidRPr="00850200">
        <w:t>title</w:t>
      </w:r>
      <w:proofErr w:type="gramEnd"/>
      <w:r w:rsidRPr="00850200">
        <w:t>('Points Cloud','fontsize',14)</w:t>
      </w:r>
    </w:p>
    <w:p w14:paraId="60FCAF09" w14:textId="77777777" w:rsidR="00850200" w:rsidRPr="00850200" w:rsidRDefault="00850200" w:rsidP="00850200">
      <w:pPr>
        <w:ind w:firstLine="0"/>
      </w:pPr>
      <w:proofErr w:type="gramStart"/>
      <w:r w:rsidRPr="00850200">
        <w:t>plot3</w:t>
      </w:r>
      <w:proofErr w:type="gramEnd"/>
      <w:r w:rsidRPr="00850200">
        <w:t>(b1(:,1),b1(:,2),b1(:,3),'g.')</w:t>
      </w:r>
    </w:p>
    <w:p w14:paraId="58D3D6D1" w14:textId="77777777" w:rsidR="00850200" w:rsidRPr="00850200" w:rsidRDefault="00850200" w:rsidP="00850200">
      <w:pPr>
        <w:ind w:firstLine="0"/>
      </w:pPr>
    </w:p>
    <w:p w14:paraId="51E4F501" w14:textId="77777777" w:rsidR="00850200" w:rsidRPr="00850200" w:rsidRDefault="00850200" w:rsidP="00850200">
      <w:pPr>
        <w:ind w:firstLine="0"/>
      </w:pPr>
      <w:proofErr w:type="gramStart"/>
      <w:r w:rsidRPr="00850200">
        <w:t>figure</w:t>
      </w:r>
      <w:proofErr w:type="gramEnd"/>
      <w:r w:rsidRPr="00850200">
        <w:t>(4);</w:t>
      </w:r>
    </w:p>
    <w:p w14:paraId="5798027A" w14:textId="77777777" w:rsidR="00850200" w:rsidRPr="00850200" w:rsidRDefault="00850200" w:rsidP="00850200">
      <w:pPr>
        <w:ind w:firstLine="0"/>
      </w:pPr>
      <w:proofErr w:type="gramStart"/>
      <w:r w:rsidRPr="00850200">
        <w:t>hold</w:t>
      </w:r>
      <w:proofErr w:type="gramEnd"/>
      <w:r w:rsidRPr="00850200">
        <w:t xml:space="preserve"> on</w:t>
      </w:r>
    </w:p>
    <w:p w14:paraId="7DA3D75C" w14:textId="77777777" w:rsidR="00850200" w:rsidRPr="00850200" w:rsidRDefault="00850200" w:rsidP="00850200">
      <w:pPr>
        <w:ind w:firstLine="0"/>
      </w:pPr>
      <w:proofErr w:type="gramStart"/>
      <w:r w:rsidRPr="00850200">
        <w:t>axis</w:t>
      </w:r>
      <w:proofErr w:type="gramEnd"/>
      <w:r w:rsidRPr="00850200">
        <w:t xml:space="preserve"> equal</w:t>
      </w:r>
    </w:p>
    <w:p w14:paraId="1189EAD9" w14:textId="77777777" w:rsidR="00850200" w:rsidRPr="00850200" w:rsidRDefault="00850200" w:rsidP="00850200">
      <w:pPr>
        <w:ind w:firstLine="0"/>
      </w:pPr>
      <w:proofErr w:type="gramStart"/>
      <w:r w:rsidRPr="00850200">
        <w:t>title</w:t>
      </w:r>
      <w:proofErr w:type="gramEnd"/>
      <w:r w:rsidRPr="00850200">
        <w:t>('Points Cloud','fontsize',14)</w:t>
      </w:r>
    </w:p>
    <w:p w14:paraId="73033536" w14:textId="77777777" w:rsidR="00850200" w:rsidRPr="00850200" w:rsidRDefault="00850200" w:rsidP="00850200">
      <w:pPr>
        <w:ind w:firstLine="0"/>
      </w:pPr>
      <w:proofErr w:type="gramStart"/>
      <w:r w:rsidRPr="00850200">
        <w:t>plot3</w:t>
      </w:r>
      <w:proofErr w:type="gramEnd"/>
      <w:r w:rsidRPr="00850200">
        <w:t>(b2(:,1),b2(:,2),b2(:,3),'g.')</w:t>
      </w:r>
    </w:p>
    <w:p w14:paraId="5D1D432A" w14:textId="77777777" w:rsidR="00850200" w:rsidRPr="00850200" w:rsidRDefault="00850200" w:rsidP="00850200">
      <w:pPr>
        <w:ind w:firstLine="0"/>
      </w:pPr>
    </w:p>
    <w:p w14:paraId="46A6877C" w14:textId="77777777" w:rsidR="00850200" w:rsidRPr="00850200" w:rsidRDefault="00850200" w:rsidP="00850200">
      <w:pPr>
        <w:ind w:firstLine="0"/>
      </w:pPr>
    </w:p>
    <w:p w14:paraId="7DA88918" w14:textId="77777777" w:rsidR="00850200" w:rsidRPr="00850200" w:rsidRDefault="00850200" w:rsidP="00850200">
      <w:pPr>
        <w:ind w:firstLine="0"/>
      </w:pPr>
      <w:r w:rsidRPr="00850200">
        <w:t>P1=[1861.7</w:t>
      </w:r>
      <w:r w:rsidRPr="00850200">
        <w:tab/>
        <w:t>2203.9</w:t>
      </w:r>
      <w:r w:rsidRPr="00850200">
        <w:tab/>
        <w:t>2478</w:t>
      </w:r>
    </w:p>
    <w:p w14:paraId="45A050E2" w14:textId="77777777" w:rsidR="00850200" w:rsidRPr="00850200" w:rsidRDefault="00850200" w:rsidP="00850200">
      <w:pPr>
        <w:ind w:firstLine="0"/>
      </w:pPr>
      <w:r w:rsidRPr="00850200">
        <w:t>];</w:t>
      </w:r>
    </w:p>
    <w:p w14:paraId="324BCEFC" w14:textId="77777777" w:rsidR="00850200" w:rsidRPr="00850200" w:rsidRDefault="00850200" w:rsidP="00850200">
      <w:pPr>
        <w:ind w:firstLine="0"/>
      </w:pPr>
      <w:r w:rsidRPr="00850200">
        <w:t>P2=[1858.8</w:t>
      </w:r>
      <w:r w:rsidRPr="00850200">
        <w:tab/>
        <w:t>2017</w:t>
      </w:r>
      <w:r w:rsidRPr="00850200">
        <w:tab/>
        <w:t>2485</w:t>
      </w:r>
    </w:p>
    <w:p w14:paraId="21506E11" w14:textId="77777777" w:rsidR="00850200" w:rsidRPr="00850200" w:rsidRDefault="00850200" w:rsidP="00850200">
      <w:pPr>
        <w:ind w:firstLine="0"/>
      </w:pPr>
      <w:r w:rsidRPr="00850200">
        <w:t>];</w:t>
      </w:r>
    </w:p>
    <w:p w14:paraId="259B57D2" w14:textId="77777777" w:rsidR="00850200" w:rsidRPr="00850200" w:rsidRDefault="00850200" w:rsidP="00850200">
      <w:pPr>
        <w:ind w:firstLine="0"/>
      </w:pPr>
      <w:r w:rsidRPr="00850200">
        <w:t>P3=[2757.4</w:t>
      </w:r>
      <w:r w:rsidRPr="00850200">
        <w:tab/>
        <w:t>1860.6</w:t>
      </w:r>
      <w:r w:rsidRPr="00850200">
        <w:tab/>
        <w:t>2554</w:t>
      </w:r>
    </w:p>
    <w:p w14:paraId="5384DE5E" w14:textId="77777777" w:rsidR="00850200" w:rsidRPr="00850200" w:rsidRDefault="00850200" w:rsidP="00850200">
      <w:pPr>
        <w:ind w:firstLine="0"/>
      </w:pPr>
      <w:r w:rsidRPr="00850200">
        <w:t>];</w:t>
      </w:r>
    </w:p>
    <w:p w14:paraId="2B539624" w14:textId="77777777" w:rsidR="00850200" w:rsidRPr="00850200" w:rsidRDefault="00850200" w:rsidP="00850200">
      <w:pPr>
        <w:ind w:firstLine="0"/>
      </w:pPr>
      <w:r w:rsidRPr="00850200">
        <w:t>Q1=[1857</w:t>
      </w:r>
      <w:r w:rsidRPr="00850200">
        <w:tab/>
        <w:t>1947.1</w:t>
      </w:r>
      <w:r w:rsidRPr="00850200">
        <w:tab/>
        <w:t>2485</w:t>
      </w:r>
    </w:p>
    <w:p w14:paraId="40B39C53" w14:textId="77777777" w:rsidR="00850200" w:rsidRPr="00850200" w:rsidRDefault="00850200" w:rsidP="00850200">
      <w:pPr>
        <w:ind w:firstLine="0"/>
      </w:pPr>
      <w:r w:rsidRPr="00850200">
        <w:t>];</w:t>
      </w:r>
    </w:p>
    <w:p w14:paraId="4580ED4D" w14:textId="77777777" w:rsidR="00850200" w:rsidRPr="00850200" w:rsidRDefault="00850200" w:rsidP="00850200">
      <w:pPr>
        <w:ind w:firstLine="0"/>
      </w:pPr>
      <w:r w:rsidRPr="00850200">
        <w:t>Q2=[1853.6</w:t>
      </w:r>
      <w:r w:rsidRPr="00850200">
        <w:tab/>
        <w:t>2132.6</w:t>
      </w:r>
      <w:r w:rsidRPr="00850200">
        <w:tab/>
        <w:t>2491</w:t>
      </w:r>
    </w:p>
    <w:p w14:paraId="7E1C71F2" w14:textId="77777777" w:rsidR="00850200" w:rsidRPr="00850200" w:rsidRDefault="00850200" w:rsidP="00850200">
      <w:pPr>
        <w:ind w:firstLine="0"/>
      </w:pPr>
      <w:r w:rsidRPr="00850200">
        <w:t>];</w:t>
      </w:r>
    </w:p>
    <w:p w14:paraId="244C3BFD" w14:textId="77777777" w:rsidR="00850200" w:rsidRPr="00850200" w:rsidRDefault="00850200" w:rsidP="00850200">
      <w:pPr>
        <w:ind w:firstLine="0"/>
      </w:pPr>
      <w:r w:rsidRPr="00850200">
        <w:t>Q3=[2768.9</w:t>
      </w:r>
      <w:r w:rsidRPr="00850200">
        <w:tab/>
        <w:t>2206.4</w:t>
      </w:r>
      <w:r w:rsidRPr="00850200">
        <w:tab/>
        <w:t>2640</w:t>
      </w:r>
    </w:p>
    <w:p w14:paraId="1BA6221E" w14:textId="77777777" w:rsidR="00850200" w:rsidRPr="00850200" w:rsidRDefault="00850200" w:rsidP="00850200">
      <w:pPr>
        <w:ind w:firstLine="0"/>
      </w:pPr>
      <w:r w:rsidRPr="00850200">
        <w:t>];</w:t>
      </w:r>
      <w:r w:rsidRPr="00850200">
        <w:tab/>
      </w:r>
    </w:p>
    <w:p w14:paraId="4F779E22" w14:textId="77777777" w:rsidR="00850200" w:rsidRPr="00850200" w:rsidRDefault="00850200" w:rsidP="00850200">
      <w:pPr>
        <w:ind w:firstLine="0"/>
      </w:pPr>
    </w:p>
    <w:p w14:paraId="3AFA51E6" w14:textId="77777777" w:rsidR="00850200" w:rsidRPr="00850200" w:rsidRDefault="00850200" w:rsidP="00850200">
      <w:pPr>
        <w:ind w:firstLine="0"/>
      </w:pPr>
      <w:r w:rsidRPr="00850200">
        <w:lastRenderedPageBreak/>
        <w:t>V1=P2-P1;</w:t>
      </w:r>
    </w:p>
    <w:p w14:paraId="3024AC56" w14:textId="77777777" w:rsidR="00850200" w:rsidRPr="00850200" w:rsidRDefault="00850200" w:rsidP="00850200">
      <w:pPr>
        <w:ind w:firstLine="0"/>
      </w:pPr>
      <w:r w:rsidRPr="00850200">
        <w:t>V11=P3-P1;</w:t>
      </w:r>
    </w:p>
    <w:p w14:paraId="09F43989" w14:textId="77777777" w:rsidR="00850200" w:rsidRPr="00850200" w:rsidRDefault="00850200" w:rsidP="00850200">
      <w:pPr>
        <w:ind w:firstLine="0"/>
      </w:pPr>
    </w:p>
    <w:p w14:paraId="794FEB86" w14:textId="77777777" w:rsidR="00850200" w:rsidRPr="00850200" w:rsidRDefault="00850200" w:rsidP="00850200">
      <w:pPr>
        <w:ind w:firstLine="0"/>
      </w:pPr>
      <w:r w:rsidRPr="00850200">
        <w:t>W1=Q2-Q1;</w:t>
      </w:r>
    </w:p>
    <w:p w14:paraId="0A0B5AB6" w14:textId="77777777" w:rsidR="00850200" w:rsidRPr="00850200" w:rsidRDefault="00850200" w:rsidP="00850200">
      <w:pPr>
        <w:ind w:firstLine="0"/>
      </w:pPr>
      <w:r w:rsidRPr="00850200">
        <w:t>W11=Q3-Q1;</w:t>
      </w:r>
    </w:p>
    <w:p w14:paraId="70A3A24D" w14:textId="77777777" w:rsidR="00850200" w:rsidRPr="00850200" w:rsidRDefault="00850200" w:rsidP="00850200">
      <w:pPr>
        <w:ind w:firstLine="0"/>
      </w:pPr>
    </w:p>
    <w:p w14:paraId="509647ED" w14:textId="77777777" w:rsidR="00850200" w:rsidRPr="00850200" w:rsidRDefault="00850200" w:rsidP="00850200">
      <w:pPr>
        <w:ind w:firstLine="0"/>
      </w:pPr>
      <w:r w:rsidRPr="00850200">
        <w:t>V3=</w:t>
      </w:r>
      <w:proofErr w:type="gramStart"/>
      <w:r w:rsidRPr="00850200">
        <w:t>cross(</w:t>
      </w:r>
      <w:proofErr w:type="gramEnd"/>
      <w:r w:rsidRPr="00850200">
        <w:t>V1,V11);</w:t>
      </w:r>
    </w:p>
    <w:p w14:paraId="305234ED" w14:textId="77777777" w:rsidR="00850200" w:rsidRPr="00850200" w:rsidRDefault="00850200" w:rsidP="00850200">
      <w:pPr>
        <w:ind w:firstLine="0"/>
      </w:pPr>
      <w:r w:rsidRPr="00850200">
        <w:t>W3=</w:t>
      </w:r>
      <w:proofErr w:type="gramStart"/>
      <w:r w:rsidRPr="00850200">
        <w:t>cross(</w:t>
      </w:r>
      <w:proofErr w:type="gramEnd"/>
      <w:r w:rsidRPr="00850200">
        <w:t>W1,W11);</w:t>
      </w:r>
    </w:p>
    <w:p w14:paraId="5CC53C2A" w14:textId="77777777" w:rsidR="00850200" w:rsidRPr="00850200" w:rsidRDefault="00850200" w:rsidP="00850200">
      <w:pPr>
        <w:ind w:firstLine="0"/>
      </w:pPr>
    </w:p>
    <w:p w14:paraId="15A20FD2" w14:textId="77777777" w:rsidR="00850200" w:rsidRPr="00850200" w:rsidRDefault="00850200" w:rsidP="00850200">
      <w:pPr>
        <w:ind w:firstLine="0"/>
      </w:pPr>
      <w:r w:rsidRPr="00850200">
        <w:t>V2=</w:t>
      </w:r>
      <w:proofErr w:type="gramStart"/>
      <w:r w:rsidRPr="00850200">
        <w:t>cross(</w:t>
      </w:r>
      <w:proofErr w:type="gramEnd"/>
      <w:r w:rsidRPr="00850200">
        <w:t>V3,V1);</w:t>
      </w:r>
    </w:p>
    <w:p w14:paraId="0545A8BC" w14:textId="77777777" w:rsidR="00850200" w:rsidRPr="00850200" w:rsidRDefault="00850200" w:rsidP="00850200">
      <w:pPr>
        <w:ind w:firstLine="0"/>
      </w:pPr>
      <w:r w:rsidRPr="00850200">
        <w:t>W2=</w:t>
      </w:r>
      <w:proofErr w:type="gramStart"/>
      <w:r w:rsidRPr="00850200">
        <w:t>cross(</w:t>
      </w:r>
      <w:proofErr w:type="gramEnd"/>
      <w:r w:rsidRPr="00850200">
        <w:t>W3,W1);</w:t>
      </w:r>
    </w:p>
    <w:p w14:paraId="5C66E5AC" w14:textId="77777777" w:rsidR="00850200" w:rsidRPr="00850200" w:rsidRDefault="00850200" w:rsidP="00850200">
      <w:pPr>
        <w:ind w:firstLine="0"/>
      </w:pPr>
    </w:p>
    <w:p w14:paraId="7285EC38" w14:textId="77777777" w:rsidR="00850200" w:rsidRPr="00850200" w:rsidRDefault="00850200" w:rsidP="00850200">
      <w:pPr>
        <w:ind w:firstLine="0"/>
      </w:pPr>
      <w:proofErr w:type="gramStart"/>
      <w:r w:rsidRPr="00850200">
        <w:t>v1</w:t>
      </w:r>
      <w:proofErr w:type="gramEnd"/>
      <w:r w:rsidRPr="00850200">
        <w:t>=V1/norm(V1);</w:t>
      </w:r>
    </w:p>
    <w:p w14:paraId="16C42066" w14:textId="77777777" w:rsidR="00850200" w:rsidRPr="00850200" w:rsidRDefault="00850200" w:rsidP="00850200">
      <w:pPr>
        <w:ind w:firstLine="0"/>
      </w:pPr>
      <w:proofErr w:type="gramStart"/>
      <w:r w:rsidRPr="00850200">
        <w:t>v2</w:t>
      </w:r>
      <w:proofErr w:type="gramEnd"/>
      <w:r w:rsidRPr="00850200">
        <w:t>=V2/norm(V2);</w:t>
      </w:r>
    </w:p>
    <w:p w14:paraId="7D1BACDD" w14:textId="77777777" w:rsidR="00850200" w:rsidRPr="00850200" w:rsidRDefault="00850200" w:rsidP="00850200">
      <w:pPr>
        <w:ind w:firstLine="0"/>
      </w:pPr>
      <w:proofErr w:type="gramStart"/>
      <w:r w:rsidRPr="00850200">
        <w:t>v3</w:t>
      </w:r>
      <w:proofErr w:type="gramEnd"/>
      <w:r w:rsidRPr="00850200">
        <w:t>=V3/norm(V3);</w:t>
      </w:r>
    </w:p>
    <w:p w14:paraId="29C382E3" w14:textId="77777777" w:rsidR="00850200" w:rsidRPr="00850200" w:rsidRDefault="00850200" w:rsidP="00850200">
      <w:pPr>
        <w:ind w:firstLine="0"/>
      </w:pPr>
    </w:p>
    <w:p w14:paraId="4C8107D2" w14:textId="77777777" w:rsidR="00850200" w:rsidRPr="00850200" w:rsidRDefault="00850200" w:rsidP="00850200">
      <w:pPr>
        <w:ind w:firstLine="0"/>
      </w:pPr>
      <w:proofErr w:type="gramStart"/>
      <w:r w:rsidRPr="00850200">
        <w:t>w1</w:t>
      </w:r>
      <w:proofErr w:type="gramEnd"/>
      <w:r w:rsidRPr="00850200">
        <w:t>=W1/norm(W1);</w:t>
      </w:r>
    </w:p>
    <w:p w14:paraId="0D15D677" w14:textId="77777777" w:rsidR="00850200" w:rsidRPr="00850200" w:rsidRDefault="00850200" w:rsidP="00850200">
      <w:pPr>
        <w:ind w:firstLine="0"/>
      </w:pPr>
      <w:proofErr w:type="gramStart"/>
      <w:r w:rsidRPr="00850200">
        <w:t>w2</w:t>
      </w:r>
      <w:proofErr w:type="gramEnd"/>
      <w:r w:rsidRPr="00850200">
        <w:t>=W2/norm(W2);</w:t>
      </w:r>
    </w:p>
    <w:p w14:paraId="19D1382C" w14:textId="77777777" w:rsidR="00850200" w:rsidRPr="00850200" w:rsidRDefault="00850200" w:rsidP="00850200">
      <w:pPr>
        <w:ind w:firstLine="0"/>
      </w:pPr>
      <w:proofErr w:type="gramStart"/>
      <w:r w:rsidRPr="00850200">
        <w:t>w3</w:t>
      </w:r>
      <w:proofErr w:type="gramEnd"/>
      <w:r w:rsidRPr="00850200">
        <w:t>=W3/norm(W3);</w:t>
      </w:r>
    </w:p>
    <w:p w14:paraId="0A64B885" w14:textId="77777777" w:rsidR="00850200" w:rsidRPr="00850200" w:rsidRDefault="00850200" w:rsidP="00850200">
      <w:pPr>
        <w:ind w:firstLine="0"/>
      </w:pPr>
    </w:p>
    <w:p w14:paraId="55077333" w14:textId="77777777" w:rsidR="00850200" w:rsidRPr="00850200" w:rsidRDefault="00850200" w:rsidP="00850200">
      <w:pPr>
        <w:ind w:firstLine="0"/>
      </w:pPr>
      <w:proofErr w:type="gramStart"/>
      <w:r w:rsidRPr="00850200">
        <w:t>v</w:t>
      </w:r>
      <w:proofErr w:type="gramEnd"/>
      <w:r w:rsidRPr="00850200">
        <w:t xml:space="preserve">=[v1 </w:t>
      </w:r>
    </w:p>
    <w:p w14:paraId="19DB3DCD" w14:textId="77777777" w:rsidR="00850200" w:rsidRPr="00850200" w:rsidRDefault="00850200" w:rsidP="00850200">
      <w:pPr>
        <w:ind w:firstLine="0"/>
      </w:pPr>
      <w:r w:rsidRPr="00850200">
        <w:t xml:space="preserve">   </w:t>
      </w:r>
      <w:proofErr w:type="gramStart"/>
      <w:r w:rsidRPr="00850200">
        <w:t>v2</w:t>
      </w:r>
      <w:proofErr w:type="gramEnd"/>
      <w:r w:rsidRPr="00850200">
        <w:t xml:space="preserve"> </w:t>
      </w:r>
    </w:p>
    <w:p w14:paraId="0ADEA5E3" w14:textId="77777777" w:rsidR="00850200" w:rsidRPr="00850200" w:rsidRDefault="00850200" w:rsidP="00850200">
      <w:pPr>
        <w:ind w:firstLine="0"/>
      </w:pPr>
      <w:r w:rsidRPr="00850200">
        <w:t xml:space="preserve">   </w:t>
      </w:r>
      <w:proofErr w:type="gramStart"/>
      <w:r w:rsidRPr="00850200">
        <w:t>v3</w:t>
      </w:r>
      <w:proofErr w:type="gramEnd"/>
      <w:r w:rsidRPr="00850200">
        <w:t>];</w:t>
      </w:r>
    </w:p>
    <w:p w14:paraId="1A8EA2B9" w14:textId="77777777" w:rsidR="00850200" w:rsidRPr="00850200" w:rsidRDefault="00850200" w:rsidP="00850200">
      <w:pPr>
        <w:ind w:firstLine="0"/>
      </w:pPr>
    </w:p>
    <w:p w14:paraId="6D0561F4" w14:textId="77777777" w:rsidR="00850200" w:rsidRPr="00850200" w:rsidRDefault="00850200" w:rsidP="00850200">
      <w:pPr>
        <w:ind w:firstLine="0"/>
      </w:pPr>
      <w:proofErr w:type="gramStart"/>
      <w:r w:rsidRPr="00850200">
        <w:t>w</w:t>
      </w:r>
      <w:proofErr w:type="gramEnd"/>
      <w:r w:rsidRPr="00850200">
        <w:t>=[w1</w:t>
      </w:r>
    </w:p>
    <w:p w14:paraId="028BCA2D" w14:textId="77777777" w:rsidR="00850200" w:rsidRPr="00850200" w:rsidRDefault="00850200" w:rsidP="00850200">
      <w:pPr>
        <w:ind w:firstLine="0"/>
      </w:pPr>
      <w:r w:rsidRPr="00850200">
        <w:t xml:space="preserve">    </w:t>
      </w:r>
      <w:proofErr w:type="gramStart"/>
      <w:r w:rsidRPr="00850200">
        <w:t>w2</w:t>
      </w:r>
      <w:proofErr w:type="gramEnd"/>
    </w:p>
    <w:p w14:paraId="47D7CFA1" w14:textId="77777777" w:rsidR="00850200" w:rsidRPr="00850200" w:rsidRDefault="00850200" w:rsidP="00850200">
      <w:pPr>
        <w:ind w:firstLine="0"/>
      </w:pPr>
      <w:r w:rsidRPr="00850200">
        <w:t xml:space="preserve">    </w:t>
      </w:r>
      <w:proofErr w:type="gramStart"/>
      <w:r w:rsidRPr="00850200">
        <w:t>w3</w:t>
      </w:r>
      <w:proofErr w:type="gramEnd"/>
      <w:r w:rsidRPr="00850200">
        <w:t>];</w:t>
      </w:r>
    </w:p>
    <w:p w14:paraId="3D451E92" w14:textId="77777777" w:rsidR="00850200" w:rsidRPr="00850200" w:rsidRDefault="00850200" w:rsidP="00850200">
      <w:pPr>
        <w:ind w:firstLine="0"/>
      </w:pPr>
    </w:p>
    <w:p w14:paraId="1FB291AC" w14:textId="77777777" w:rsidR="00850200" w:rsidRPr="00850200" w:rsidRDefault="00850200" w:rsidP="00850200">
      <w:pPr>
        <w:ind w:firstLine="0"/>
      </w:pPr>
      <w:r w:rsidRPr="00850200">
        <w:t>R=</w:t>
      </w:r>
      <w:proofErr w:type="spellStart"/>
      <w:proofErr w:type="gramStart"/>
      <w:r w:rsidRPr="00850200">
        <w:t>inv</w:t>
      </w:r>
      <w:proofErr w:type="spellEnd"/>
      <w:r w:rsidRPr="00850200">
        <w:t>(</w:t>
      </w:r>
      <w:proofErr w:type="gramEnd"/>
      <w:r w:rsidRPr="00850200">
        <w:t xml:space="preserve">v)*w; </w:t>
      </w:r>
    </w:p>
    <w:p w14:paraId="208B23AA" w14:textId="77777777" w:rsidR="00850200" w:rsidRPr="00850200" w:rsidRDefault="00850200" w:rsidP="00850200">
      <w:pPr>
        <w:ind w:firstLine="0"/>
      </w:pPr>
      <w:r w:rsidRPr="00850200">
        <w:t xml:space="preserve">S=Q1-P1*R;  </w:t>
      </w:r>
    </w:p>
    <w:p w14:paraId="14E402BB" w14:textId="77777777" w:rsidR="00850200" w:rsidRPr="00850200" w:rsidRDefault="00850200" w:rsidP="00850200">
      <w:pPr>
        <w:ind w:firstLine="0"/>
      </w:pPr>
    </w:p>
    <w:p w14:paraId="0A498ED6" w14:textId="77777777" w:rsidR="00850200" w:rsidRPr="00850200" w:rsidRDefault="00850200" w:rsidP="00850200">
      <w:pPr>
        <w:ind w:firstLine="0"/>
      </w:pPr>
      <w:proofErr w:type="gramStart"/>
      <w:r w:rsidRPr="00850200">
        <w:t>load</w:t>
      </w:r>
      <w:proofErr w:type="gramEnd"/>
      <w:r w:rsidRPr="00850200">
        <w:t>('point1.txt')</w:t>
      </w:r>
    </w:p>
    <w:p w14:paraId="42F9657C" w14:textId="77777777" w:rsidR="00850200" w:rsidRPr="00850200" w:rsidRDefault="00850200" w:rsidP="00850200">
      <w:pPr>
        <w:ind w:firstLine="0"/>
      </w:pPr>
      <w:r w:rsidRPr="00850200">
        <w:t>[</w:t>
      </w:r>
      <w:proofErr w:type="spellStart"/>
      <w:proofErr w:type="gramStart"/>
      <w:r w:rsidRPr="00850200">
        <w:t>m</w:t>
      </w:r>
      <w:proofErr w:type="gramEnd"/>
      <w:r w:rsidRPr="00850200">
        <w:t>,n</w:t>
      </w:r>
      <w:proofErr w:type="spellEnd"/>
      <w:r w:rsidRPr="00850200">
        <w:t>]=size(point1);</w:t>
      </w:r>
    </w:p>
    <w:p w14:paraId="74B7134C" w14:textId="77777777" w:rsidR="00850200" w:rsidRPr="00850200" w:rsidRDefault="00850200" w:rsidP="00850200">
      <w:pPr>
        <w:ind w:firstLine="0"/>
      </w:pPr>
    </w:p>
    <w:p w14:paraId="2E6C2EDD" w14:textId="77777777" w:rsidR="00850200" w:rsidRPr="00850200" w:rsidRDefault="00850200" w:rsidP="00850200">
      <w:pPr>
        <w:ind w:firstLine="0"/>
      </w:pPr>
      <w:r w:rsidRPr="00850200">
        <w:t>T=</w:t>
      </w:r>
      <w:proofErr w:type="spellStart"/>
      <w:proofErr w:type="gramStart"/>
      <w:r w:rsidRPr="00850200">
        <w:t>repmat</w:t>
      </w:r>
      <w:proofErr w:type="spellEnd"/>
      <w:r w:rsidRPr="00850200">
        <w:t>(</w:t>
      </w:r>
      <w:proofErr w:type="gramEnd"/>
      <w:r w:rsidRPr="00850200">
        <w:t>S,m,1)</w:t>
      </w:r>
    </w:p>
    <w:p w14:paraId="074EAFA0" w14:textId="77777777" w:rsidR="00850200" w:rsidRPr="00850200" w:rsidRDefault="00850200" w:rsidP="00850200">
      <w:pPr>
        <w:ind w:firstLine="0"/>
      </w:pPr>
    </w:p>
    <w:p w14:paraId="70B450B5" w14:textId="77777777" w:rsidR="00850200" w:rsidRPr="00850200" w:rsidRDefault="00850200" w:rsidP="00850200">
      <w:pPr>
        <w:ind w:firstLine="0"/>
      </w:pPr>
      <w:r w:rsidRPr="00850200">
        <w:t xml:space="preserve">P=point1*R+T;  </w:t>
      </w:r>
    </w:p>
    <w:p w14:paraId="508929D0" w14:textId="77777777" w:rsidR="00850200" w:rsidRPr="00850200" w:rsidRDefault="00850200" w:rsidP="00850200">
      <w:pPr>
        <w:ind w:firstLine="0"/>
      </w:pPr>
    </w:p>
    <w:p w14:paraId="3915E65B" w14:textId="77777777" w:rsidR="00850200" w:rsidRPr="00850200" w:rsidRDefault="00850200" w:rsidP="00850200">
      <w:pPr>
        <w:ind w:firstLine="0"/>
      </w:pPr>
      <w:proofErr w:type="gramStart"/>
      <w:r w:rsidRPr="00850200">
        <w:t>save</w:t>
      </w:r>
      <w:proofErr w:type="gramEnd"/>
      <w:r w:rsidRPr="00850200">
        <w:t>('</w:t>
      </w:r>
      <w:proofErr w:type="spellStart"/>
      <w:r w:rsidRPr="00850200">
        <w:t>P.mat</w:t>
      </w:r>
      <w:proofErr w:type="spellEnd"/>
      <w:r w:rsidRPr="00850200">
        <w:t>')</w:t>
      </w:r>
    </w:p>
    <w:p w14:paraId="18330A13" w14:textId="77777777" w:rsidR="00850200" w:rsidRPr="00850200" w:rsidRDefault="00850200" w:rsidP="00850200">
      <w:pPr>
        <w:ind w:firstLine="0"/>
      </w:pPr>
      <w:proofErr w:type="gramStart"/>
      <w:r w:rsidRPr="00850200">
        <w:t>p</w:t>
      </w:r>
      <w:proofErr w:type="gramEnd"/>
      <w:r w:rsidRPr="00850200">
        <w:t xml:space="preserve">=[P;point2];  </w:t>
      </w:r>
    </w:p>
    <w:p w14:paraId="79164CA5" w14:textId="77777777" w:rsidR="00850200" w:rsidRPr="00850200" w:rsidRDefault="00850200" w:rsidP="00850200">
      <w:pPr>
        <w:ind w:firstLine="0"/>
      </w:pPr>
    </w:p>
    <w:p w14:paraId="67875CA9" w14:textId="77777777" w:rsidR="00850200" w:rsidRPr="00850200" w:rsidRDefault="00850200" w:rsidP="00850200">
      <w:pPr>
        <w:ind w:firstLine="0"/>
      </w:pPr>
      <w:proofErr w:type="gramStart"/>
      <w:r w:rsidRPr="00850200">
        <w:t>save</w:t>
      </w:r>
      <w:proofErr w:type="gramEnd"/>
      <w:r w:rsidRPr="00850200">
        <w:t>('</w:t>
      </w:r>
      <w:proofErr w:type="spellStart"/>
      <w:r w:rsidRPr="00850200">
        <w:t>p.mat</w:t>
      </w:r>
      <w:proofErr w:type="spellEnd"/>
      <w:r w:rsidRPr="00850200">
        <w:t xml:space="preserve">')  </w:t>
      </w:r>
    </w:p>
    <w:p w14:paraId="4EFAB003" w14:textId="77777777" w:rsidR="00850200" w:rsidRPr="00850200" w:rsidRDefault="00850200" w:rsidP="00850200">
      <w:pPr>
        <w:ind w:firstLine="0"/>
      </w:pPr>
    </w:p>
    <w:p w14:paraId="023F3D28" w14:textId="77777777" w:rsidR="00850200" w:rsidRPr="00850200" w:rsidRDefault="00850200" w:rsidP="00850200">
      <w:pPr>
        <w:ind w:firstLine="0"/>
      </w:pPr>
      <w:proofErr w:type="gramStart"/>
      <w:r w:rsidRPr="00850200">
        <w:t>figure</w:t>
      </w:r>
      <w:proofErr w:type="gramEnd"/>
      <w:r w:rsidRPr="00850200">
        <w:t>(5);</w:t>
      </w:r>
    </w:p>
    <w:p w14:paraId="4F19E7BF" w14:textId="77777777" w:rsidR="00850200" w:rsidRPr="00850200" w:rsidRDefault="00850200" w:rsidP="00850200">
      <w:pPr>
        <w:ind w:firstLine="0"/>
      </w:pPr>
      <w:proofErr w:type="gramStart"/>
      <w:r w:rsidRPr="00850200">
        <w:t>hold</w:t>
      </w:r>
      <w:proofErr w:type="gramEnd"/>
      <w:r w:rsidRPr="00850200">
        <w:t xml:space="preserve"> on</w:t>
      </w:r>
    </w:p>
    <w:p w14:paraId="2FDC576B" w14:textId="77777777" w:rsidR="00850200" w:rsidRPr="00850200" w:rsidRDefault="00850200" w:rsidP="00850200">
      <w:pPr>
        <w:ind w:firstLine="0"/>
      </w:pPr>
      <w:proofErr w:type="gramStart"/>
      <w:r w:rsidRPr="00850200">
        <w:t>axis</w:t>
      </w:r>
      <w:proofErr w:type="gramEnd"/>
      <w:r w:rsidRPr="00850200">
        <w:t xml:space="preserve"> equal</w:t>
      </w:r>
    </w:p>
    <w:p w14:paraId="331263DC" w14:textId="77777777" w:rsidR="00850200" w:rsidRPr="00850200" w:rsidRDefault="00850200" w:rsidP="00850200">
      <w:pPr>
        <w:ind w:firstLine="0"/>
      </w:pPr>
      <w:proofErr w:type="gramStart"/>
      <w:r w:rsidRPr="00850200">
        <w:t>title</w:t>
      </w:r>
      <w:proofErr w:type="gramEnd"/>
      <w:r w:rsidRPr="00850200">
        <w:t>('Points Cloud','fontsize',14)</w:t>
      </w:r>
    </w:p>
    <w:p w14:paraId="638DCD68" w14:textId="77777777" w:rsidR="00850200" w:rsidRPr="00850200" w:rsidRDefault="00850200" w:rsidP="00850200">
      <w:pPr>
        <w:ind w:firstLine="0"/>
      </w:pPr>
      <w:proofErr w:type="gramStart"/>
      <w:r w:rsidRPr="00850200">
        <w:lastRenderedPageBreak/>
        <w:t>plot3</w:t>
      </w:r>
      <w:proofErr w:type="gramEnd"/>
      <w:r w:rsidRPr="00850200">
        <w:t>(p(:,1),p(:,2),p(:,3),'g.')</w:t>
      </w:r>
    </w:p>
    <w:p w14:paraId="51600E9C" w14:textId="74AF5084" w:rsidR="00B36120" w:rsidRPr="0015657B" w:rsidRDefault="00850200" w:rsidP="0015657B">
      <w:pPr>
        <w:pStyle w:val="Subtitle"/>
        <w:ind w:firstLine="0"/>
        <w:jc w:val="left"/>
        <w:rPr>
          <w:rFonts w:ascii="Times" w:hAnsi="Times" w:cs="Times"/>
          <w:bCs w:val="0"/>
          <w:sz w:val="20"/>
          <w:szCs w:val="20"/>
          <w:lang w:eastAsia="zh-CN"/>
        </w:rPr>
      </w:pPr>
      <w:r>
        <w:rPr>
          <w:rFonts w:ascii="Times" w:hAnsi="Times" w:cs="Times"/>
          <w:bCs w:val="0"/>
          <w:sz w:val="20"/>
          <w:szCs w:val="20"/>
          <w:lang w:eastAsia="zh-CN"/>
        </w:rPr>
        <w:t>5</w:t>
      </w:r>
      <w:r w:rsidR="00B36120" w:rsidRPr="0015657B">
        <w:rPr>
          <w:rFonts w:ascii="Times" w:hAnsi="Times" w:cs="Times"/>
          <w:bCs w:val="0"/>
          <w:sz w:val="20"/>
          <w:szCs w:val="20"/>
          <w:lang w:eastAsia="zh-CN"/>
        </w:rPr>
        <w:t xml:space="preserve">. </w:t>
      </w:r>
      <w:proofErr w:type="spellStart"/>
      <w:r w:rsidR="00A25A8F" w:rsidRPr="0015657B">
        <w:rPr>
          <w:rFonts w:ascii="Times" w:hAnsi="Times" w:cs="Times"/>
          <w:bCs w:val="0"/>
          <w:sz w:val="20"/>
          <w:szCs w:val="20"/>
          <w:lang w:eastAsia="zh-CN"/>
        </w:rPr>
        <w:t>MyRobust</w:t>
      </w:r>
      <w:r w:rsidR="000650CD" w:rsidRPr="0015657B">
        <w:rPr>
          <w:rFonts w:ascii="Times" w:hAnsi="Times" w:cs="Times"/>
          <w:bCs w:val="0"/>
          <w:sz w:val="20"/>
          <w:szCs w:val="20"/>
          <w:lang w:eastAsia="zh-CN"/>
        </w:rPr>
        <w:t>Crust.m</w:t>
      </w:r>
      <w:proofErr w:type="spellEnd"/>
    </w:p>
    <w:p w14:paraId="6D1D6736" w14:textId="1791D360" w:rsidR="000650CD" w:rsidRDefault="0015657B" w:rsidP="0015657B">
      <w:pPr>
        <w:ind w:firstLine="0"/>
      </w:pPr>
      <w:r>
        <w:t xml:space="preserve">Open-Source Code by </w:t>
      </w:r>
      <w:proofErr w:type="spellStart"/>
      <w:r>
        <w:t>Giaccari</w:t>
      </w:r>
      <w:proofErr w:type="spellEnd"/>
      <w:r>
        <w:t xml:space="preserve"> Luigi from Microsoft</w:t>
      </w:r>
    </w:p>
    <w:p w14:paraId="562B97D2" w14:textId="77777777" w:rsidR="0015657B" w:rsidRDefault="0015657B" w:rsidP="000650CD"/>
    <w:p w14:paraId="1C0D7C14" w14:textId="77777777" w:rsidR="000650CD" w:rsidRPr="000650CD" w:rsidRDefault="000650CD" w:rsidP="000650CD">
      <w:pPr>
        <w:ind w:firstLine="0"/>
      </w:pPr>
      <w:r w:rsidRPr="000650CD">
        <w:t xml:space="preserve">%% </w:t>
      </w:r>
      <w:proofErr w:type="spellStart"/>
      <w:r w:rsidRPr="000650CD">
        <w:t>MyRobustCrust</w:t>
      </w:r>
      <w:proofErr w:type="spellEnd"/>
    </w:p>
    <w:p w14:paraId="4C5DCFAD" w14:textId="77777777" w:rsidR="000650CD" w:rsidRPr="000650CD" w:rsidRDefault="000650CD" w:rsidP="000650CD">
      <w:pPr>
        <w:ind w:firstLine="0"/>
      </w:pPr>
      <w:r w:rsidRPr="000650CD">
        <w:t>%</w:t>
      </w:r>
    </w:p>
    <w:p w14:paraId="45F4F378" w14:textId="77777777" w:rsidR="000650CD" w:rsidRPr="000650CD" w:rsidRDefault="000650CD" w:rsidP="000650CD">
      <w:pPr>
        <w:ind w:firstLine="0"/>
      </w:pPr>
      <w:r w:rsidRPr="000650CD">
        <w:t xml:space="preserve">%Simple surface </w:t>
      </w:r>
      <w:proofErr w:type="spellStart"/>
      <w:r w:rsidRPr="000650CD">
        <w:t>recostruction</w:t>
      </w:r>
      <w:proofErr w:type="spellEnd"/>
      <w:r w:rsidRPr="000650CD">
        <w:t xml:space="preserve"> program based on Crust algorithm </w:t>
      </w:r>
      <w:proofErr w:type="gramStart"/>
      <w:r w:rsidRPr="000650CD">
        <w:t>Given</w:t>
      </w:r>
      <w:proofErr w:type="gramEnd"/>
      <w:r w:rsidRPr="000650CD">
        <w:t xml:space="preserve"> a set</w:t>
      </w:r>
    </w:p>
    <w:p w14:paraId="612D1157" w14:textId="77777777" w:rsidR="000650CD" w:rsidRPr="000650CD" w:rsidRDefault="000650CD" w:rsidP="000650CD">
      <w:pPr>
        <w:ind w:firstLine="0"/>
      </w:pPr>
      <w:r w:rsidRPr="000650CD">
        <w:t xml:space="preserve">% </w:t>
      </w:r>
      <w:proofErr w:type="gramStart"/>
      <w:r w:rsidRPr="000650CD">
        <w:t>of</w:t>
      </w:r>
      <w:proofErr w:type="gramEnd"/>
      <w:r w:rsidRPr="000650CD">
        <w:t xml:space="preserve"> 3D points returns a triangulated tight surface.</w:t>
      </w:r>
    </w:p>
    <w:p w14:paraId="18FF3324" w14:textId="77777777" w:rsidR="000650CD" w:rsidRPr="000650CD" w:rsidRDefault="000650CD" w:rsidP="000650CD">
      <w:pPr>
        <w:ind w:firstLine="0"/>
      </w:pPr>
      <w:r w:rsidRPr="000650CD">
        <w:t>%</w:t>
      </w:r>
    </w:p>
    <w:p w14:paraId="11599B36" w14:textId="77777777" w:rsidR="000650CD" w:rsidRPr="000650CD" w:rsidRDefault="000650CD" w:rsidP="000650CD">
      <w:pPr>
        <w:ind w:firstLine="0"/>
      </w:pPr>
      <w:r w:rsidRPr="000650CD">
        <w:t>%%Version of my Crust that performs the manifold extraction in order to have</w:t>
      </w:r>
    </w:p>
    <w:p w14:paraId="35A423C2" w14:textId="77777777" w:rsidR="000650CD" w:rsidRPr="000650CD" w:rsidRDefault="000650CD" w:rsidP="000650CD">
      <w:pPr>
        <w:ind w:firstLine="0"/>
      </w:pPr>
      <w:r w:rsidRPr="000650CD">
        <w:t>%</w:t>
      </w:r>
      <w:proofErr w:type="gramStart"/>
      <w:r w:rsidRPr="000650CD">
        <w:t>a</w:t>
      </w:r>
      <w:proofErr w:type="gramEnd"/>
      <w:r w:rsidRPr="000650CD">
        <w:t xml:space="preserve"> regular surface. This algorithm uses the ball pivoting method to extract</w:t>
      </w:r>
    </w:p>
    <w:p w14:paraId="74FCABB4" w14:textId="77777777" w:rsidR="000650CD" w:rsidRPr="000650CD" w:rsidRDefault="000650CD" w:rsidP="000650CD">
      <w:pPr>
        <w:ind w:firstLine="0"/>
      </w:pPr>
      <w:r w:rsidRPr="000650CD">
        <w:t>%</w:t>
      </w:r>
      <w:proofErr w:type="gramStart"/>
      <w:r w:rsidRPr="000650CD">
        <w:t>the</w:t>
      </w:r>
      <w:proofErr w:type="gramEnd"/>
      <w:r w:rsidRPr="000650CD">
        <w:t xml:space="preserve"> manifold and return  outwards </w:t>
      </w:r>
      <w:proofErr w:type="spellStart"/>
      <w:r w:rsidRPr="000650CD">
        <w:t>normals</w:t>
      </w:r>
      <w:proofErr w:type="spellEnd"/>
      <w:r w:rsidRPr="000650CD">
        <w:t xml:space="preserve"> orientation.</w:t>
      </w:r>
    </w:p>
    <w:p w14:paraId="1C541D9E" w14:textId="77777777" w:rsidR="000650CD" w:rsidRPr="000650CD" w:rsidRDefault="000650CD" w:rsidP="000650CD">
      <w:pPr>
        <w:ind w:firstLine="0"/>
      </w:pPr>
      <w:r w:rsidRPr="000650CD">
        <w:t>%</w:t>
      </w:r>
    </w:p>
    <w:p w14:paraId="6200E860" w14:textId="77777777" w:rsidR="000650CD" w:rsidRPr="000650CD" w:rsidRDefault="000650CD" w:rsidP="000650CD">
      <w:pPr>
        <w:ind w:firstLine="0"/>
      </w:pPr>
      <w:r w:rsidRPr="000650CD">
        <w:t>%The more points there are the best the surface will be fitted, although</w:t>
      </w:r>
    </w:p>
    <w:p w14:paraId="57DF8AA2" w14:textId="77777777" w:rsidR="000650CD" w:rsidRPr="000650CD" w:rsidRDefault="000650CD" w:rsidP="000650CD">
      <w:pPr>
        <w:ind w:firstLine="0"/>
      </w:pPr>
      <w:r w:rsidRPr="000650CD">
        <w:t xml:space="preserve">% </w:t>
      </w:r>
      <w:proofErr w:type="gramStart"/>
      <w:r w:rsidRPr="000650CD">
        <w:t>you</w:t>
      </w:r>
      <w:proofErr w:type="gramEnd"/>
      <w:r w:rsidRPr="000650CD">
        <w:t xml:space="preserve"> will have to wait more. For very large models an help memory errors</w:t>
      </w:r>
    </w:p>
    <w:p w14:paraId="35D647F0" w14:textId="77777777" w:rsidR="000650CD" w:rsidRPr="000650CD" w:rsidRDefault="000650CD" w:rsidP="000650CD">
      <w:pPr>
        <w:ind w:firstLine="0"/>
      </w:pPr>
      <w:r w:rsidRPr="000650CD">
        <w:t xml:space="preserve">% </w:t>
      </w:r>
      <w:proofErr w:type="gramStart"/>
      <w:r w:rsidRPr="000650CD">
        <w:t>may</w:t>
      </w:r>
      <w:proofErr w:type="gramEnd"/>
      <w:r w:rsidRPr="000650CD">
        <w:t xml:space="preserve"> occurs. It is important even the point distribution, generally</w:t>
      </w:r>
    </w:p>
    <w:p w14:paraId="789288EB" w14:textId="77777777" w:rsidR="000650CD" w:rsidRPr="000650CD" w:rsidRDefault="000650CD" w:rsidP="000650CD">
      <w:pPr>
        <w:ind w:firstLine="0"/>
      </w:pPr>
      <w:r w:rsidRPr="000650CD">
        <w:t xml:space="preserve">% </w:t>
      </w:r>
      <w:proofErr w:type="gramStart"/>
      <w:r w:rsidRPr="000650CD">
        <w:t>uniformly</w:t>
      </w:r>
      <w:proofErr w:type="gramEnd"/>
      <w:r w:rsidRPr="000650CD">
        <w:t xml:space="preserve"> distributed points with denser zones in high curvature features</w:t>
      </w:r>
    </w:p>
    <w:p w14:paraId="289B8B32" w14:textId="77777777" w:rsidR="000650CD" w:rsidRPr="000650CD" w:rsidRDefault="000650CD" w:rsidP="000650CD">
      <w:pPr>
        <w:ind w:firstLine="0"/>
      </w:pPr>
      <w:r w:rsidRPr="000650CD">
        <w:t xml:space="preserve">% </w:t>
      </w:r>
      <w:proofErr w:type="gramStart"/>
      <w:r w:rsidRPr="000650CD">
        <w:t>give</w:t>
      </w:r>
      <w:proofErr w:type="gramEnd"/>
      <w:r w:rsidRPr="000650CD">
        <w:t xml:space="preserve"> the best results.</w:t>
      </w:r>
    </w:p>
    <w:p w14:paraId="7237BF53" w14:textId="77777777" w:rsidR="000650CD" w:rsidRPr="000650CD" w:rsidRDefault="000650CD" w:rsidP="000650CD">
      <w:pPr>
        <w:ind w:firstLine="0"/>
      </w:pPr>
      <w:r w:rsidRPr="000650CD">
        <w:t>%</w:t>
      </w:r>
    </w:p>
    <w:p w14:paraId="5FB3BBE7" w14:textId="65719AC6" w:rsidR="000650CD" w:rsidRPr="000650CD" w:rsidRDefault="000650CD" w:rsidP="000650CD">
      <w:pPr>
        <w:ind w:firstLine="0"/>
      </w:pPr>
      <w:r w:rsidRPr="000650CD">
        <w:t>%</w:t>
      </w:r>
      <w:r w:rsidR="0015657B">
        <w:t xml:space="preserve"> Remember </w:t>
      </w:r>
      <w:r w:rsidRPr="000650CD">
        <w:t xml:space="preserve">crust </w:t>
      </w:r>
      <w:proofErr w:type="spellStart"/>
      <w:r w:rsidRPr="000650CD">
        <w:t>algorithom</w:t>
      </w:r>
      <w:proofErr w:type="spellEnd"/>
      <w:r w:rsidRPr="000650CD">
        <w:t xml:space="preserve"> needs a cloud representing a VOLUME so open</w:t>
      </w:r>
    </w:p>
    <w:p w14:paraId="0D3C645D" w14:textId="77777777" w:rsidR="000650CD" w:rsidRPr="000650CD" w:rsidRDefault="000650CD" w:rsidP="000650CD">
      <w:pPr>
        <w:ind w:firstLine="0"/>
      </w:pPr>
      <w:r w:rsidRPr="000650CD">
        <w:t xml:space="preserve">% </w:t>
      </w:r>
      <w:proofErr w:type="gramStart"/>
      <w:r w:rsidRPr="000650CD">
        <w:t>surface</w:t>
      </w:r>
      <w:proofErr w:type="gramEnd"/>
      <w:r w:rsidRPr="000650CD">
        <w:t xml:space="preserve"> may give inaccurate results.  Surface with small holes are not</w:t>
      </w:r>
    </w:p>
    <w:p w14:paraId="60E2F649" w14:textId="77777777" w:rsidR="000650CD" w:rsidRPr="000650CD" w:rsidRDefault="000650CD" w:rsidP="000650CD">
      <w:pPr>
        <w:ind w:firstLine="0"/>
      </w:pPr>
      <w:r w:rsidRPr="000650CD">
        <w:t xml:space="preserve">% </w:t>
      </w:r>
      <w:proofErr w:type="gramStart"/>
      <w:r w:rsidRPr="000650CD">
        <w:t>considered</w:t>
      </w:r>
      <w:proofErr w:type="gramEnd"/>
      <w:r w:rsidRPr="000650CD">
        <w:t xml:space="preserve"> open surface and generally are processed well. </w:t>
      </w:r>
    </w:p>
    <w:p w14:paraId="7E0F38B1" w14:textId="77777777" w:rsidR="000650CD" w:rsidRPr="000650CD" w:rsidRDefault="000650CD" w:rsidP="000650CD">
      <w:pPr>
        <w:ind w:firstLine="0"/>
      </w:pPr>
      <w:r w:rsidRPr="000650CD">
        <w:t>%</w:t>
      </w:r>
    </w:p>
    <w:p w14:paraId="28FEC6E7" w14:textId="77777777" w:rsidR="000650CD" w:rsidRPr="000650CD" w:rsidRDefault="000650CD" w:rsidP="000650CD">
      <w:pPr>
        <w:ind w:firstLine="0"/>
      </w:pPr>
      <w:r w:rsidRPr="000650CD">
        <w:t>%</w:t>
      </w:r>
    </w:p>
    <w:p w14:paraId="51215546" w14:textId="77777777" w:rsidR="000650CD" w:rsidRPr="000650CD" w:rsidRDefault="000650CD" w:rsidP="000650CD">
      <w:pPr>
        <w:ind w:firstLine="0"/>
      </w:pPr>
      <w:r w:rsidRPr="000650CD">
        <w:t>% If any problems occurs in execution, or if you found a bug, have a</w:t>
      </w:r>
    </w:p>
    <w:p w14:paraId="06D1319B" w14:textId="77777777" w:rsidR="000650CD" w:rsidRPr="000650CD" w:rsidRDefault="000650CD" w:rsidP="000650CD">
      <w:pPr>
        <w:ind w:firstLine="0"/>
      </w:pPr>
      <w:r w:rsidRPr="000650CD">
        <w:t xml:space="preserve">% </w:t>
      </w:r>
      <w:proofErr w:type="gramStart"/>
      <w:r w:rsidRPr="000650CD">
        <w:t>suggestion</w:t>
      </w:r>
      <w:proofErr w:type="gramEnd"/>
      <w:r w:rsidRPr="000650CD">
        <w:t xml:space="preserve"> or question just contact me at:</w:t>
      </w:r>
    </w:p>
    <w:p w14:paraId="2268AC40" w14:textId="77777777" w:rsidR="000650CD" w:rsidRPr="000650CD" w:rsidRDefault="000650CD" w:rsidP="000650CD">
      <w:pPr>
        <w:ind w:firstLine="0"/>
      </w:pPr>
      <w:r w:rsidRPr="000650CD">
        <w:t>%</w:t>
      </w:r>
    </w:p>
    <w:p w14:paraId="24A4DBC8" w14:textId="77777777" w:rsidR="000650CD" w:rsidRPr="000650CD" w:rsidRDefault="000650CD" w:rsidP="000650CD">
      <w:pPr>
        <w:ind w:firstLine="0"/>
      </w:pPr>
      <w:r w:rsidRPr="000650CD">
        <w:t xml:space="preserve">% </w:t>
      </w:r>
      <w:proofErr w:type="gramStart"/>
      <w:r w:rsidRPr="000650CD">
        <w:t>giaccariluigi@msn.com</w:t>
      </w:r>
      <w:proofErr w:type="gramEnd"/>
    </w:p>
    <w:p w14:paraId="63905AE6" w14:textId="77777777" w:rsidR="000650CD" w:rsidRPr="000650CD" w:rsidRDefault="000650CD" w:rsidP="000650CD">
      <w:pPr>
        <w:ind w:firstLine="0"/>
      </w:pPr>
      <w:r w:rsidRPr="000650CD">
        <w:t>%</w:t>
      </w:r>
    </w:p>
    <w:p w14:paraId="33FC2231" w14:textId="77777777" w:rsidR="000650CD" w:rsidRPr="000650CD" w:rsidRDefault="000650CD" w:rsidP="000650CD">
      <w:pPr>
        <w:ind w:firstLine="0"/>
      </w:pPr>
      <w:r w:rsidRPr="000650CD">
        <w:t>%</w:t>
      </w:r>
    </w:p>
    <w:p w14:paraId="6AB87635" w14:textId="77777777" w:rsidR="000650CD" w:rsidRPr="000650CD" w:rsidRDefault="000650CD" w:rsidP="000650CD">
      <w:pPr>
        <w:ind w:firstLine="0"/>
      </w:pPr>
      <w:r w:rsidRPr="000650CD">
        <w:t>%</w:t>
      </w:r>
    </w:p>
    <w:p w14:paraId="419BC93D" w14:textId="77777777" w:rsidR="000650CD" w:rsidRPr="000650CD" w:rsidRDefault="000650CD" w:rsidP="000650CD">
      <w:pPr>
        <w:ind w:firstLine="0"/>
      </w:pPr>
      <w:r w:rsidRPr="000650CD">
        <w:t>%</w:t>
      </w:r>
    </w:p>
    <w:p w14:paraId="1083F7EA" w14:textId="77777777" w:rsidR="000650CD" w:rsidRPr="000650CD" w:rsidRDefault="000650CD" w:rsidP="000650CD">
      <w:pPr>
        <w:ind w:firstLine="0"/>
      </w:pPr>
      <w:r w:rsidRPr="000650CD">
        <w:t>%Syntax:</w:t>
      </w:r>
    </w:p>
    <w:p w14:paraId="31CA7BD0" w14:textId="77777777" w:rsidR="000650CD" w:rsidRPr="000650CD" w:rsidRDefault="000650CD" w:rsidP="000650CD">
      <w:pPr>
        <w:ind w:firstLine="0"/>
      </w:pPr>
      <w:r w:rsidRPr="000650CD">
        <w:t>%</w:t>
      </w:r>
    </w:p>
    <w:p w14:paraId="3FFCB00E" w14:textId="77777777" w:rsidR="000650CD" w:rsidRPr="000650CD" w:rsidRDefault="000650CD" w:rsidP="000650CD">
      <w:pPr>
        <w:ind w:firstLine="0"/>
      </w:pPr>
      <w:r w:rsidRPr="000650CD">
        <w:t>%[</w:t>
      </w:r>
      <w:proofErr w:type="spellStart"/>
      <w:proofErr w:type="gramStart"/>
      <w:r w:rsidRPr="000650CD">
        <w:t>t</w:t>
      </w:r>
      <w:proofErr w:type="gramEnd"/>
      <w:r w:rsidRPr="000650CD">
        <w:t>,tnorm</w:t>
      </w:r>
      <w:proofErr w:type="spellEnd"/>
      <w:r w:rsidRPr="000650CD">
        <w:t>]=</w:t>
      </w:r>
      <w:proofErr w:type="spellStart"/>
      <w:r w:rsidRPr="000650CD">
        <w:t>MyCrust</w:t>
      </w:r>
      <w:proofErr w:type="spellEnd"/>
      <w:r w:rsidRPr="000650CD">
        <w:t>(p);</w:t>
      </w:r>
    </w:p>
    <w:p w14:paraId="5BFAEC97" w14:textId="77777777" w:rsidR="000650CD" w:rsidRPr="000650CD" w:rsidRDefault="000650CD" w:rsidP="000650CD">
      <w:pPr>
        <w:ind w:firstLine="0"/>
      </w:pPr>
      <w:r w:rsidRPr="000650CD">
        <w:t>%</w:t>
      </w:r>
    </w:p>
    <w:p w14:paraId="44533F16" w14:textId="77777777" w:rsidR="000650CD" w:rsidRPr="000650CD" w:rsidRDefault="000650CD" w:rsidP="000650CD">
      <w:pPr>
        <w:ind w:firstLine="0"/>
      </w:pPr>
      <w:r w:rsidRPr="000650CD">
        <w:t xml:space="preserve">% </w:t>
      </w:r>
      <w:proofErr w:type="gramStart"/>
      <w:r w:rsidRPr="000650CD">
        <w:t>figure</w:t>
      </w:r>
      <w:proofErr w:type="gramEnd"/>
      <w:r w:rsidRPr="000650CD">
        <w:t>(1)</w:t>
      </w:r>
    </w:p>
    <w:p w14:paraId="48A80DDA" w14:textId="77777777" w:rsidR="000650CD" w:rsidRPr="000650CD" w:rsidRDefault="000650CD" w:rsidP="000650CD">
      <w:pPr>
        <w:ind w:firstLine="0"/>
      </w:pPr>
      <w:r w:rsidRPr="000650CD">
        <w:t xml:space="preserve">%         </w:t>
      </w:r>
      <w:proofErr w:type="gramStart"/>
      <w:r w:rsidRPr="000650CD">
        <w:t>hold</w:t>
      </w:r>
      <w:proofErr w:type="gramEnd"/>
      <w:r w:rsidRPr="000650CD">
        <w:t xml:space="preserve"> on title('Output Triangulation','fontsize',14) axis equal</w:t>
      </w:r>
    </w:p>
    <w:p w14:paraId="72283C62" w14:textId="77777777" w:rsidR="000650CD" w:rsidRPr="000650CD" w:rsidRDefault="000650CD" w:rsidP="000650CD">
      <w:pPr>
        <w:ind w:firstLine="0"/>
      </w:pPr>
      <w:r w:rsidRPr="000650CD">
        <w:t xml:space="preserve">%         </w:t>
      </w:r>
      <w:proofErr w:type="spellStart"/>
      <w:proofErr w:type="gramStart"/>
      <w:r w:rsidRPr="000650CD">
        <w:t>trisurf</w:t>
      </w:r>
      <w:proofErr w:type="spellEnd"/>
      <w:proofErr w:type="gramEnd"/>
      <w:r w:rsidRPr="000650CD">
        <w:t>(</w:t>
      </w:r>
      <w:proofErr w:type="spellStart"/>
      <w:r w:rsidRPr="000650CD">
        <w:t>t,p</w:t>
      </w:r>
      <w:proofErr w:type="spellEnd"/>
      <w:r w:rsidRPr="000650CD">
        <w:t>(:,1),p(:,2),p(:,3),'</w:t>
      </w:r>
      <w:proofErr w:type="spellStart"/>
      <w:r w:rsidRPr="000650CD">
        <w:t>facecolor</w:t>
      </w:r>
      <w:proofErr w:type="spellEnd"/>
      <w:r w:rsidRPr="000650CD">
        <w:t>','c','</w:t>
      </w:r>
      <w:proofErr w:type="spellStart"/>
      <w:r w:rsidRPr="000650CD">
        <w:t>edgecolor</w:t>
      </w:r>
      <w:proofErr w:type="spellEnd"/>
      <w:r w:rsidRPr="000650CD">
        <w:t>','b')</w:t>
      </w:r>
    </w:p>
    <w:p w14:paraId="0CA173CA" w14:textId="77777777" w:rsidR="000650CD" w:rsidRPr="000650CD" w:rsidRDefault="000650CD" w:rsidP="000650CD">
      <w:pPr>
        <w:ind w:firstLine="0"/>
      </w:pPr>
      <w:r w:rsidRPr="000650CD">
        <w:t>%</w:t>
      </w:r>
    </w:p>
    <w:p w14:paraId="28E3CD59" w14:textId="77777777" w:rsidR="000650CD" w:rsidRPr="000650CD" w:rsidRDefault="000650CD" w:rsidP="000650CD">
      <w:pPr>
        <w:ind w:firstLine="0"/>
      </w:pPr>
      <w:r w:rsidRPr="000650CD">
        <w:t>%I</w:t>
      </w:r>
      <w:proofErr w:type="gramStart"/>
      <w:r w:rsidRPr="000650CD">
        <w:t>nput</w:t>
      </w:r>
      <w:proofErr w:type="gramEnd"/>
      <w:r w:rsidRPr="000650CD">
        <w:t>:</w:t>
      </w:r>
    </w:p>
    <w:p w14:paraId="46499551" w14:textId="77777777" w:rsidR="000650CD" w:rsidRPr="000650CD" w:rsidRDefault="000650CD" w:rsidP="000650CD">
      <w:pPr>
        <w:ind w:firstLine="0"/>
      </w:pPr>
      <w:r w:rsidRPr="000650CD">
        <w:t xml:space="preserve">%              </w:t>
      </w:r>
      <w:proofErr w:type="gramStart"/>
      <w:r w:rsidRPr="000650CD">
        <w:t>p</w:t>
      </w:r>
      <w:proofErr w:type="gramEnd"/>
      <w:r w:rsidRPr="000650CD">
        <w:t xml:space="preserve"> is a Nx3 array containing the 3D set of points</w:t>
      </w:r>
    </w:p>
    <w:p w14:paraId="0FF210EE" w14:textId="77777777" w:rsidR="000650CD" w:rsidRPr="000650CD" w:rsidRDefault="000650CD" w:rsidP="000650CD">
      <w:pPr>
        <w:ind w:firstLine="0"/>
      </w:pPr>
      <w:r w:rsidRPr="000650CD">
        <w:t>%O</w:t>
      </w:r>
      <w:proofErr w:type="gramStart"/>
      <w:r w:rsidRPr="000650CD">
        <w:t>utput</w:t>
      </w:r>
      <w:proofErr w:type="gramEnd"/>
      <w:r w:rsidRPr="000650CD">
        <w:t>:</w:t>
      </w:r>
    </w:p>
    <w:p w14:paraId="54803F65" w14:textId="77777777" w:rsidR="000650CD" w:rsidRPr="000650CD" w:rsidRDefault="000650CD" w:rsidP="000650CD">
      <w:pPr>
        <w:ind w:firstLine="0"/>
      </w:pPr>
      <w:r w:rsidRPr="000650CD">
        <w:t xml:space="preserve">%              </w:t>
      </w:r>
      <w:proofErr w:type="gramStart"/>
      <w:r w:rsidRPr="000650CD">
        <w:t>t</w:t>
      </w:r>
      <w:proofErr w:type="gramEnd"/>
      <w:r w:rsidRPr="000650CD">
        <w:t xml:space="preserve"> are points id contained in triangles, nx3 array .</w:t>
      </w:r>
    </w:p>
    <w:p w14:paraId="570CE3BA" w14:textId="77777777" w:rsidR="000650CD" w:rsidRPr="000650CD" w:rsidRDefault="000650CD" w:rsidP="000650CD">
      <w:pPr>
        <w:ind w:firstLine="0"/>
      </w:pPr>
      <w:r w:rsidRPr="000650CD">
        <w:t>%</w:t>
      </w:r>
    </w:p>
    <w:p w14:paraId="24892ED6" w14:textId="77777777" w:rsidR="000650CD" w:rsidRPr="000650CD" w:rsidRDefault="000650CD" w:rsidP="000650CD">
      <w:pPr>
        <w:ind w:firstLine="0"/>
      </w:pPr>
      <w:r w:rsidRPr="000650CD">
        <w:lastRenderedPageBreak/>
        <w:t xml:space="preserve">%              </w:t>
      </w:r>
      <w:proofErr w:type="spellStart"/>
      <w:proofErr w:type="gramStart"/>
      <w:r w:rsidRPr="000650CD">
        <w:t>tnorm</w:t>
      </w:r>
      <w:proofErr w:type="spellEnd"/>
      <w:proofErr w:type="gramEnd"/>
      <w:r w:rsidRPr="000650CD">
        <w:t xml:space="preserve"> outwards </w:t>
      </w:r>
      <w:proofErr w:type="spellStart"/>
      <w:r w:rsidRPr="000650CD">
        <w:t>normals</w:t>
      </w:r>
      <w:proofErr w:type="spellEnd"/>
      <w:r w:rsidRPr="000650CD">
        <w:t xml:space="preserve"> of triangles, nx3 array .  </w:t>
      </w:r>
    </w:p>
    <w:p w14:paraId="3DD6A088" w14:textId="77777777" w:rsidR="000650CD" w:rsidRPr="000650CD" w:rsidRDefault="000650CD" w:rsidP="000650CD">
      <w:pPr>
        <w:ind w:firstLine="0"/>
      </w:pPr>
      <w:r w:rsidRPr="000650CD">
        <w:t>%</w:t>
      </w:r>
    </w:p>
    <w:p w14:paraId="6DD9649C" w14:textId="77777777" w:rsidR="000650CD" w:rsidRPr="000650CD" w:rsidRDefault="000650CD" w:rsidP="000650CD">
      <w:pPr>
        <w:ind w:firstLine="0"/>
      </w:pPr>
      <w:r w:rsidRPr="000650CD">
        <w:t xml:space="preserve">% See also </w:t>
      </w:r>
      <w:proofErr w:type="spellStart"/>
      <w:r w:rsidRPr="000650CD">
        <w:t>qhull</w:t>
      </w:r>
      <w:proofErr w:type="spellEnd"/>
      <w:r w:rsidRPr="000650CD">
        <w:t xml:space="preserve">, </w:t>
      </w:r>
      <w:proofErr w:type="spellStart"/>
      <w:r w:rsidRPr="000650CD">
        <w:t>voronoin</w:t>
      </w:r>
      <w:proofErr w:type="spellEnd"/>
      <w:r w:rsidRPr="000650CD">
        <w:t xml:space="preserve">, </w:t>
      </w:r>
      <w:proofErr w:type="spellStart"/>
      <w:r w:rsidRPr="000650CD">
        <w:t>convhulln</w:t>
      </w:r>
      <w:proofErr w:type="spellEnd"/>
      <w:r w:rsidRPr="000650CD">
        <w:t xml:space="preserve">, </w:t>
      </w:r>
      <w:proofErr w:type="spellStart"/>
      <w:proofErr w:type="gramStart"/>
      <w:r w:rsidRPr="000650CD">
        <w:t>delaunay</w:t>
      </w:r>
      <w:proofErr w:type="spellEnd"/>
      <w:proofErr w:type="gramEnd"/>
      <w:r w:rsidRPr="000650CD">
        <w:t xml:space="preserve">, delaunay3, </w:t>
      </w:r>
      <w:proofErr w:type="spellStart"/>
      <w:r w:rsidRPr="000650CD">
        <w:t>tetramesh</w:t>
      </w:r>
      <w:proofErr w:type="spellEnd"/>
      <w:r w:rsidRPr="000650CD">
        <w:t>.</w:t>
      </w:r>
    </w:p>
    <w:p w14:paraId="47F5A165" w14:textId="77777777" w:rsidR="000650CD" w:rsidRPr="000650CD" w:rsidRDefault="000650CD" w:rsidP="000650CD">
      <w:pPr>
        <w:ind w:firstLine="0"/>
      </w:pPr>
      <w:r w:rsidRPr="000650CD">
        <w:t>%</w:t>
      </w:r>
    </w:p>
    <w:p w14:paraId="353D68BF" w14:textId="77777777" w:rsidR="000650CD" w:rsidRPr="000650CD" w:rsidRDefault="000650CD" w:rsidP="000650CD">
      <w:pPr>
        <w:ind w:firstLine="0"/>
      </w:pPr>
      <w:r w:rsidRPr="000650CD">
        <w:t>%</w:t>
      </w:r>
      <w:proofErr w:type="spellStart"/>
      <w:r w:rsidRPr="000650CD">
        <w:t>Author</w:t>
      </w:r>
      <w:proofErr w:type="gramStart"/>
      <w:r w:rsidRPr="000650CD">
        <w:t>:Giaccari</w:t>
      </w:r>
      <w:proofErr w:type="spellEnd"/>
      <w:proofErr w:type="gramEnd"/>
      <w:r w:rsidRPr="000650CD">
        <w:t xml:space="preserve"> Luigi</w:t>
      </w:r>
    </w:p>
    <w:p w14:paraId="0FE8450D" w14:textId="77777777" w:rsidR="000650CD" w:rsidRPr="000650CD" w:rsidRDefault="000650CD" w:rsidP="000650CD">
      <w:pPr>
        <w:ind w:firstLine="0"/>
      </w:pPr>
      <w:r w:rsidRPr="000650CD">
        <w:t>%Last Update: 03/1/2008</w:t>
      </w:r>
    </w:p>
    <w:p w14:paraId="5CADB925" w14:textId="77777777" w:rsidR="000650CD" w:rsidRPr="000650CD" w:rsidRDefault="000650CD" w:rsidP="000650CD">
      <w:pPr>
        <w:ind w:firstLine="0"/>
      </w:pPr>
      <w:r w:rsidRPr="000650CD">
        <w:t>%Created: 10/10/2008</w:t>
      </w:r>
    </w:p>
    <w:p w14:paraId="0FA4ADD7" w14:textId="77777777" w:rsidR="000650CD" w:rsidRPr="000650CD" w:rsidRDefault="000650CD" w:rsidP="000650CD">
      <w:pPr>
        <w:ind w:firstLine="0"/>
      </w:pPr>
      <w:r w:rsidRPr="000650CD">
        <w:t>%</w:t>
      </w:r>
    </w:p>
    <w:p w14:paraId="3BADCC13" w14:textId="77777777" w:rsidR="000650CD" w:rsidRPr="000650CD" w:rsidRDefault="000650CD" w:rsidP="000650CD">
      <w:pPr>
        <w:ind w:firstLine="0"/>
      </w:pPr>
      <w:r w:rsidRPr="000650CD">
        <w:t>%Visit:</w:t>
      </w:r>
    </w:p>
    <w:p w14:paraId="157ACCDF" w14:textId="77777777" w:rsidR="000650CD" w:rsidRPr="000650CD" w:rsidRDefault="000650CD" w:rsidP="000650CD">
      <w:pPr>
        <w:ind w:firstLine="0"/>
      </w:pPr>
      <w:r w:rsidRPr="000650CD">
        <w:t>%</w:t>
      </w:r>
    </w:p>
    <w:p w14:paraId="231243EE" w14:textId="77777777" w:rsidR="000650CD" w:rsidRPr="000650CD" w:rsidRDefault="000650CD" w:rsidP="000650CD">
      <w:pPr>
        <w:ind w:firstLine="0"/>
      </w:pPr>
      <w:r w:rsidRPr="000650CD">
        <w:t>% http://giaccariluigi.altervista.org/blog/</w:t>
      </w:r>
    </w:p>
    <w:p w14:paraId="0EC4CECA" w14:textId="77777777" w:rsidR="000650CD" w:rsidRPr="000650CD" w:rsidRDefault="000650CD" w:rsidP="000650CD">
      <w:pPr>
        <w:ind w:firstLine="0"/>
      </w:pPr>
      <w:r w:rsidRPr="000650CD">
        <w:t>%</w:t>
      </w:r>
    </w:p>
    <w:p w14:paraId="2F3DE03E" w14:textId="77777777" w:rsidR="000650CD" w:rsidRPr="000650CD" w:rsidRDefault="000650CD" w:rsidP="000650CD">
      <w:pPr>
        <w:ind w:firstLine="0"/>
      </w:pPr>
      <w:r w:rsidRPr="000650CD">
        <w:t xml:space="preserve">%This work is free thanks to users gratitude, if you find it </w:t>
      </w:r>
      <w:proofErr w:type="spellStart"/>
      <w:r w:rsidRPr="000650CD">
        <w:t>usefull</w:t>
      </w:r>
      <w:proofErr w:type="spellEnd"/>
    </w:p>
    <w:p w14:paraId="73D08196" w14:textId="77777777" w:rsidR="000650CD" w:rsidRPr="000650CD" w:rsidRDefault="000650CD" w:rsidP="000650CD">
      <w:pPr>
        <w:ind w:firstLine="0"/>
      </w:pPr>
      <w:r w:rsidRPr="000650CD">
        <w:t>%</w:t>
      </w:r>
      <w:proofErr w:type="gramStart"/>
      <w:r w:rsidRPr="000650CD">
        <w:t>consider</w:t>
      </w:r>
      <w:proofErr w:type="gramEnd"/>
      <w:r w:rsidRPr="000650CD">
        <w:t xml:space="preserve"> making a </w:t>
      </w:r>
      <w:proofErr w:type="spellStart"/>
      <w:r w:rsidRPr="000650CD">
        <w:t>donatin</w:t>
      </w:r>
      <w:proofErr w:type="spellEnd"/>
      <w:r w:rsidRPr="000650CD">
        <w:t xml:space="preserve"> on my website. Thank you</w:t>
      </w:r>
    </w:p>
    <w:p w14:paraId="21085A3F" w14:textId="77777777" w:rsidR="000650CD" w:rsidRPr="000650CD" w:rsidRDefault="000650CD" w:rsidP="000650CD">
      <w:pPr>
        <w:ind w:firstLine="0"/>
      </w:pPr>
      <w:r w:rsidRPr="000650CD">
        <w:t xml:space="preserve"> </w:t>
      </w:r>
    </w:p>
    <w:p w14:paraId="587AD503" w14:textId="77777777" w:rsidR="000650CD" w:rsidRPr="000650CD" w:rsidRDefault="000650CD" w:rsidP="000650CD">
      <w:pPr>
        <w:ind w:firstLine="0"/>
      </w:pPr>
      <w:r w:rsidRPr="000650CD">
        <w:t xml:space="preserve"> </w:t>
      </w:r>
    </w:p>
    <w:p w14:paraId="7B4AC1C8" w14:textId="77777777" w:rsidR="000650CD" w:rsidRPr="000650CD" w:rsidRDefault="000650CD" w:rsidP="000650CD">
      <w:pPr>
        <w:ind w:firstLine="0"/>
      </w:pPr>
      <w:r w:rsidRPr="000650CD">
        <w:t xml:space="preserve"> </w:t>
      </w:r>
    </w:p>
    <w:p w14:paraId="7DF912DC" w14:textId="77777777" w:rsidR="000650CD" w:rsidRPr="000650CD" w:rsidRDefault="000650CD" w:rsidP="000650CD">
      <w:pPr>
        <w:ind w:firstLine="0"/>
      </w:pPr>
      <w:r w:rsidRPr="000650CD">
        <w:t xml:space="preserve"> </w:t>
      </w:r>
    </w:p>
    <w:p w14:paraId="57556FD7" w14:textId="77777777" w:rsidR="000650CD" w:rsidRPr="000650CD" w:rsidRDefault="000650CD" w:rsidP="000650CD">
      <w:pPr>
        <w:ind w:firstLine="0"/>
      </w:pPr>
      <w:proofErr w:type="gramStart"/>
      <w:r w:rsidRPr="000650CD">
        <w:t>function</w:t>
      </w:r>
      <w:proofErr w:type="gramEnd"/>
      <w:r w:rsidRPr="000650CD">
        <w:t xml:space="preserve"> [</w:t>
      </w:r>
      <w:proofErr w:type="spellStart"/>
      <w:r w:rsidRPr="000650CD">
        <w:t>t,tnorm</w:t>
      </w:r>
      <w:proofErr w:type="spellEnd"/>
      <w:r w:rsidRPr="000650CD">
        <w:t>]=</w:t>
      </w:r>
      <w:proofErr w:type="spellStart"/>
      <w:r w:rsidRPr="000650CD">
        <w:t>MyRobustCrust</w:t>
      </w:r>
      <w:proofErr w:type="spellEnd"/>
      <w:r w:rsidRPr="000650CD">
        <w:t>(p)</w:t>
      </w:r>
    </w:p>
    <w:p w14:paraId="03B076EE" w14:textId="77777777" w:rsidR="000650CD" w:rsidRPr="000650CD" w:rsidRDefault="000650CD" w:rsidP="000650CD">
      <w:pPr>
        <w:ind w:firstLine="0"/>
      </w:pPr>
      <w:r w:rsidRPr="000650CD">
        <w:t>%</w:t>
      </w:r>
      <w:proofErr w:type="gramStart"/>
      <w:r w:rsidRPr="000650CD">
        <w:t>error</w:t>
      </w:r>
      <w:proofErr w:type="gramEnd"/>
      <w:r w:rsidRPr="000650CD">
        <w:t xml:space="preserve"> check</w:t>
      </w:r>
    </w:p>
    <w:p w14:paraId="23CF4A8D" w14:textId="77777777" w:rsidR="000650CD" w:rsidRPr="000650CD" w:rsidRDefault="000650CD" w:rsidP="000650CD">
      <w:pPr>
        <w:ind w:firstLine="0"/>
      </w:pPr>
      <w:r w:rsidRPr="000650CD">
        <w:t xml:space="preserve"> </w:t>
      </w:r>
    </w:p>
    <w:p w14:paraId="626BBEA4" w14:textId="77777777" w:rsidR="000650CD" w:rsidRPr="000650CD" w:rsidRDefault="000650CD" w:rsidP="000650CD">
      <w:pPr>
        <w:ind w:firstLine="0"/>
      </w:pPr>
      <w:proofErr w:type="gramStart"/>
      <w:r w:rsidRPr="000650CD">
        <w:t>if</w:t>
      </w:r>
      <w:proofErr w:type="gramEnd"/>
      <w:r w:rsidRPr="000650CD">
        <w:t xml:space="preserve"> </w:t>
      </w:r>
      <w:proofErr w:type="spellStart"/>
      <w:r w:rsidRPr="000650CD">
        <w:t>nargin</w:t>
      </w:r>
      <w:proofErr w:type="spellEnd"/>
      <w:r w:rsidRPr="000650CD">
        <w:t>&gt;1</w:t>
      </w:r>
    </w:p>
    <w:p w14:paraId="5A7D74FD" w14:textId="77777777" w:rsidR="000650CD" w:rsidRPr="000650CD" w:rsidRDefault="000650CD" w:rsidP="000650CD">
      <w:pPr>
        <w:ind w:firstLine="0"/>
      </w:pPr>
      <w:r w:rsidRPr="000650CD">
        <w:t xml:space="preserve">    </w:t>
      </w:r>
      <w:proofErr w:type="gramStart"/>
      <w:r w:rsidRPr="000650CD">
        <w:t>error</w:t>
      </w:r>
      <w:proofErr w:type="gramEnd"/>
      <w:r w:rsidRPr="000650CD">
        <w:t>('The only input must be the Nx3 array of points');</w:t>
      </w:r>
    </w:p>
    <w:p w14:paraId="19FDFED4" w14:textId="77777777" w:rsidR="000650CD" w:rsidRPr="000650CD" w:rsidRDefault="000650CD" w:rsidP="000650CD">
      <w:pPr>
        <w:ind w:firstLine="0"/>
      </w:pPr>
      <w:proofErr w:type="gramStart"/>
      <w:r w:rsidRPr="000650CD">
        <w:t>end</w:t>
      </w:r>
      <w:proofErr w:type="gramEnd"/>
    </w:p>
    <w:p w14:paraId="4025DA97" w14:textId="77777777" w:rsidR="000650CD" w:rsidRPr="000650CD" w:rsidRDefault="000650CD" w:rsidP="000650CD">
      <w:pPr>
        <w:ind w:firstLine="0"/>
      </w:pPr>
      <w:r w:rsidRPr="000650CD">
        <w:t xml:space="preserve"> </w:t>
      </w:r>
    </w:p>
    <w:p w14:paraId="073FA8F4" w14:textId="77777777" w:rsidR="000650CD" w:rsidRPr="000650CD" w:rsidRDefault="000650CD" w:rsidP="000650CD">
      <w:pPr>
        <w:ind w:firstLine="0"/>
      </w:pPr>
      <w:r w:rsidRPr="000650CD">
        <w:t>[</w:t>
      </w:r>
      <w:proofErr w:type="gramStart"/>
      <w:r w:rsidRPr="000650CD">
        <w:t>n</w:t>
      </w:r>
      <w:proofErr w:type="gramEnd"/>
      <w:r w:rsidRPr="000650CD">
        <w:t>]=size(p,2);</w:t>
      </w:r>
    </w:p>
    <w:p w14:paraId="304140CE" w14:textId="77777777" w:rsidR="000650CD" w:rsidRPr="000650CD" w:rsidRDefault="000650CD" w:rsidP="000650CD">
      <w:pPr>
        <w:ind w:firstLine="0"/>
      </w:pPr>
      <w:proofErr w:type="gramStart"/>
      <w:r w:rsidRPr="000650CD">
        <w:t>if</w:t>
      </w:r>
      <w:proofErr w:type="gramEnd"/>
      <w:r w:rsidRPr="000650CD">
        <w:t xml:space="preserve"> n ~=3</w:t>
      </w:r>
    </w:p>
    <w:p w14:paraId="525FE019" w14:textId="77777777" w:rsidR="000650CD" w:rsidRPr="000650CD" w:rsidRDefault="000650CD" w:rsidP="000650CD">
      <w:pPr>
        <w:ind w:firstLine="0"/>
      </w:pPr>
      <w:r w:rsidRPr="000650CD">
        <w:t xml:space="preserve">       </w:t>
      </w:r>
      <w:proofErr w:type="gramStart"/>
      <w:r w:rsidRPr="000650CD">
        <w:t>error</w:t>
      </w:r>
      <w:proofErr w:type="gramEnd"/>
      <w:r w:rsidRPr="000650CD">
        <w:t>('Input 3D points must be stored in a Nx3 array');</w:t>
      </w:r>
    </w:p>
    <w:p w14:paraId="432500F0" w14:textId="77777777" w:rsidR="000650CD" w:rsidRPr="000650CD" w:rsidRDefault="000650CD" w:rsidP="000650CD">
      <w:pPr>
        <w:ind w:firstLine="0"/>
      </w:pPr>
      <w:proofErr w:type="gramStart"/>
      <w:r w:rsidRPr="000650CD">
        <w:t>end</w:t>
      </w:r>
      <w:proofErr w:type="gramEnd"/>
      <w:r w:rsidRPr="000650CD">
        <w:t xml:space="preserve"> </w:t>
      </w:r>
    </w:p>
    <w:p w14:paraId="7DA1D991" w14:textId="77777777" w:rsidR="000650CD" w:rsidRPr="000650CD" w:rsidRDefault="000650CD" w:rsidP="000650CD">
      <w:pPr>
        <w:ind w:firstLine="0"/>
      </w:pPr>
      <w:proofErr w:type="gramStart"/>
      <w:r w:rsidRPr="000650CD">
        <w:t>clear</w:t>
      </w:r>
      <w:proofErr w:type="gramEnd"/>
      <w:r w:rsidRPr="000650CD">
        <w:t xml:space="preserve">  n</w:t>
      </w:r>
    </w:p>
    <w:p w14:paraId="45247C79" w14:textId="77777777" w:rsidR="000650CD" w:rsidRPr="000650CD" w:rsidRDefault="000650CD" w:rsidP="000650CD">
      <w:pPr>
        <w:ind w:firstLine="0"/>
      </w:pPr>
      <w:r w:rsidRPr="000650CD">
        <w:t xml:space="preserve"> </w:t>
      </w:r>
    </w:p>
    <w:p w14:paraId="23C7FDE8" w14:textId="77777777" w:rsidR="000650CD" w:rsidRPr="000650CD" w:rsidRDefault="000650CD" w:rsidP="000650CD">
      <w:pPr>
        <w:ind w:firstLine="0"/>
      </w:pPr>
      <w:r w:rsidRPr="000650CD">
        <w:t xml:space="preserve"> </w:t>
      </w:r>
    </w:p>
    <w:p w14:paraId="4A647FDA" w14:textId="77777777" w:rsidR="000650CD" w:rsidRPr="000650CD" w:rsidRDefault="000650CD" w:rsidP="000650CD">
      <w:pPr>
        <w:ind w:firstLine="0"/>
      </w:pPr>
      <w:r w:rsidRPr="000650CD">
        <w:t>%</w:t>
      </w:r>
      <w:proofErr w:type="gramStart"/>
      <w:r w:rsidRPr="000650CD">
        <w:t>%   Main</w:t>
      </w:r>
      <w:proofErr w:type="gramEnd"/>
    </w:p>
    <w:p w14:paraId="0C89AE7B" w14:textId="77777777" w:rsidR="000650CD" w:rsidRPr="000650CD" w:rsidRDefault="000650CD" w:rsidP="000650CD">
      <w:pPr>
        <w:ind w:firstLine="0"/>
      </w:pPr>
      <w:proofErr w:type="spellStart"/>
      <w:proofErr w:type="gramStart"/>
      <w:r w:rsidRPr="000650CD">
        <w:t>starttime</w:t>
      </w:r>
      <w:proofErr w:type="spellEnd"/>
      <w:proofErr w:type="gramEnd"/>
      <w:r w:rsidRPr="000650CD">
        <w:t>=clock;</w:t>
      </w:r>
    </w:p>
    <w:p w14:paraId="18F767D2" w14:textId="77777777" w:rsidR="000650CD" w:rsidRPr="000650CD" w:rsidRDefault="000650CD" w:rsidP="000650CD">
      <w:pPr>
        <w:ind w:firstLine="0"/>
      </w:pPr>
      <w:r w:rsidRPr="000650CD">
        <w:t xml:space="preserve"> </w:t>
      </w:r>
    </w:p>
    <w:p w14:paraId="6656B389" w14:textId="77777777" w:rsidR="000650CD" w:rsidRPr="000650CD" w:rsidRDefault="000650CD" w:rsidP="000650CD">
      <w:pPr>
        <w:ind w:firstLine="0"/>
      </w:pPr>
      <w:r w:rsidRPr="000650CD">
        <w:t>%</w:t>
      </w:r>
      <w:proofErr w:type="gramStart"/>
      <w:r w:rsidRPr="000650CD">
        <w:t>add</w:t>
      </w:r>
      <w:proofErr w:type="gramEnd"/>
      <w:r w:rsidRPr="000650CD">
        <w:t xml:space="preserve"> points to the given ones, this is </w:t>
      </w:r>
      <w:proofErr w:type="spellStart"/>
      <w:r w:rsidRPr="000650CD">
        <w:t>usefull</w:t>
      </w:r>
      <w:proofErr w:type="spellEnd"/>
    </w:p>
    <w:p w14:paraId="27327D37" w14:textId="77777777" w:rsidR="000650CD" w:rsidRPr="000650CD" w:rsidRDefault="000650CD" w:rsidP="000650CD">
      <w:pPr>
        <w:ind w:firstLine="0"/>
      </w:pPr>
      <w:r w:rsidRPr="000650CD">
        <w:t>%</w:t>
      </w:r>
      <w:proofErr w:type="gramStart"/>
      <w:r w:rsidRPr="000650CD">
        <w:t>to</w:t>
      </w:r>
      <w:proofErr w:type="gramEnd"/>
      <w:r w:rsidRPr="000650CD">
        <w:t xml:space="preserve"> create outside </w:t>
      </w:r>
      <w:proofErr w:type="spellStart"/>
      <w:r w:rsidRPr="000650CD">
        <w:t>tetraedroms</w:t>
      </w:r>
      <w:proofErr w:type="spellEnd"/>
    </w:p>
    <w:p w14:paraId="56FA76C7" w14:textId="77777777" w:rsidR="000650CD" w:rsidRPr="000650CD" w:rsidRDefault="000650CD" w:rsidP="000650CD">
      <w:pPr>
        <w:ind w:firstLine="0"/>
      </w:pPr>
      <w:proofErr w:type="gramStart"/>
      <w:r w:rsidRPr="000650CD">
        <w:t>tic</w:t>
      </w:r>
      <w:proofErr w:type="gramEnd"/>
    </w:p>
    <w:p w14:paraId="61AB9B4A" w14:textId="77777777" w:rsidR="000650CD" w:rsidRPr="000650CD" w:rsidRDefault="000650CD" w:rsidP="000650CD">
      <w:pPr>
        <w:ind w:firstLine="0"/>
      </w:pPr>
      <w:r w:rsidRPr="000650CD">
        <w:t>[</w:t>
      </w:r>
      <w:proofErr w:type="spellStart"/>
      <w:proofErr w:type="gramStart"/>
      <w:r w:rsidRPr="000650CD">
        <w:t>p</w:t>
      </w:r>
      <w:proofErr w:type="gramEnd"/>
      <w:r w:rsidRPr="000650CD">
        <w:t>,nshield</w:t>
      </w:r>
      <w:proofErr w:type="spellEnd"/>
      <w:r w:rsidRPr="000650CD">
        <w:t>]=</w:t>
      </w:r>
      <w:proofErr w:type="spellStart"/>
      <w:r w:rsidRPr="000650CD">
        <w:t>AddShield</w:t>
      </w:r>
      <w:proofErr w:type="spellEnd"/>
      <w:r w:rsidRPr="000650CD">
        <w:t>(p);</w:t>
      </w:r>
    </w:p>
    <w:p w14:paraId="0F714E69" w14:textId="77777777" w:rsidR="000650CD" w:rsidRPr="000650CD" w:rsidRDefault="000650CD" w:rsidP="000650CD">
      <w:pPr>
        <w:ind w:firstLine="0"/>
      </w:pPr>
      <w:proofErr w:type="spellStart"/>
      <w:proofErr w:type="gramStart"/>
      <w:r w:rsidRPr="000650CD">
        <w:t>fprintf</w:t>
      </w:r>
      <w:proofErr w:type="spellEnd"/>
      <w:proofErr w:type="gramEnd"/>
      <w:r w:rsidRPr="000650CD">
        <w:t>('Added Shield: %4.4f s\n',</w:t>
      </w:r>
      <w:proofErr w:type="spellStart"/>
      <w:r w:rsidRPr="000650CD">
        <w:t>toc</w:t>
      </w:r>
      <w:proofErr w:type="spellEnd"/>
      <w:r w:rsidRPr="000650CD">
        <w:t>)</w:t>
      </w:r>
    </w:p>
    <w:p w14:paraId="08D9D489" w14:textId="77777777" w:rsidR="000650CD" w:rsidRPr="000650CD" w:rsidRDefault="000650CD" w:rsidP="000650CD">
      <w:pPr>
        <w:ind w:firstLine="0"/>
      </w:pPr>
      <w:r w:rsidRPr="000650CD">
        <w:t xml:space="preserve"> </w:t>
      </w:r>
    </w:p>
    <w:p w14:paraId="27BB3CB3" w14:textId="77777777" w:rsidR="000650CD" w:rsidRPr="000650CD" w:rsidRDefault="000650CD" w:rsidP="000650CD">
      <w:pPr>
        <w:ind w:firstLine="0"/>
      </w:pPr>
      <w:r w:rsidRPr="000650CD">
        <w:t xml:space="preserve"> </w:t>
      </w:r>
    </w:p>
    <w:p w14:paraId="551469F4" w14:textId="77777777" w:rsidR="000650CD" w:rsidRPr="000650CD" w:rsidRDefault="000650CD" w:rsidP="000650CD">
      <w:pPr>
        <w:ind w:firstLine="0"/>
      </w:pPr>
      <w:r w:rsidRPr="000650CD">
        <w:t xml:space="preserve"> </w:t>
      </w:r>
    </w:p>
    <w:p w14:paraId="0B31A80F" w14:textId="77777777" w:rsidR="000650CD" w:rsidRPr="000650CD" w:rsidRDefault="000650CD" w:rsidP="000650CD">
      <w:pPr>
        <w:ind w:firstLine="0"/>
      </w:pPr>
      <w:proofErr w:type="gramStart"/>
      <w:r w:rsidRPr="000650CD">
        <w:t>tic</w:t>
      </w:r>
      <w:proofErr w:type="gramEnd"/>
    </w:p>
    <w:p w14:paraId="0B0908F1" w14:textId="77777777" w:rsidR="000650CD" w:rsidRPr="000650CD" w:rsidRDefault="000650CD" w:rsidP="000650CD">
      <w:pPr>
        <w:ind w:firstLine="0"/>
      </w:pPr>
      <w:proofErr w:type="spellStart"/>
      <w:proofErr w:type="gramStart"/>
      <w:r w:rsidRPr="000650CD">
        <w:t>tetr</w:t>
      </w:r>
      <w:proofErr w:type="spellEnd"/>
      <w:proofErr w:type="gramEnd"/>
      <w:r w:rsidRPr="000650CD">
        <w:t>=</w:t>
      </w:r>
      <w:proofErr w:type="spellStart"/>
      <w:r w:rsidRPr="000650CD">
        <w:t>delaunayn</w:t>
      </w:r>
      <w:proofErr w:type="spellEnd"/>
      <w:r w:rsidRPr="000650CD">
        <w:t xml:space="preserve">(p);%creating </w:t>
      </w:r>
      <w:proofErr w:type="spellStart"/>
      <w:r w:rsidRPr="000650CD">
        <w:t>tedraedron</w:t>
      </w:r>
      <w:proofErr w:type="spellEnd"/>
    </w:p>
    <w:p w14:paraId="74A8AF95" w14:textId="77777777" w:rsidR="000650CD" w:rsidRPr="000650CD" w:rsidRDefault="000650CD" w:rsidP="000650CD">
      <w:pPr>
        <w:ind w:firstLine="0"/>
      </w:pPr>
      <w:proofErr w:type="spellStart"/>
      <w:proofErr w:type="gramStart"/>
      <w:r w:rsidRPr="000650CD">
        <w:t>tetr</w:t>
      </w:r>
      <w:proofErr w:type="spellEnd"/>
      <w:proofErr w:type="gramEnd"/>
      <w:r w:rsidRPr="000650CD">
        <w:t>=int32(</w:t>
      </w:r>
      <w:proofErr w:type="spellStart"/>
      <w:r w:rsidRPr="000650CD">
        <w:t>tetr</w:t>
      </w:r>
      <w:proofErr w:type="spellEnd"/>
      <w:r w:rsidRPr="000650CD">
        <w:t>);%use integer to save memory</w:t>
      </w:r>
    </w:p>
    <w:p w14:paraId="0664E384" w14:textId="77777777" w:rsidR="000650CD" w:rsidRPr="000650CD" w:rsidRDefault="000650CD" w:rsidP="000650CD">
      <w:pPr>
        <w:ind w:firstLine="0"/>
      </w:pPr>
      <w:proofErr w:type="spellStart"/>
      <w:proofErr w:type="gramStart"/>
      <w:r w:rsidRPr="000650CD">
        <w:t>fprintf</w:t>
      </w:r>
      <w:proofErr w:type="spellEnd"/>
      <w:proofErr w:type="gramEnd"/>
      <w:r w:rsidRPr="000650CD">
        <w:t>('Delaunay Triangulation Time: %4.4f s\n',</w:t>
      </w:r>
      <w:proofErr w:type="spellStart"/>
      <w:r w:rsidRPr="000650CD">
        <w:t>toc</w:t>
      </w:r>
      <w:proofErr w:type="spellEnd"/>
      <w:r w:rsidRPr="000650CD">
        <w:t>)</w:t>
      </w:r>
    </w:p>
    <w:p w14:paraId="6778E025" w14:textId="77777777" w:rsidR="000650CD" w:rsidRPr="000650CD" w:rsidRDefault="000650CD" w:rsidP="000650CD">
      <w:pPr>
        <w:ind w:firstLine="0"/>
      </w:pPr>
      <w:r w:rsidRPr="000650CD">
        <w:lastRenderedPageBreak/>
        <w:t xml:space="preserve"> </w:t>
      </w:r>
    </w:p>
    <w:p w14:paraId="233BD731" w14:textId="77777777" w:rsidR="000650CD" w:rsidRPr="000650CD" w:rsidRDefault="000650CD" w:rsidP="000650CD">
      <w:pPr>
        <w:ind w:firstLine="0"/>
      </w:pPr>
      <w:r w:rsidRPr="000650CD">
        <w:t xml:space="preserve"> </w:t>
      </w:r>
    </w:p>
    <w:p w14:paraId="49BB2DEB" w14:textId="77777777" w:rsidR="000650CD" w:rsidRPr="000650CD" w:rsidRDefault="000650CD" w:rsidP="000650CD">
      <w:pPr>
        <w:ind w:firstLine="0"/>
      </w:pPr>
      <w:r w:rsidRPr="000650CD">
        <w:t xml:space="preserve"> </w:t>
      </w:r>
    </w:p>
    <w:p w14:paraId="2CDD7646" w14:textId="77777777" w:rsidR="000650CD" w:rsidRPr="000650CD" w:rsidRDefault="000650CD" w:rsidP="000650CD">
      <w:pPr>
        <w:ind w:firstLine="0"/>
      </w:pPr>
      <w:r w:rsidRPr="000650CD">
        <w:t>%</w:t>
      </w:r>
      <w:proofErr w:type="gramStart"/>
      <w:r w:rsidRPr="000650CD">
        <w:t>connectivity</w:t>
      </w:r>
      <w:proofErr w:type="gramEnd"/>
      <w:r w:rsidRPr="000650CD">
        <w:t xml:space="preserve"> data</w:t>
      </w:r>
    </w:p>
    <w:p w14:paraId="470F3678" w14:textId="77777777" w:rsidR="000650CD" w:rsidRPr="000650CD" w:rsidRDefault="000650CD" w:rsidP="000650CD">
      <w:pPr>
        <w:ind w:firstLine="0"/>
      </w:pPr>
      <w:r w:rsidRPr="000650CD">
        <w:t>%</w:t>
      </w:r>
      <w:proofErr w:type="gramStart"/>
      <w:r w:rsidRPr="000650CD">
        <w:t>find</w:t>
      </w:r>
      <w:proofErr w:type="gramEnd"/>
      <w:r w:rsidRPr="000650CD">
        <w:t xml:space="preserve"> triangles to </w:t>
      </w:r>
      <w:proofErr w:type="spellStart"/>
      <w:r w:rsidRPr="000650CD">
        <w:t>tetraedrom</w:t>
      </w:r>
      <w:proofErr w:type="spellEnd"/>
      <w:r w:rsidRPr="000650CD">
        <w:t xml:space="preserve"> and </w:t>
      </w:r>
      <w:proofErr w:type="spellStart"/>
      <w:r w:rsidRPr="000650CD">
        <w:t>tetraedrom</w:t>
      </w:r>
      <w:proofErr w:type="spellEnd"/>
      <w:r w:rsidRPr="000650CD">
        <w:t xml:space="preserve"> to triangles connectivity data</w:t>
      </w:r>
    </w:p>
    <w:p w14:paraId="2DA967AC" w14:textId="77777777" w:rsidR="000650CD" w:rsidRPr="000650CD" w:rsidRDefault="000650CD" w:rsidP="000650CD">
      <w:pPr>
        <w:ind w:firstLine="0"/>
      </w:pPr>
      <w:proofErr w:type="gramStart"/>
      <w:r w:rsidRPr="000650CD">
        <w:t>tic</w:t>
      </w:r>
      <w:proofErr w:type="gramEnd"/>
    </w:p>
    <w:p w14:paraId="56FAEF4D" w14:textId="77777777" w:rsidR="000650CD" w:rsidRPr="000650CD" w:rsidRDefault="000650CD" w:rsidP="000650CD">
      <w:pPr>
        <w:ind w:firstLine="0"/>
      </w:pPr>
      <w:r w:rsidRPr="000650CD">
        <w:t>[</w:t>
      </w:r>
      <w:proofErr w:type="gramStart"/>
      <w:r w:rsidRPr="000650CD">
        <w:t>t2tetr,tetr2t,t</w:t>
      </w:r>
      <w:proofErr w:type="gramEnd"/>
      <w:r w:rsidRPr="000650CD">
        <w:t>]=Connectivity(</w:t>
      </w:r>
      <w:proofErr w:type="spellStart"/>
      <w:r w:rsidRPr="000650CD">
        <w:t>tetr</w:t>
      </w:r>
      <w:proofErr w:type="spellEnd"/>
      <w:r w:rsidRPr="000650CD">
        <w:t>);</w:t>
      </w:r>
    </w:p>
    <w:p w14:paraId="73BB3130" w14:textId="77777777" w:rsidR="000650CD" w:rsidRPr="000650CD" w:rsidRDefault="000650CD" w:rsidP="000650CD">
      <w:pPr>
        <w:ind w:firstLine="0"/>
      </w:pPr>
      <w:proofErr w:type="spellStart"/>
      <w:proofErr w:type="gramStart"/>
      <w:r w:rsidRPr="000650CD">
        <w:t>fprintf</w:t>
      </w:r>
      <w:proofErr w:type="spellEnd"/>
      <w:proofErr w:type="gramEnd"/>
      <w:r w:rsidRPr="000650CD">
        <w:t>('Connectivity Time: %4.4f s\n',</w:t>
      </w:r>
      <w:proofErr w:type="spellStart"/>
      <w:r w:rsidRPr="000650CD">
        <w:t>toc</w:t>
      </w:r>
      <w:proofErr w:type="spellEnd"/>
      <w:r w:rsidRPr="000650CD">
        <w:t>)</w:t>
      </w:r>
    </w:p>
    <w:p w14:paraId="6F5B04EE" w14:textId="77777777" w:rsidR="000650CD" w:rsidRPr="000650CD" w:rsidRDefault="000650CD" w:rsidP="000650CD">
      <w:pPr>
        <w:ind w:firstLine="0"/>
      </w:pPr>
      <w:r w:rsidRPr="000650CD">
        <w:t xml:space="preserve"> </w:t>
      </w:r>
    </w:p>
    <w:p w14:paraId="11D92077" w14:textId="77777777" w:rsidR="000650CD" w:rsidRPr="000650CD" w:rsidRDefault="000650CD" w:rsidP="000650CD">
      <w:pPr>
        <w:ind w:firstLine="0"/>
      </w:pPr>
      <w:r w:rsidRPr="000650CD">
        <w:t xml:space="preserve"> </w:t>
      </w:r>
    </w:p>
    <w:p w14:paraId="51BF2E66" w14:textId="77777777" w:rsidR="000650CD" w:rsidRPr="000650CD" w:rsidRDefault="000650CD" w:rsidP="000650CD">
      <w:pPr>
        <w:ind w:firstLine="0"/>
      </w:pPr>
      <w:proofErr w:type="gramStart"/>
      <w:r w:rsidRPr="000650CD">
        <w:t>tic</w:t>
      </w:r>
      <w:proofErr w:type="gramEnd"/>
    </w:p>
    <w:p w14:paraId="2E63EF99" w14:textId="77777777" w:rsidR="000650CD" w:rsidRPr="000650CD" w:rsidRDefault="000650CD" w:rsidP="000650CD">
      <w:pPr>
        <w:ind w:firstLine="0"/>
      </w:pPr>
      <w:r w:rsidRPr="000650CD">
        <w:t>[</w:t>
      </w:r>
      <w:proofErr w:type="spellStart"/>
      <w:r w:rsidRPr="000650CD">
        <w:t>cc</w:t>
      </w:r>
      <w:proofErr w:type="gramStart"/>
      <w:r w:rsidRPr="000650CD">
        <w:t>,r</w:t>
      </w:r>
      <w:proofErr w:type="spellEnd"/>
      <w:proofErr w:type="gramEnd"/>
      <w:r w:rsidRPr="000650CD">
        <w:t>]=CC(</w:t>
      </w:r>
      <w:proofErr w:type="spellStart"/>
      <w:r w:rsidRPr="000650CD">
        <w:t>p,tetr</w:t>
      </w:r>
      <w:proofErr w:type="spellEnd"/>
      <w:r w:rsidRPr="000650CD">
        <w:t>);%</w:t>
      </w:r>
      <w:proofErr w:type="spellStart"/>
      <w:r w:rsidRPr="000650CD">
        <w:t>Circumcenters</w:t>
      </w:r>
      <w:proofErr w:type="spellEnd"/>
      <w:r w:rsidRPr="000650CD">
        <w:t xml:space="preserve"> of </w:t>
      </w:r>
      <w:proofErr w:type="spellStart"/>
      <w:r w:rsidRPr="000650CD">
        <w:t>tetraedroms</w:t>
      </w:r>
      <w:proofErr w:type="spellEnd"/>
    </w:p>
    <w:p w14:paraId="4AEB93AD" w14:textId="77777777" w:rsidR="000650CD" w:rsidRPr="000650CD" w:rsidRDefault="000650CD" w:rsidP="000650CD">
      <w:pPr>
        <w:ind w:firstLine="0"/>
      </w:pPr>
      <w:proofErr w:type="spellStart"/>
      <w:proofErr w:type="gramStart"/>
      <w:r w:rsidRPr="000650CD">
        <w:t>fprintf</w:t>
      </w:r>
      <w:proofErr w:type="spellEnd"/>
      <w:proofErr w:type="gramEnd"/>
      <w:r w:rsidRPr="000650CD">
        <w:t>('</w:t>
      </w:r>
      <w:proofErr w:type="spellStart"/>
      <w:r w:rsidRPr="000650CD">
        <w:t>Circumcenters</w:t>
      </w:r>
      <w:proofErr w:type="spellEnd"/>
      <w:r w:rsidRPr="000650CD">
        <w:t xml:space="preserve"> Time: %4.4f s\n',</w:t>
      </w:r>
      <w:proofErr w:type="spellStart"/>
      <w:r w:rsidRPr="000650CD">
        <w:t>toc</w:t>
      </w:r>
      <w:proofErr w:type="spellEnd"/>
      <w:r w:rsidRPr="000650CD">
        <w:t>)</w:t>
      </w:r>
    </w:p>
    <w:p w14:paraId="4A8D3E8C" w14:textId="77777777" w:rsidR="000650CD" w:rsidRPr="000650CD" w:rsidRDefault="000650CD" w:rsidP="000650CD">
      <w:pPr>
        <w:ind w:firstLine="0"/>
      </w:pPr>
      <w:proofErr w:type="gramStart"/>
      <w:r w:rsidRPr="000650CD">
        <w:t>clear</w:t>
      </w:r>
      <w:proofErr w:type="gramEnd"/>
      <w:r w:rsidRPr="000650CD">
        <w:t xml:space="preserve"> n</w:t>
      </w:r>
    </w:p>
    <w:p w14:paraId="27A54D83" w14:textId="77777777" w:rsidR="000650CD" w:rsidRPr="000650CD" w:rsidRDefault="000650CD" w:rsidP="000650CD">
      <w:pPr>
        <w:ind w:firstLine="0"/>
      </w:pPr>
      <w:r w:rsidRPr="000650CD">
        <w:t xml:space="preserve"> </w:t>
      </w:r>
    </w:p>
    <w:p w14:paraId="0B9B6D77" w14:textId="77777777" w:rsidR="000650CD" w:rsidRPr="000650CD" w:rsidRDefault="000650CD" w:rsidP="000650CD">
      <w:pPr>
        <w:ind w:firstLine="0"/>
      </w:pPr>
      <w:r w:rsidRPr="000650CD">
        <w:t xml:space="preserve"> </w:t>
      </w:r>
    </w:p>
    <w:p w14:paraId="64C31DA8" w14:textId="77777777" w:rsidR="000650CD" w:rsidRPr="000650CD" w:rsidRDefault="000650CD" w:rsidP="000650CD">
      <w:pPr>
        <w:ind w:firstLine="0"/>
      </w:pPr>
      <w:proofErr w:type="gramStart"/>
      <w:r w:rsidRPr="000650CD">
        <w:t>tic</w:t>
      </w:r>
      <w:proofErr w:type="gramEnd"/>
    </w:p>
    <w:p w14:paraId="2C55B569" w14:textId="77777777" w:rsidR="000650CD" w:rsidRPr="000650CD" w:rsidRDefault="000650CD" w:rsidP="000650CD">
      <w:pPr>
        <w:ind w:firstLine="0"/>
      </w:pPr>
      <w:r w:rsidRPr="000650CD">
        <w:t>[</w:t>
      </w:r>
      <w:proofErr w:type="spellStart"/>
      <w:proofErr w:type="gramStart"/>
      <w:r w:rsidRPr="000650CD">
        <w:t>tbound,Ifact</w:t>
      </w:r>
      <w:proofErr w:type="spellEnd"/>
      <w:proofErr w:type="gramEnd"/>
      <w:r w:rsidRPr="000650CD">
        <w:t xml:space="preserve">]=Marking(p,tetr,tetr2t,t2tetr,cc,r,nshield);%Flagging </w:t>
      </w:r>
      <w:proofErr w:type="spellStart"/>
      <w:r w:rsidRPr="000650CD">
        <w:t>tetraedroms</w:t>
      </w:r>
      <w:proofErr w:type="spellEnd"/>
      <w:r w:rsidRPr="000650CD">
        <w:t xml:space="preserve"> as inside or outside</w:t>
      </w:r>
    </w:p>
    <w:p w14:paraId="6F1D4EE4" w14:textId="77777777" w:rsidR="000650CD" w:rsidRPr="000650CD" w:rsidRDefault="000650CD" w:rsidP="000650CD">
      <w:pPr>
        <w:ind w:firstLine="0"/>
      </w:pPr>
      <w:proofErr w:type="spellStart"/>
      <w:proofErr w:type="gramStart"/>
      <w:r w:rsidRPr="000650CD">
        <w:t>fprintf</w:t>
      </w:r>
      <w:proofErr w:type="spellEnd"/>
      <w:proofErr w:type="gramEnd"/>
      <w:r w:rsidRPr="000650CD">
        <w:t>('Walking Time: %4.4f s\n',</w:t>
      </w:r>
      <w:proofErr w:type="spellStart"/>
      <w:r w:rsidRPr="000650CD">
        <w:t>toc</w:t>
      </w:r>
      <w:proofErr w:type="spellEnd"/>
      <w:r w:rsidRPr="000650CD">
        <w:t>)</w:t>
      </w:r>
    </w:p>
    <w:p w14:paraId="5268612F" w14:textId="77777777" w:rsidR="000650CD" w:rsidRPr="000650CD" w:rsidRDefault="000650CD" w:rsidP="000650CD">
      <w:pPr>
        <w:ind w:firstLine="0"/>
      </w:pPr>
      <w:r w:rsidRPr="000650CD">
        <w:t xml:space="preserve"> </w:t>
      </w:r>
    </w:p>
    <w:p w14:paraId="096538B2" w14:textId="77777777" w:rsidR="000650CD" w:rsidRPr="000650CD" w:rsidRDefault="000650CD" w:rsidP="000650CD">
      <w:pPr>
        <w:ind w:firstLine="0"/>
      </w:pPr>
      <w:r w:rsidRPr="000650CD">
        <w:t>%</w:t>
      </w:r>
      <w:proofErr w:type="spellStart"/>
      <w:proofErr w:type="gramStart"/>
      <w:r w:rsidRPr="000650CD">
        <w:t>recostructed</w:t>
      </w:r>
      <w:proofErr w:type="spellEnd"/>
      <w:proofErr w:type="gramEnd"/>
      <w:r w:rsidRPr="000650CD">
        <w:t xml:space="preserve"> raw surface</w:t>
      </w:r>
    </w:p>
    <w:p w14:paraId="0B3CB85E" w14:textId="77777777" w:rsidR="000650CD" w:rsidRPr="000650CD" w:rsidRDefault="000650CD" w:rsidP="000650CD">
      <w:pPr>
        <w:ind w:firstLine="0"/>
      </w:pPr>
      <w:proofErr w:type="gramStart"/>
      <w:r w:rsidRPr="000650CD">
        <w:t>t</w:t>
      </w:r>
      <w:proofErr w:type="gramEnd"/>
      <w:r w:rsidRPr="000650CD">
        <w:t>=t(</w:t>
      </w:r>
      <w:proofErr w:type="spellStart"/>
      <w:r w:rsidRPr="000650CD">
        <w:t>tbound</w:t>
      </w:r>
      <w:proofErr w:type="spellEnd"/>
      <w:r w:rsidRPr="000650CD">
        <w:t>,:);</w:t>
      </w:r>
    </w:p>
    <w:p w14:paraId="3379AE5D" w14:textId="77777777" w:rsidR="000650CD" w:rsidRPr="000650CD" w:rsidRDefault="000650CD" w:rsidP="000650CD">
      <w:pPr>
        <w:ind w:firstLine="0"/>
      </w:pPr>
      <w:r w:rsidRPr="000650CD">
        <w:t xml:space="preserve">% </w:t>
      </w:r>
      <w:proofErr w:type="spellStart"/>
      <w:r w:rsidRPr="000650CD">
        <w:t>Ifact</w:t>
      </w:r>
      <w:proofErr w:type="spellEnd"/>
      <w:r w:rsidRPr="000650CD">
        <w:t>=</w:t>
      </w:r>
      <w:proofErr w:type="spellStart"/>
      <w:proofErr w:type="gramStart"/>
      <w:r w:rsidRPr="000650CD">
        <w:t>Ifact</w:t>
      </w:r>
      <w:proofErr w:type="spellEnd"/>
      <w:r w:rsidRPr="000650CD">
        <w:t>(</w:t>
      </w:r>
      <w:proofErr w:type="spellStart"/>
      <w:proofErr w:type="gramEnd"/>
      <w:r w:rsidRPr="000650CD">
        <w:t>tbound</w:t>
      </w:r>
      <w:proofErr w:type="spellEnd"/>
      <w:r w:rsidRPr="000650CD">
        <w:t>);</w:t>
      </w:r>
    </w:p>
    <w:p w14:paraId="5E22F2CF" w14:textId="77777777" w:rsidR="000650CD" w:rsidRPr="000650CD" w:rsidRDefault="000650CD" w:rsidP="000650CD">
      <w:pPr>
        <w:ind w:firstLine="0"/>
      </w:pPr>
      <w:proofErr w:type="gramStart"/>
      <w:r w:rsidRPr="000650CD">
        <w:t>clear</w:t>
      </w:r>
      <w:proofErr w:type="gramEnd"/>
      <w:r w:rsidRPr="000650CD">
        <w:t xml:space="preserve"> </w:t>
      </w:r>
      <w:proofErr w:type="spellStart"/>
      <w:r w:rsidRPr="000650CD">
        <w:t>tetr</w:t>
      </w:r>
      <w:proofErr w:type="spellEnd"/>
      <w:r w:rsidRPr="000650CD">
        <w:t xml:space="preserve"> tetr2t t2tetr</w:t>
      </w:r>
    </w:p>
    <w:p w14:paraId="7DC9E4E8" w14:textId="77777777" w:rsidR="000650CD" w:rsidRPr="000650CD" w:rsidRDefault="000650CD" w:rsidP="000650CD">
      <w:pPr>
        <w:ind w:firstLine="0"/>
      </w:pPr>
      <w:r w:rsidRPr="000650CD">
        <w:t xml:space="preserve"> </w:t>
      </w:r>
    </w:p>
    <w:p w14:paraId="455FA632" w14:textId="77777777" w:rsidR="000650CD" w:rsidRPr="000650CD" w:rsidRDefault="000650CD" w:rsidP="000650CD">
      <w:pPr>
        <w:ind w:firstLine="0"/>
      </w:pPr>
      <w:r w:rsidRPr="000650CD">
        <w:t>%</w:t>
      </w:r>
      <w:proofErr w:type="gramStart"/>
      <w:r w:rsidRPr="000650CD">
        <w:t>m</w:t>
      </w:r>
      <w:proofErr w:type="gramEnd"/>
    </w:p>
    <w:p w14:paraId="0177A735" w14:textId="77777777" w:rsidR="000650CD" w:rsidRPr="000650CD" w:rsidRDefault="000650CD" w:rsidP="000650CD">
      <w:pPr>
        <w:ind w:firstLine="0"/>
      </w:pPr>
      <w:proofErr w:type="gramStart"/>
      <w:r w:rsidRPr="000650CD">
        <w:t>tic</w:t>
      </w:r>
      <w:proofErr w:type="gramEnd"/>
    </w:p>
    <w:p w14:paraId="665643F7" w14:textId="77777777" w:rsidR="000650CD" w:rsidRPr="000650CD" w:rsidRDefault="000650CD" w:rsidP="000650CD">
      <w:pPr>
        <w:ind w:firstLine="0"/>
      </w:pPr>
      <w:r w:rsidRPr="000650CD">
        <w:t>[</w:t>
      </w:r>
      <w:proofErr w:type="spellStart"/>
      <w:proofErr w:type="gramStart"/>
      <w:r w:rsidRPr="000650CD">
        <w:t>t</w:t>
      </w:r>
      <w:proofErr w:type="gramEnd"/>
      <w:r w:rsidRPr="000650CD">
        <w:t>,tnorm</w:t>
      </w:r>
      <w:proofErr w:type="spellEnd"/>
      <w:r w:rsidRPr="000650CD">
        <w:t>]=</w:t>
      </w:r>
      <w:proofErr w:type="spellStart"/>
      <w:r w:rsidRPr="000650CD">
        <w:t>ManifoldExtraction</w:t>
      </w:r>
      <w:proofErr w:type="spellEnd"/>
      <w:r w:rsidRPr="000650CD">
        <w:t>(</w:t>
      </w:r>
      <w:proofErr w:type="spellStart"/>
      <w:r w:rsidRPr="000650CD">
        <w:t>t,p</w:t>
      </w:r>
      <w:proofErr w:type="spellEnd"/>
      <w:r w:rsidRPr="000650CD">
        <w:t>);</w:t>
      </w:r>
    </w:p>
    <w:p w14:paraId="167A3EEA" w14:textId="77777777" w:rsidR="000650CD" w:rsidRPr="000650CD" w:rsidRDefault="000650CD" w:rsidP="000650CD">
      <w:pPr>
        <w:ind w:firstLine="0"/>
      </w:pPr>
      <w:proofErr w:type="spellStart"/>
      <w:proofErr w:type="gramStart"/>
      <w:r w:rsidRPr="000650CD">
        <w:t>fprintf</w:t>
      </w:r>
      <w:proofErr w:type="spellEnd"/>
      <w:proofErr w:type="gramEnd"/>
      <w:r w:rsidRPr="000650CD">
        <w:t>('Manifold extraction Time: %4.4f s\n',</w:t>
      </w:r>
      <w:proofErr w:type="spellStart"/>
      <w:r w:rsidRPr="000650CD">
        <w:t>toc</w:t>
      </w:r>
      <w:proofErr w:type="spellEnd"/>
      <w:r w:rsidRPr="000650CD">
        <w:t>)</w:t>
      </w:r>
    </w:p>
    <w:p w14:paraId="6ACC5053" w14:textId="77777777" w:rsidR="000650CD" w:rsidRPr="000650CD" w:rsidRDefault="000650CD" w:rsidP="000650CD">
      <w:pPr>
        <w:ind w:firstLine="0"/>
      </w:pPr>
      <w:r w:rsidRPr="000650CD">
        <w:t xml:space="preserve"> </w:t>
      </w:r>
    </w:p>
    <w:p w14:paraId="3B327EA2" w14:textId="77777777" w:rsidR="000650CD" w:rsidRPr="000650CD" w:rsidRDefault="000650CD" w:rsidP="000650CD">
      <w:pPr>
        <w:ind w:firstLine="0"/>
      </w:pPr>
      <w:r w:rsidRPr="000650CD">
        <w:t xml:space="preserve"> </w:t>
      </w:r>
    </w:p>
    <w:p w14:paraId="1B30D7B5" w14:textId="77777777" w:rsidR="000650CD" w:rsidRPr="000650CD" w:rsidRDefault="000650CD" w:rsidP="000650CD">
      <w:pPr>
        <w:ind w:firstLine="0"/>
      </w:pPr>
      <w:r w:rsidRPr="000650CD">
        <w:t xml:space="preserve"> </w:t>
      </w:r>
    </w:p>
    <w:p w14:paraId="3BCFFFD7" w14:textId="77777777" w:rsidR="000650CD" w:rsidRPr="000650CD" w:rsidRDefault="000650CD" w:rsidP="000650CD">
      <w:pPr>
        <w:ind w:firstLine="0"/>
      </w:pPr>
      <w:proofErr w:type="gramStart"/>
      <w:r w:rsidRPr="000650CD">
        <w:t>time</w:t>
      </w:r>
      <w:proofErr w:type="gramEnd"/>
      <w:r w:rsidRPr="000650CD">
        <w:t>=</w:t>
      </w:r>
      <w:proofErr w:type="spellStart"/>
      <w:r w:rsidRPr="000650CD">
        <w:t>etime</w:t>
      </w:r>
      <w:proofErr w:type="spellEnd"/>
      <w:r w:rsidRPr="000650CD">
        <w:t>(</w:t>
      </w:r>
      <w:proofErr w:type="spellStart"/>
      <w:r w:rsidRPr="000650CD">
        <w:t>clock,starttime</w:t>
      </w:r>
      <w:proofErr w:type="spellEnd"/>
      <w:r w:rsidRPr="000650CD">
        <w:t>);</w:t>
      </w:r>
    </w:p>
    <w:p w14:paraId="3596A0B7" w14:textId="77777777" w:rsidR="000650CD" w:rsidRPr="000650CD" w:rsidRDefault="000650CD" w:rsidP="000650CD">
      <w:pPr>
        <w:ind w:firstLine="0"/>
      </w:pPr>
      <w:proofErr w:type="spellStart"/>
      <w:proofErr w:type="gramStart"/>
      <w:r w:rsidRPr="000650CD">
        <w:t>fprintf</w:t>
      </w:r>
      <w:proofErr w:type="spellEnd"/>
      <w:proofErr w:type="gramEnd"/>
      <w:r w:rsidRPr="000650CD">
        <w:t>('Total Time: %4.4f s\</w:t>
      </w:r>
      <w:proofErr w:type="spellStart"/>
      <w:r w:rsidRPr="000650CD">
        <w:t>n',time</w:t>
      </w:r>
      <w:proofErr w:type="spellEnd"/>
      <w:r w:rsidRPr="000650CD">
        <w:t>)</w:t>
      </w:r>
    </w:p>
    <w:p w14:paraId="6EA05C80" w14:textId="77777777" w:rsidR="000650CD" w:rsidRPr="000650CD" w:rsidRDefault="000650CD" w:rsidP="000650CD">
      <w:pPr>
        <w:ind w:firstLine="0"/>
      </w:pPr>
      <w:r w:rsidRPr="000650CD">
        <w:t xml:space="preserve"> </w:t>
      </w:r>
    </w:p>
    <w:p w14:paraId="19099A68" w14:textId="77777777" w:rsidR="000650CD" w:rsidRPr="000650CD" w:rsidRDefault="000650CD" w:rsidP="000650CD">
      <w:pPr>
        <w:ind w:firstLine="0"/>
      </w:pPr>
      <w:r w:rsidRPr="000650CD">
        <w:t xml:space="preserve"> </w:t>
      </w:r>
    </w:p>
    <w:p w14:paraId="20753DA8" w14:textId="77777777" w:rsidR="000650CD" w:rsidRPr="000650CD" w:rsidRDefault="000650CD" w:rsidP="000650CD">
      <w:pPr>
        <w:ind w:firstLine="0"/>
      </w:pPr>
      <w:proofErr w:type="gramStart"/>
      <w:r w:rsidRPr="000650CD">
        <w:t>end</w:t>
      </w:r>
      <w:proofErr w:type="gramEnd"/>
    </w:p>
    <w:p w14:paraId="4CCB2082" w14:textId="77777777" w:rsidR="000650CD" w:rsidRPr="000650CD" w:rsidRDefault="000650CD" w:rsidP="000650CD">
      <w:pPr>
        <w:ind w:firstLine="0"/>
      </w:pPr>
      <w:r w:rsidRPr="000650CD">
        <w:t xml:space="preserve"> </w:t>
      </w:r>
    </w:p>
    <w:p w14:paraId="27AB0A32" w14:textId="77777777" w:rsidR="000650CD" w:rsidRPr="000650CD" w:rsidRDefault="000650CD" w:rsidP="000650CD">
      <w:pPr>
        <w:ind w:firstLine="0"/>
      </w:pPr>
      <w:r w:rsidRPr="000650CD">
        <w:t xml:space="preserve"> </w:t>
      </w:r>
    </w:p>
    <w:p w14:paraId="67B2FA60" w14:textId="77777777" w:rsidR="000650CD" w:rsidRPr="000650CD" w:rsidRDefault="000650CD" w:rsidP="000650CD">
      <w:pPr>
        <w:ind w:firstLine="0"/>
      </w:pPr>
      <w:r w:rsidRPr="000650CD">
        <w:t xml:space="preserve">%% </w:t>
      </w:r>
      <w:proofErr w:type="spellStart"/>
      <w:r w:rsidRPr="000650CD">
        <w:t>Circumcenters</w:t>
      </w:r>
      <w:proofErr w:type="spellEnd"/>
    </w:p>
    <w:p w14:paraId="583C2963" w14:textId="77777777" w:rsidR="000650CD" w:rsidRPr="000650CD" w:rsidRDefault="000650CD" w:rsidP="000650CD">
      <w:pPr>
        <w:ind w:firstLine="0"/>
      </w:pPr>
      <w:proofErr w:type="gramStart"/>
      <w:r w:rsidRPr="000650CD">
        <w:t>function</w:t>
      </w:r>
      <w:proofErr w:type="gramEnd"/>
      <w:r w:rsidRPr="000650CD">
        <w:t xml:space="preserve"> [</w:t>
      </w:r>
      <w:proofErr w:type="spellStart"/>
      <w:r w:rsidRPr="000650CD">
        <w:t>cc,r</w:t>
      </w:r>
      <w:proofErr w:type="spellEnd"/>
      <w:r w:rsidRPr="000650CD">
        <w:t>]=CC(</w:t>
      </w:r>
      <w:proofErr w:type="spellStart"/>
      <w:r w:rsidRPr="000650CD">
        <w:t>p,tetr</w:t>
      </w:r>
      <w:proofErr w:type="spellEnd"/>
      <w:r w:rsidRPr="000650CD">
        <w:t>)</w:t>
      </w:r>
    </w:p>
    <w:p w14:paraId="170CA61D" w14:textId="77777777" w:rsidR="000650CD" w:rsidRPr="000650CD" w:rsidRDefault="000650CD" w:rsidP="000650CD">
      <w:pPr>
        <w:ind w:firstLine="0"/>
      </w:pPr>
      <w:r w:rsidRPr="000650CD">
        <w:t>%</w:t>
      </w:r>
      <w:proofErr w:type="gramStart"/>
      <w:r w:rsidRPr="000650CD">
        <w:t>finds</w:t>
      </w:r>
      <w:proofErr w:type="gramEnd"/>
      <w:r w:rsidRPr="000650CD">
        <w:t xml:space="preserve"> </w:t>
      </w:r>
      <w:proofErr w:type="spellStart"/>
      <w:r w:rsidRPr="000650CD">
        <w:t>circumcenters</w:t>
      </w:r>
      <w:proofErr w:type="spellEnd"/>
      <w:r w:rsidRPr="000650CD">
        <w:t xml:space="preserve"> from a set of </w:t>
      </w:r>
      <w:proofErr w:type="spellStart"/>
      <w:r w:rsidRPr="000650CD">
        <w:t>tetraedroms</w:t>
      </w:r>
      <w:proofErr w:type="spellEnd"/>
    </w:p>
    <w:p w14:paraId="5B4D76A2" w14:textId="77777777" w:rsidR="000650CD" w:rsidRPr="000650CD" w:rsidRDefault="000650CD" w:rsidP="000650CD">
      <w:pPr>
        <w:ind w:firstLine="0"/>
      </w:pPr>
      <w:r w:rsidRPr="000650CD">
        <w:t xml:space="preserve"> </w:t>
      </w:r>
    </w:p>
    <w:p w14:paraId="45CD055C" w14:textId="77777777" w:rsidR="000650CD" w:rsidRPr="000650CD" w:rsidRDefault="000650CD" w:rsidP="000650CD">
      <w:pPr>
        <w:ind w:firstLine="0"/>
      </w:pPr>
      <w:r w:rsidRPr="000650CD">
        <w:t xml:space="preserve"> </w:t>
      </w:r>
    </w:p>
    <w:p w14:paraId="65537276" w14:textId="77777777" w:rsidR="000650CD" w:rsidRPr="000650CD" w:rsidRDefault="000650CD" w:rsidP="000650CD">
      <w:pPr>
        <w:ind w:firstLine="0"/>
      </w:pPr>
      <w:r w:rsidRPr="000650CD">
        <w:t>%</w:t>
      </w:r>
      <w:proofErr w:type="gramStart"/>
      <w:r w:rsidRPr="000650CD">
        <w:t>batch</w:t>
      </w:r>
      <w:proofErr w:type="gramEnd"/>
      <w:r w:rsidRPr="000650CD">
        <w:t xml:space="preserve"> the code to save memory</w:t>
      </w:r>
    </w:p>
    <w:p w14:paraId="4D5B031D" w14:textId="77777777" w:rsidR="000650CD" w:rsidRPr="000650CD" w:rsidRDefault="000650CD" w:rsidP="000650CD">
      <w:pPr>
        <w:ind w:firstLine="0"/>
      </w:pPr>
      <w:proofErr w:type="spellStart"/>
      <w:proofErr w:type="gramStart"/>
      <w:r w:rsidRPr="000650CD">
        <w:t>ntetr</w:t>
      </w:r>
      <w:proofErr w:type="spellEnd"/>
      <w:proofErr w:type="gramEnd"/>
      <w:r w:rsidRPr="000650CD">
        <w:t>=size(tetr,1);</w:t>
      </w:r>
    </w:p>
    <w:p w14:paraId="37935F1B" w14:textId="77777777" w:rsidR="000650CD" w:rsidRPr="000650CD" w:rsidRDefault="000650CD" w:rsidP="000650CD">
      <w:pPr>
        <w:ind w:firstLine="0"/>
      </w:pPr>
      <w:proofErr w:type="spellStart"/>
      <w:proofErr w:type="gramStart"/>
      <w:r w:rsidRPr="000650CD">
        <w:lastRenderedPageBreak/>
        <w:t>cutsize</w:t>
      </w:r>
      <w:proofErr w:type="spellEnd"/>
      <w:proofErr w:type="gramEnd"/>
      <w:r w:rsidRPr="000650CD">
        <w:t>=25000;</w:t>
      </w:r>
    </w:p>
    <w:p w14:paraId="2BB4540B" w14:textId="77777777" w:rsidR="000650CD" w:rsidRPr="000650CD" w:rsidRDefault="000650CD" w:rsidP="000650CD">
      <w:pPr>
        <w:ind w:firstLine="0"/>
      </w:pPr>
      <w:proofErr w:type="gramStart"/>
      <w:r w:rsidRPr="000650CD">
        <w:t>i1</w:t>
      </w:r>
      <w:proofErr w:type="gramEnd"/>
      <w:r w:rsidRPr="000650CD">
        <w:t>=1;i2=</w:t>
      </w:r>
      <w:proofErr w:type="spellStart"/>
      <w:r w:rsidRPr="000650CD">
        <w:t>cutsize</w:t>
      </w:r>
      <w:proofErr w:type="spellEnd"/>
      <w:r w:rsidRPr="000650CD">
        <w:t>;</w:t>
      </w:r>
    </w:p>
    <w:p w14:paraId="4008FD8B" w14:textId="77777777" w:rsidR="000650CD" w:rsidRPr="000650CD" w:rsidRDefault="000650CD" w:rsidP="000650CD">
      <w:pPr>
        <w:ind w:firstLine="0"/>
      </w:pPr>
      <w:proofErr w:type="gramStart"/>
      <w:r w:rsidRPr="000650CD">
        <w:t>r</w:t>
      </w:r>
      <w:proofErr w:type="gramEnd"/>
      <w:r w:rsidRPr="000650CD">
        <w:t>=</w:t>
      </w:r>
      <w:proofErr w:type="spellStart"/>
      <w:r w:rsidRPr="000650CD">
        <w:t>zeros</w:t>
      </w:r>
      <w:proofErr w:type="spellEnd"/>
      <w:r w:rsidRPr="000650CD">
        <w:t>(ntetr,1);</w:t>
      </w:r>
    </w:p>
    <w:p w14:paraId="33F38547" w14:textId="77777777" w:rsidR="000650CD" w:rsidRPr="000650CD" w:rsidRDefault="000650CD" w:rsidP="000650CD">
      <w:pPr>
        <w:ind w:firstLine="0"/>
      </w:pPr>
      <w:r w:rsidRPr="000650CD">
        <w:t>cc=</w:t>
      </w:r>
      <w:proofErr w:type="spellStart"/>
      <w:proofErr w:type="gramStart"/>
      <w:r w:rsidRPr="000650CD">
        <w:t>zeros</w:t>
      </w:r>
      <w:proofErr w:type="spellEnd"/>
      <w:r w:rsidRPr="000650CD">
        <w:t>(</w:t>
      </w:r>
      <w:proofErr w:type="gramEnd"/>
      <w:r w:rsidRPr="000650CD">
        <w:t>ntetr,1);</w:t>
      </w:r>
    </w:p>
    <w:p w14:paraId="204CCF15" w14:textId="77777777" w:rsidR="000650CD" w:rsidRPr="000650CD" w:rsidRDefault="000650CD" w:rsidP="000650CD">
      <w:pPr>
        <w:ind w:firstLine="0"/>
      </w:pPr>
      <w:r w:rsidRPr="000650CD">
        <w:t xml:space="preserve"> </w:t>
      </w:r>
    </w:p>
    <w:p w14:paraId="3DB12DBF" w14:textId="77777777" w:rsidR="000650CD" w:rsidRPr="000650CD" w:rsidRDefault="000650CD" w:rsidP="000650CD">
      <w:pPr>
        <w:ind w:firstLine="0"/>
      </w:pPr>
      <w:proofErr w:type="gramStart"/>
      <w:r w:rsidRPr="000650CD">
        <w:t>if</w:t>
      </w:r>
      <w:proofErr w:type="gramEnd"/>
      <w:r w:rsidRPr="000650CD">
        <w:t xml:space="preserve"> i2&gt;</w:t>
      </w:r>
      <w:proofErr w:type="spellStart"/>
      <w:r w:rsidRPr="000650CD">
        <w:t>ntetr</w:t>
      </w:r>
      <w:proofErr w:type="spellEnd"/>
    </w:p>
    <w:p w14:paraId="5134DF6A" w14:textId="77777777" w:rsidR="000650CD" w:rsidRPr="000650CD" w:rsidRDefault="000650CD" w:rsidP="000650CD">
      <w:pPr>
        <w:ind w:firstLine="0"/>
      </w:pPr>
      <w:r w:rsidRPr="000650CD">
        <w:t xml:space="preserve">    </w:t>
      </w:r>
      <w:proofErr w:type="gramStart"/>
      <w:r w:rsidRPr="000650CD">
        <w:t>i2</w:t>
      </w:r>
      <w:proofErr w:type="gramEnd"/>
      <w:r w:rsidRPr="000650CD">
        <w:t>=</w:t>
      </w:r>
      <w:proofErr w:type="spellStart"/>
      <w:r w:rsidRPr="000650CD">
        <w:t>ntetr</w:t>
      </w:r>
      <w:proofErr w:type="spellEnd"/>
      <w:r w:rsidRPr="000650CD">
        <w:t xml:space="preserve">;%to </w:t>
      </w:r>
      <w:proofErr w:type="spellStart"/>
      <w:r w:rsidRPr="000650CD">
        <w:t>trigeer</w:t>
      </w:r>
      <w:proofErr w:type="spellEnd"/>
      <w:r w:rsidRPr="000650CD">
        <w:t xml:space="preserve"> the terminate criterion</w:t>
      </w:r>
    </w:p>
    <w:p w14:paraId="746BB5FA" w14:textId="77777777" w:rsidR="000650CD" w:rsidRPr="000650CD" w:rsidRDefault="000650CD" w:rsidP="000650CD">
      <w:pPr>
        <w:ind w:firstLine="0"/>
      </w:pPr>
      <w:proofErr w:type="gramStart"/>
      <w:r w:rsidRPr="000650CD">
        <w:t>end</w:t>
      </w:r>
      <w:proofErr w:type="gramEnd"/>
    </w:p>
    <w:p w14:paraId="63313B2B" w14:textId="77777777" w:rsidR="000650CD" w:rsidRPr="000650CD" w:rsidRDefault="000650CD" w:rsidP="000650CD">
      <w:pPr>
        <w:ind w:firstLine="0"/>
      </w:pPr>
      <w:r w:rsidRPr="000650CD">
        <w:t xml:space="preserve"> </w:t>
      </w:r>
    </w:p>
    <w:p w14:paraId="72B7CA7E" w14:textId="77777777" w:rsidR="000650CD" w:rsidRPr="000650CD" w:rsidRDefault="000650CD" w:rsidP="000650CD">
      <w:pPr>
        <w:ind w:firstLine="0"/>
      </w:pPr>
      <w:r w:rsidRPr="000650CD">
        <w:t xml:space="preserve"> </w:t>
      </w:r>
    </w:p>
    <w:p w14:paraId="0FE036DE" w14:textId="77777777" w:rsidR="000650CD" w:rsidRPr="000650CD" w:rsidRDefault="000650CD" w:rsidP="000650CD">
      <w:pPr>
        <w:ind w:firstLine="0"/>
      </w:pPr>
      <w:proofErr w:type="gramStart"/>
      <w:r w:rsidRPr="000650CD">
        <w:t>while</w:t>
      </w:r>
      <w:proofErr w:type="gramEnd"/>
      <w:r w:rsidRPr="000650CD">
        <w:t xml:space="preserve"> 1</w:t>
      </w:r>
    </w:p>
    <w:p w14:paraId="27A59620" w14:textId="77777777" w:rsidR="000650CD" w:rsidRPr="000650CD" w:rsidRDefault="000650CD" w:rsidP="000650CD">
      <w:pPr>
        <w:ind w:firstLine="0"/>
      </w:pPr>
      <w:r w:rsidRPr="000650CD">
        <w:t xml:space="preserve"> </w:t>
      </w:r>
    </w:p>
    <w:p w14:paraId="167D1B4D" w14:textId="77777777" w:rsidR="000650CD" w:rsidRPr="000650CD" w:rsidRDefault="000650CD" w:rsidP="000650CD">
      <w:pPr>
        <w:ind w:firstLine="0"/>
      </w:pPr>
      <w:r w:rsidRPr="000650CD">
        <w:t xml:space="preserve"> </w:t>
      </w:r>
    </w:p>
    <w:p w14:paraId="588D0BFF" w14:textId="77777777" w:rsidR="000650CD" w:rsidRPr="000650CD" w:rsidRDefault="000650CD" w:rsidP="000650CD">
      <w:pPr>
        <w:ind w:firstLine="0"/>
      </w:pPr>
      <w:r w:rsidRPr="000650CD">
        <w:t xml:space="preserve"> </w:t>
      </w:r>
    </w:p>
    <w:p w14:paraId="36122A3A" w14:textId="77777777" w:rsidR="000650CD" w:rsidRPr="000650CD" w:rsidRDefault="000650CD" w:rsidP="000650CD">
      <w:pPr>
        <w:ind w:firstLine="0"/>
      </w:pPr>
      <w:r w:rsidRPr="000650CD">
        <w:t xml:space="preserve"> </w:t>
      </w:r>
    </w:p>
    <w:p w14:paraId="71EABED2" w14:textId="77777777" w:rsidR="000650CD" w:rsidRPr="000650CD" w:rsidRDefault="000650CD" w:rsidP="000650CD">
      <w:pPr>
        <w:ind w:firstLine="0"/>
      </w:pPr>
      <w:r w:rsidRPr="000650CD">
        <w:t>%</w:t>
      </w:r>
      <w:proofErr w:type="gramStart"/>
      <w:r w:rsidRPr="000650CD">
        <w:t>points</w:t>
      </w:r>
      <w:proofErr w:type="gramEnd"/>
      <w:r w:rsidRPr="000650CD">
        <w:t xml:space="preserve"> of </w:t>
      </w:r>
      <w:proofErr w:type="spellStart"/>
      <w:r w:rsidRPr="000650CD">
        <w:t>tetraedrom</w:t>
      </w:r>
      <w:proofErr w:type="spellEnd"/>
    </w:p>
    <w:p w14:paraId="55A770A1" w14:textId="77777777" w:rsidR="000650CD" w:rsidRPr="000650CD" w:rsidRDefault="000650CD" w:rsidP="000650CD">
      <w:pPr>
        <w:ind w:firstLine="0"/>
      </w:pPr>
      <w:proofErr w:type="gramStart"/>
      <w:r w:rsidRPr="000650CD">
        <w:t>p1</w:t>
      </w:r>
      <w:proofErr w:type="gramEnd"/>
      <w:r w:rsidRPr="000650CD">
        <w:t>=(p(</w:t>
      </w:r>
      <w:proofErr w:type="spellStart"/>
      <w:r w:rsidRPr="000650CD">
        <w:t>tetr</w:t>
      </w:r>
      <w:proofErr w:type="spellEnd"/>
      <w:r w:rsidRPr="000650CD">
        <w:t>(i1:i2,1),:));</w:t>
      </w:r>
    </w:p>
    <w:p w14:paraId="1398B186" w14:textId="77777777" w:rsidR="000650CD" w:rsidRPr="000650CD" w:rsidRDefault="000650CD" w:rsidP="000650CD">
      <w:pPr>
        <w:ind w:firstLine="0"/>
      </w:pPr>
      <w:proofErr w:type="gramStart"/>
      <w:r w:rsidRPr="000650CD">
        <w:t>p2</w:t>
      </w:r>
      <w:proofErr w:type="gramEnd"/>
      <w:r w:rsidRPr="000650CD">
        <w:t>=(p(</w:t>
      </w:r>
      <w:proofErr w:type="spellStart"/>
      <w:r w:rsidRPr="000650CD">
        <w:t>tetr</w:t>
      </w:r>
      <w:proofErr w:type="spellEnd"/>
      <w:r w:rsidRPr="000650CD">
        <w:t>(i1:i2,2),:));</w:t>
      </w:r>
    </w:p>
    <w:p w14:paraId="63DF1DC5" w14:textId="77777777" w:rsidR="000650CD" w:rsidRPr="000650CD" w:rsidRDefault="000650CD" w:rsidP="000650CD">
      <w:pPr>
        <w:ind w:firstLine="0"/>
      </w:pPr>
      <w:proofErr w:type="gramStart"/>
      <w:r w:rsidRPr="000650CD">
        <w:t>p3</w:t>
      </w:r>
      <w:proofErr w:type="gramEnd"/>
      <w:r w:rsidRPr="000650CD">
        <w:t>=(p(</w:t>
      </w:r>
      <w:proofErr w:type="spellStart"/>
      <w:r w:rsidRPr="000650CD">
        <w:t>tetr</w:t>
      </w:r>
      <w:proofErr w:type="spellEnd"/>
      <w:r w:rsidRPr="000650CD">
        <w:t>(i1:i2,3),:));</w:t>
      </w:r>
    </w:p>
    <w:p w14:paraId="01860256" w14:textId="77777777" w:rsidR="000650CD" w:rsidRPr="000650CD" w:rsidRDefault="000650CD" w:rsidP="000650CD">
      <w:pPr>
        <w:ind w:firstLine="0"/>
      </w:pPr>
      <w:proofErr w:type="gramStart"/>
      <w:r w:rsidRPr="000650CD">
        <w:t>p4</w:t>
      </w:r>
      <w:proofErr w:type="gramEnd"/>
      <w:r w:rsidRPr="000650CD">
        <w:t>=(p(</w:t>
      </w:r>
      <w:proofErr w:type="spellStart"/>
      <w:r w:rsidRPr="000650CD">
        <w:t>tetr</w:t>
      </w:r>
      <w:proofErr w:type="spellEnd"/>
      <w:r w:rsidRPr="000650CD">
        <w:t>(i1:i2,4),:));</w:t>
      </w:r>
    </w:p>
    <w:p w14:paraId="0D1442B6" w14:textId="77777777" w:rsidR="000650CD" w:rsidRPr="000650CD" w:rsidRDefault="000650CD" w:rsidP="000650CD">
      <w:pPr>
        <w:ind w:firstLine="0"/>
      </w:pPr>
      <w:r w:rsidRPr="000650CD">
        <w:t xml:space="preserve"> </w:t>
      </w:r>
    </w:p>
    <w:p w14:paraId="5D4FECB3" w14:textId="77777777" w:rsidR="000650CD" w:rsidRPr="000650CD" w:rsidRDefault="000650CD" w:rsidP="000650CD">
      <w:pPr>
        <w:ind w:firstLine="0"/>
      </w:pPr>
      <w:r w:rsidRPr="000650CD">
        <w:t>%</w:t>
      </w:r>
      <w:proofErr w:type="gramStart"/>
      <w:r w:rsidRPr="000650CD">
        <w:t>vectors</w:t>
      </w:r>
      <w:proofErr w:type="gramEnd"/>
      <w:r w:rsidRPr="000650CD">
        <w:t xml:space="preserve"> of </w:t>
      </w:r>
      <w:proofErr w:type="spellStart"/>
      <w:r w:rsidRPr="000650CD">
        <w:t>tetraedrom</w:t>
      </w:r>
      <w:proofErr w:type="spellEnd"/>
      <w:r w:rsidRPr="000650CD">
        <w:t xml:space="preserve"> edges</w:t>
      </w:r>
    </w:p>
    <w:p w14:paraId="5E38774A" w14:textId="77777777" w:rsidR="000650CD" w:rsidRPr="000650CD" w:rsidRDefault="000650CD" w:rsidP="000650CD">
      <w:pPr>
        <w:ind w:firstLine="0"/>
      </w:pPr>
      <w:proofErr w:type="gramStart"/>
      <w:r w:rsidRPr="000650CD">
        <w:t>v21</w:t>
      </w:r>
      <w:proofErr w:type="gramEnd"/>
      <w:r w:rsidRPr="000650CD">
        <w:t>=p1-p2;</w:t>
      </w:r>
    </w:p>
    <w:p w14:paraId="37453563" w14:textId="77777777" w:rsidR="000650CD" w:rsidRPr="000650CD" w:rsidRDefault="000650CD" w:rsidP="000650CD">
      <w:pPr>
        <w:ind w:firstLine="0"/>
      </w:pPr>
      <w:proofErr w:type="gramStart"/>
      <w:r w:rsidRPr="000650CD">
        <w:t>v31</w:t>
      </w:r>
      <w:proofErr w:type="gramEnd"/>
      <w:r w:rsidRPr="000650CD">
        <w:t>=p3-p1;</w:t>
      </w:r>
    </w:p>
    <w:p w14:paraId="751DF931" w14:textId="77777777" w:rsidR="000650CD" w:rsidRPr="000650CD" w:rsidRDefault="000650CD" w:rsidP="000650CD">
      <w:pPr>
        <w:ind w:firstLine="0"/>
      </w:pPr>
      <w:proofErr w:type="gramStart"/>
      <w:r w:rsidRPr="000650CD">
        <w:t>v41</w:t>
      </w:r>
      <w:proofErr w:type="gramEnd"/>
      <w:r w:rsidRPr="000650CD">
        <w:t>=p4-p1;</w:t>
      </w:r>
    </w:p>
    <w:p w14:paraId="19EDD207" w14:textId="77777777" w:rsidR="000650CD" w:rsidRPr="000650CD" w:rsidRDefault="000650CD" w:rsidP="000650CD">
      <w:pPr>
        <w:ind w:firstLine="0"/>
      </w:pPr>
      <w:r w:rsidRPr="000650CD">
        <w:t xml:space="preserve"> </w:t>
      </w:r>
    </w:p>
    <w:p w14:paraId="539F0885" w14:textId="77777777" w:rsidR="000650CD" w:rsidRPr="000650CD" w:rsidRDefault="000650CD" w:rsidP="000650CD">
      <w:pPr>
        <w:ind w:firstLine="0"/>
      </w:pPr>
      <w:r w:rsidRPr="000650CD">
        <w:t xml:space="preserve"> </w:t>
      </w:r>
    </w:p>
    <w:p w14:paraId="1716B614" w14:textId="77777777" w:rsidR="000650CD" w:rsidRPr="000650CD" w:rsidRDefault="000650CD" w:rsidP="000650CD">
      <w:pPr>
        <w:ind w:firstLine="0"/>
      </w:pPr>
      <w:r w:rsidRPr="000650CD">
        <w:t xml:space="preserve"> </w:t>
      </w:r>
    </w:p>
    <w:p w14:paraId="5D53D5FC" w14:textId="77777777" w:rsidR="000650CD" w:rsidRPr="000650CD" w:rsidRDefault="000650CD" w:rsidP="000650CD">
      <w:pPr>
        <w:ind w:firstLine="0"/>
      </w:pPr>
      <w:r w:rsidRPr="000650CD">
        <w:t xml:space="preserve"> </w:t>
      </w:r>
    </w:p>
    <w:p w14:paraId="744511A4" w14:textId="77777777" w:rsidR="000650CD" w:rsidRPr="000650CD" w:rsidRDefault="000650CD" w:rsidP="000650CD">
      <w:pPr>
        <w:ind w:firstLine="0"/>
      </w:pPr>
      <w:r w:rsidRPr="000650CD">
        <w:t xml:space="preserve">%Solve the system using </w:t>
      </w:r>
      <w:proofErr w:type="spellStart"/>
      <w:r w:rsidRPr="000650CD">
        <w:t>cramer</w:t>
      </w:r>
      <w:proofErr w:type="spellEnd"/>
      <w:r w:rsidRPr="000650CD">
        <w:t xml:space="preserve"> method</w:t>
      </w:r>
    </w:p>
    <w:p w14:paraId="18C2AC67" w14:textId="77777777" w:rsidR="000650CD" w:rsidRPr="000650CD" w:rsidRDefault="000650CD" w:rsidP="000650CD">
      <w:pPr>
        <w:ind w:firstLine="0"/>
      </w:pPr>
      <w:proofErr w:type="gramStart"/>
      <w:r w:rsidRPr="000650CD">
        <w:t>d1</w:t>
      </w:r>
      <w:proofErr w:type="gramEnd"/>
      <w:r w:rsidRPr="000650CD">
        <w:t>=sum(v41.*(p1+p4)*.5,2);</w:t>
      </w:r>
    </w:p>
    <w:p w14:paraId="7F5CAD93" w14:textId="77777777" w:rsidR="000650CD" w:rsidRPr="000650CD" w:rsidRDefault="000650CD" w:rsidP="000650CD">
      <w:pPr>
        <w:ind w:firstLine="0"/>
      </w:pPr>
      <w:proofErr w:type="gramStart"/>
      <w:r w:rsidRPr="000650CD">
        <w:t>d2</w:t>
      </w:r>
      <w:proofErr w:type="gramEnd"/>
      <w:r w:rsidRPr="000650CD">
        <w:t>=sum(v21.*(p1+p2)*.5,2);</w:t>
      </w:r>
    </w:p>
    <w:p w14:paraId="217BEF85" w14:textId="77777777" w:rsidR="000650CD" w:rsidRPr="000650CD" w:rsidRDefault="000650CD" w:rsidP="000650CD">
      <w:pPr>
        <w:ind w:firstLine="0"/>
      </w:pPr>
      <w:proofErr w:type="gramStart"/>
      <w:r w:rsidRPr="000650CD">
        <w:t>d3</w:t>
      </w:r>
      <w:proofErr w:type="gramEnd"/>
      <w:r w:rsidRPr="000650CD">
        <w:t>=sum(v31.*(p1+p3)*.5,2);</w:t>
      </w:r>
    </w:p>
    <w:p w14:paraId="2AA07265" w14:textId="77777777" w:rsidR="000650CD" w:rsidRPr="000650CD" w:rsidRDefault="000650CD" w:rsidP="000650CD">
      <w:pPr>
        <w:ind w:firstLine="0"/>
      </w:pPr>
      <w:r w:rsidRPr="000650CD">
        <w:t xml:space="preserve"> </w:t>
      </w:r>
    </w:p>
    <w:p w14:paraId="6851658E" w14:textId="77777777" w:rsidR="000650CD" w:rsidRPr="000650CD" w:rsidRDefault="000650CD" w:rsidP="000650CD">
      <w:pPr>
        <w:ind w:firstLine="0"/>
      </w:pPr>
      <w:proofErr w:type="gramStart"/>
      <w:r w:rsidRPr="000650CD">
        <w:t>det23</w:t>
      </w:r>
      <w:proofErr w:type="gramEnd"/>
      <w:r w:rsidRPr="000650CD">
        <w:t>=(v21(:,2).*v31(:,3))-(v21(:,3).*v31(:,2));</w:t>
      </w:r>
    </w:p>
    <w:p w14:paraId="15B1E2C3" w14:textId="77777777" w:rsidR="000650CD" w:rsidRPr="000650CD" w:rsidRDefault="000650CD" w:rsidP="000650CD">
      <w:pPr>
        <w:ind w:firstLine="0"/>
      </w:pPr>
      <w:proofErr w:type="gramStart"/>
      <w:r w:rsidRPr="000650CD">
        <w:t>det13</w:t>
      </w:r>
      <w:proofErr w:type="gramEnd"/>
      <w:r w:rsidRPr="000650CD">
        <w:t>=(v21(:,3).*v31(:,1))-(v21(:,1).*v31(:,3));</w:t>
      </w:r>
    </w:p>
    <w:p w14:paraId="64551513" w14:textId="77777777" w:rsidR="000650CD" w:rsidRPr="000650CD" w:rsidRDefault="000650CD" w:rsidP="000650CD">
      <w:pPr>
        <w:ind w:firstLine="0"/>
      </w:pPr>
      <w:proofErr w:type="gramStart"/>
      <w:r w:rsidRPr="000650CD">
        <w:t>det12</w:t>
      </w:r>
      <w:proofErr w:type="gramEnd"/>
      <w:r w:rsidRPr="000650CD">
        <w:t>=(v21(:,1).*v31(:,2))-(v21(:,2).*v31(:,1));</w:t>
      </w:r>
    </w:p>
    <w:p w14:paraId="2F16699F" w14:textId="77777777" w:rsidR="000650CD" w:rsidRPr="000650CD" w:rsidRDefault="000650CD" w:rsidP="000650CD">
      <w:pPr>
        <w:ind w:firstLine="0"/>
      </w:pPr>
      <w:r w:rsidRPr="000650CD">
        <w:t xml:space="preserve"> </w:t>
      </w:r>
    </w:p>
    <w:p w14:paraId="09DECBF0" w14:textId="77777777" w:rsidR="000650CD" w:rsidRPr="000650CD" w:rsidRDefault="000650CD" w:rsidP="000650CD">
      <w:pPr>
        <w:ind w:firstLine="0"/>
      </w:pPr>
      <w:proofErr w:type="spellStart"/>
      <w:r w:rsidRPr="000650CD">
        <w:t>Det</w:t>
      </w:r>
      <w:proofErr w:type="spellEnd"/>
      <w:r w:rsidRPr="000650CD">
        <w:t>=</w:t>
      </w:r>
      <w:proofErr w:type="gramStart"/>
      <w:r w:rsidRPr="000650CD">
        <w:t>v41(</w:t>
      </w:r>
      <w:proofErr w:type="gramEnd"/>
      <w:r w:rsidRPr="000650CD">
        <w:t>:,1).*det23+v41(:,2).*det13+v41(:,3).*det12;</w:t>
      </w:r>
    </w:p>
    <w:p w14:paraId="43425B21" w14:textId="77777777" w:rsidR="000650CD" w:rsidRPr="000650CD" w:rsidRDefault="000650CD" w:rsidP="000650CD">
      <w:pPr>
        <w:ind w:firstLine="0"/>
      </w:pPr>
      <w:r w:rsidRPr="000650CD">
        <w:t xml:space="preserve"> </w:t>
      </w:r>
    </w:p>
    <w:p w14:paraId="63AEC984" w14:textId="77777777" w:rsidR="000650CD" w:rsidRPr="000650CD" w:rsidRDefault="000650CD" w:rsidP="000650CD">
      <w:pPr>
        <w:ind w:firstLine="0"/>
      </w:pPr>
      <w:r w:rsidRPr="000650CD">
        <w:t xml:space="preserve"> </w:t>
      </w:r>
    </w:p>
    <w:p w14:paraId="4375C690" w14:textId="77777777" w:rsidR="000650CD" w:rsidRPr="000650CD" w:rsidRDefault="000650CD" w:rsidP="000650CD">
      <w:pPr>
        <w:ind w:firstLine="0"/>
      </w:pPr>
      <w:proofErr w:type="spellStart"/>
      <w:proofErr w:type="gramStart"/>
      <w:r w:rsidRPr="000650CD">
        <w:t>detx</w:t>
      </w:r>
      <w:proofErr w:type="spellEnd"/>
      <w:proofErr w:type="gramEnd"/>
      <w:r w:rsidRPr="000650CD">
        <w:t>=d1.*det23+...</w:t>
      </w:r>
    </w:p>
    <w:p w14:paraId="184F5496" w14:textId="77777777" w:rsidR="000650CD" w:rsidRPr="000650CD" w:rsidRDefault="000650CD" w:rsidP="000650CD">
      <w:pPr>
        <w:ind w:firstLine="0"/>
      </w:pPr>
      <w:r w:rsidRPr="000650CD">
        <w:t xml:space="preserve">    </w:t>
      </w:r>
      <w:proofErr w:type="gramStart"/>
      <w:r w:rsidRPr="000650CD">
        <w:t>v41</w:t>
      </w:r>
      <w:proofErr w:type="gramEnd"/>
      <w:r w:rsidRPr="000650CD">
        <w:t>(:,2).*(-(d2.*v31(:,3))+(v21(:,3).*d3))+...</w:t>
      </w:r>
    </w:p>
    <w:p w14:paraId="366CC2E7" w14:textId="77777777" w:rsidR="000650CD" w:rsidRPr="000650CD" w:rsidRDefault="000650CD" w:rsidP="000650CD">
      <w:pPr>
        <w:ind w:firstLine="0"/>
      </w:pPr>
      <w:r w:rsidRPr="000650CD">
        <w:t xml:space="preserve">    </w:t>
      </w:r>
      <w:proofErr w:type="gramStart"/>
      <w:r w:rsidRPr="000650CD">
        <w:t>v41</w:t>
      </w:r>
      <w:proofErr w:type="gramEnd"/>
      <w:r w:rsidRPr="000650CD">
        <w:t>(:,3).*((d2.*v31(:,2))-(v21(:,2).*d3));</w:t>
      </w:r>
    </w:p>
    <w:p w14:paraId="057DEB8B" w14:textId="77777777" w:rsidR="000650CD" w:rsidRPr="000650CD" w:rsidRDefault="000650CD" w:rsidP="000650CD">
      <w:pPr>
        <w:ind w:firstLine="0"/>
      </w:pPr>
      <w:r w:rsidRPr="000650CD">
        <w:t xml:space="preserve"> </w:t>
      </w:r>
    </w:p>
    <w:p w14:paraId="4AC1DBE2" w14:textId="77777777" w:rsidR="000650CD" w:rsidRPr="000650CD" w:rsidRDefault="000650CD" w:rsidP="000650CD">
      <w:pPr>
        <w:ind w:firstLine="0"/>
      </w:pPr>
      <w:proofErr w:type="spellStart"/>
      <w:proofErr w:type="gramStart"/>
      <w:r w:rsidRPr="000650CD">
        <w:t>dety</w:t>
      </w:r>
      <w:proofErr w:type="spellEnd"/>
      <w:proofErr w:type="gramEnd"/>
      <w:r w:rsidRPr="000650CD">
        <w:t>=v41(:,1).*((d2.*v31(:,3))-(v21(:,3).*d3))+...</w:t>
      </w:r>
    </w:p>
    <w:p w14:paraId="0A1D4346" w14:textId="77777777" w:rsidR="000650CD" w:rsidRPr="000650CD" w:rsidRDefault="000650CD" w:rsidP="000650CD">
      <w:pPr>
        <w:ind w:firstLine="0"/>
      </w:pPr>
      <w:r w:rsidRPr="000650CD">
        <w:t xml:space="preserve">    </w:t>
      </w:r>
      <w:proofErr w:type="gramStart"/>
      <w:r w:rsidRPr="000650CD">
        <w:t>d1</w:t>
      </w:r>
      <w:proofErr w:type="gramEnd"/>
      <w:r w:rsidRPr="000650CD">
        <w:t>.*det13+...</w:t>
      </w:r>
    </w:p>
    <w:p w14:paraId="1FAA8390" w14:textId="77777777" w:rsidR="000650CD" w:rsidRPr="000650CD" w:rsidRDefault="000650CD" w:rsidP="000650CD">
      <w:pPr>
        <w:ind w:firstLine="0"/>
      </w:pPr>
      <w:r w:rsidRPr="000650CD">
        <w:lastRenderedPageBreak/>
        <w:t xml:space="preserve">    </w:t>
      </w:r>
      <w:proofErr w:type="gramStart"/>
      <w:r w:rsidRPr="000650CD">
        <w:t>v41</w:t>
      </w:r>
      <w:proofErr w:type="gramEnd"/>
      <w:r w:rsidRPr="000650CD">
        <w:t>(:,3).*((d3.*v21(:,1))-(v31(:,1).*d2));</w:t>
      </w:r>
    </w:p>
    <w:p w14:paraId="6B85E874" w14:textId="77777777" w:rsidR="000650CD" w:rsidRPr="000650CD" w:rsidRDefault="000650CD" w:rsidP="000650CD">
      <w:pPr>
        <w:ind w:firstLine="0"/>
      </w:pPr>
      <w:r w:rsidRPr="000650CD">
        <w:t xml:space="preserve"> </w:t>
      </w:r>
    </w:p>
    <w:p w14:paraId="0B338C60" w14:textId="77777777" w:rsidR="000650CD" w:rsidRPr="000650CD" w:rsidRDefault="000650CD" w:rsidP="000650CD">
      <w:pPr>
        <w:ind w:firstLine="0"/>
      </w:pPr>
      <w:proofErr w:type="spellStart"/>
      <w:proofErr w:type="gramStart"/>
      <w:r w:rsidRPr="000650CD">
        <w:t>detz</w:t>
      </w:r>
      <w:proofErr w:type="spellEnd"/>
      <w:proofErr w:type="gramEnd"/>
      <w:r w:rsidRPr="000650CD">
        <w:t>=v41(:,1).*((v21(:,2).*d3)-(d2.*v31(:,2)))...</w:t>
      </w:r>
    </w:p>
    <w:p w14:paraId="539CF772" w14:textId="77777777" w:rsidR="000650CD" w:rsidRPr="000650CD" w:rsidRDefault="000650CD" w:rsidP="000650CD">
      <w:pPr>
        <w:ind w:firstLine="0"/>
      </w:pPr>
      <w:r w:rsidRPr="000650CD">
        <w:t xml:space="preserve">    +</w:t>
      </w:r>
      <w:proofErr w:type="gramStart"/>
      <w:r w:rsidRPr="000650CD">
        <w:t>v41</w:t>
      </w:r>
      <w:proofErr w:type="gramEnd"/>
      <w:r w:rsidRPr="000650CD">
        <w:t>(:,2).*(d2.*v31(:,1)-v21(:,1).*d3)...</w:t>
      </w:r>
    </w:p>
    <w:p w14:paraId="47CDAF93" w14:textId="77777777" w:rsidR="000650CD" w:rsidRPr="000650CD" w:rsidRDefault="000650CD" w:rsidP="000650CD">
      <w:pPr>
        <w:ind w:firstLine="0"/>
      </w:pPr>
      <w:r w:rsidRPr="000650CD">
        <w:t xml:space="preserve">    +</w:t>
      </w:r>
      <w:proofErr w:type="gramStart"/>
      <w:r w:rsidRPr="000650CD">
        <w:t>d1</w:t>
      </w:r>
      <w:proofErr w:type="gramEnd"/>
      <w:r w:rsidRPr="000650CD">
        <w:t>.*(det12);</w:t>
      </w:r>
    </w:p>
    <w:p w14:paraId="38D5681B" w14:textId="77777777" w:rsidR="000650CD" w:rsidRPr="000650CD" w:rsidRDefault="000650CD" w:rsidP="000650CD">
      <w:pPr>
        <w:ind w:firstLine="0"/>
      </w:pPr>
      <w:r w:rsidRPr="000650CD">
        <w:t xml:space="preserve"> </w:t>
      </w:r>
    </w:p>
    <w:p w14:paraId="6E079525" w14:textId="77777777" w:rsidR="000650CD" w:rsidRPr="000650CD" w:rsidRDefault="000650CD" w:rsidP="000650CD">
      <w:pPr>
        <w:ind w:firstLine="0"/>
      </w:pPr>
      <w:r w:rsidRPr="000650CD">
        <w:t>%</w:t>
      </w:r>
      <w:proofErr w:type="spellStart"/>
      <w:r w:rsidRPr="000650CD">
        <w:t>Circumcenters</w:t>
      </w:r>
      <w:proofErr w:type="spellEnd"/>
    </w:p>
    <w:p w14:paraId="33F19544" w14:textId="77777777" w:rsidR="000650CD" w:rsidRPr="000650CD" w:rsidRDefault="000650CD" w:rsidP="000650CD">
      <w:pPr>
        <w:ind w:firstLine="0"/>
      </w:pPr>
      <w:proofErr w:type="gramStart"/>
      <w:r w:rsidRPr="000650CD">
        <w:t>cc(</w:t>
      </w:r>
      <w:proofErr w:type="gramEnd"/>
      <w:r w:rsidRPr="000650CD">
        <w:t>i1:i2,1)=</w:t>
      </w:r>
      <w:proofErr w:type="spellStart"/>
      <w:r w:rsidRPr="000650CD">
        <w:t>detx</w:t>
      </w:r>
      <w:proofErr w:type="spellEnd"/>
      <w:r w:rsidRPr="000650CD">
        <w:t>./</w:t>
      </w:r>
      <w:proofErr w:type="spellStart"/>
      <w:r w:rsidRPr="000650CD">
        <w:t>Det</w:t>
      </w:r>
      <w:proofErr w:type="spellEnd"/>
      <w:r w:rsidRPr="000650CD">
        <w:t>;</w:t>
      </w:r>
    </w:p>
    <w:p w14:paraId="55F83009" w14:textId="77777777" w:rsidR="000650CD" w:rsidRPr="000650CD" w:rsidRDefault="000650CD" w:rsidP="000650CD">
      <w:pPr>
        <w:ind w:firstLine="0"/>
      </w:pPr>
      <w:proofErr w:type="gramStart"/>
      <w:r w:rsidRPr="000650CD">
        <w:t>cc(</w:t>
      </w:r>
      <w:proofErr w:type="gramEnd"/>
      <w:r w:rsidRPr="000650CD">
        <w:t>i1:i2,2)=</w:t>
      </w:r>
      <w:proofErr w:type="spellStart"/>
      <w:r w:rsidRPr="000650CD">
        <w:t>dety</w:t>
      </w:r>
      <w:proofErr w:type="spellEnd"/>
      <w:r w:rsidRPr="000650CD">
        <w:t>./</w:t>
      </w:r>
      <w:proofErr w:type="spellStart"/>
      <w:r w:rsidRPr="000650CD">
        <w:t>Det</w:t>
      </w:r>
      <w:proofErr w:type="spellEnd"/>
      <w:r w:rsidRPr="000650CD">
        <w:t>;</w:t>
      </w:r>
    </w:p>
    <w:p w14:paraId="2D57BD69" w14:textId="77777777" w:rsidR="000650CD" w:rsidRPr="000650CD" w:rsidRDefault="000650CD" w:rsidP="000650CD">
      <w:pPr>
        <w:ind w:firstLine="0"/>
      </w:pPr>
      <w:proofErr w:type="gramStart"/>
      <w:r w:rsidRPr="000650CD">
        <w:t>cc(</w:t>
      </w:r>
      <w:proofErr w:type="gramEnd"/>
      <w:r w:rsidRPr="000650CD">
        <w:t>i1:i2,3)=</w:t>
      </w:r>
      <w:proofErr w:type="spellStart"/>
      <w:r w:rsidRPr="000650CD">
        <w:t>detz</w:t>
      </w:r>
      <w:proofErr w:type="spellEnd"/>
      <w:r w:rsidRPr="000650CD">
        <w:t>./</w:t>
      </w:r>
      <w:proofErr w:type="spellStart"/>
      <w:r w:rsidRPr="000650CD">
        <w:t>Det</w:t>
      </w:r>
      <w:proofErr w:type="spellEnd"/>
      <w:r w:rsidRPr="000650CD">
        <w:t>;</w:t>
      </w:r>
    </w:p>
    <w:p w14:paraId="1A0A2D74" w14:textId="77777777" w:rsidR="000650CD" w:rsidRPr="000650CD" w:rsidRDefault="000650CD" w:rsidP="000650CD">
      <w:pPr>
        <w:ind w:firstLine="0"/>
      </w:pPr>
      <w:r w:rsidRPr="000650CD">
        <w:t xml:space="preserve"> </w:t>
      </w:r>
    </w:p>
    <w:p w14:paraId="137E797C" w14:textId="77777777" w:rsidR="000650CD" w:rsidRPr="000650CD" w:rsidRDefault="000650CD" w:rsidP="000650CD">
      <w:pPr>
        <w:ind w:firstLine="0"/>
      </w:pPr>
      <w:r w:rsidRPr="000650CD">
        <w:t>%</w:t>
      </w:r>
      <w:proofErr w:type="spellStart"/>
      <w:r w:rsidRPr="000650CD">
        <w:t>Circumradius</w:t>
      </w:r>
      <w:proofErr w:type="spellEnd"/>
    </w:p>
    <w:p w14:paraId="76074251" w14:textId="77777777" w:rsidR="000650CD" w:rsidRPr="000650CD" w:rsidRDefault="000650CD" w:rsidP="000650CD">
      <w:pPr>
        <w:ind w:firstLine="0"/>
      </w:pPr>
      <w:proofErr w:type="gramStart"/>
      <w:r w:rsidRPr="000650CD">
        <w:t>r</w:t>
      </w:r>
      <w:proofErr w:type="gramEnd"/>
      <w:r w:rsidRPr="000650CD">
        <w:t>(i1:i2)=</w:t>
      </w:r>
      <w:proofErr w:type="spellStart"/>
      <w:r w:rsidRPr="000650CD">
        <w:t>realsqrt</w:t>
      </w:r>
      <w:proofErr w:type="spellEnd"/>
      <w:r w:rsidRPr="000650CD">
        <w:t>((sum((p2-cc(i1:i2,:)).^2,2)));%</w:t>
      </w:r>
      <w:proofErr w:type="spellStart"/>
      <w:r w:rsidRPr="000650CD">
        <w:t>ciecum</w:t>
      </w:r>
      <w:proofErr w:type="spellEnd"/>
      <w:r w:rsidRPr="000650CD">
        <w:t xml:space="preserve"> radius</w:t>
      </w:r>
    </w:p>
    <w:p w14:paraId="0F880714" w14:textId="77777777" w:rsidR="000650CD" w:rsidRPr="000650CD" w:rsidRDefault="000650CD" w:rsidP="000650CD">
      <w:pPr>
        <w:ind w:firstLine="0"/>
      </w:pPr>
      <w:r w:rsidRPr="000650CD">
        <w:t xml:space="preserve"> </w:t>
      </w:r>
    </w:p>
    <w:p w14:paraId="7084423C" w14:textId="77777777" w:rsidR="000650CD" w:rsidRPr="000650CD" w:rsidRDefault="000650CD" w:rsidP="000650CD">
      <w:pPr>
        <w:ind w:firstLine="0"/>
      </w:pPr>
      <w:proofErr w:type="gramStart"/>
      <w:r w:rsidRPr="000650CD">
        <w:t>if</w:t>
      </w:r>
      <w:proofErr w:type="gramEnd"/>
      <w:r w:rsidRPr="000650CD">
        <w:t xml:space="preserve"> i2==</w:t>
      </w:r>
      <w:proofErr w:type="spellStart"/>
      <w:r w:rsidRPr="000650CD">
        <w:t>ntetr</w:t>
      </w:r>
      <w:proofErr w:type="spellEnd"/>
    </w:p>
    <w:p w14:paraId="1CEDEBF0" w14:textId="77777777" w:rsidR="000650CD" w:rsidRPr="000650CD" w:rsidRDefault="000650CD" w:rsidP="000650CD">
      <w:pPr>
        <w:ind w:firstLine="0"/>
      </w:pPr>
      <w:r w:rsidRPr="000650CD">
        <w:t xml:space="preserve">    </w:t>
      </w:r>
      <w:proofErr w:type="gramStart"/>
      <w:r w:rsidRPr="000650CD">
        <w:t>break</w:t>
      </w:r>
      <w:proofErr w:type="gramEnd"/>
      <w:r w:rsidRPr="000650CD">
        <w:t>;%terminate criterion</w:t>
      </w:r>
    </w:p>
    <w:p w14:paraId="6E811EA4" w14:textId="77777777" w:rsidR="000650CD" w:rsidRPr="000650CD" w:rsidRDefault="000650CD" w:rsidP="000650CD">
      <w:pPr>
        <w:ind w:firstLine="0"/>
      </w:pPr>
      <w:proofErr w:type="gramStart"/>
      <w:r w:rsidRPr="000650CD">
        <w:t>end</w:t>
      </w:r>
      <w:proofErr w:type="gramEnd"/>
    </w:p>
    <w:p w14:paraId="6A816C37" w14:textId="77777777" w:rsidR="000650CD" w:rsidRPr="000650CD" w:rsidRDefault="000650CD" w:rsidP="000650CD">
      <w:pPr>
        <w:ind w:firstLine="0"/>
      </w:pPr>
      <w:r w:rsidRPr="000650CD">
        <w:t xml:space="preserve"> </w:t>
      </w:r>
    </w:p>
    <w:p w14:paraId="022176E4" w14:textId="77777777" w:rsidR="000650CD" w:rsidRPr="000650CD" w:rsidRDefault="000650CD" w:rsidP="000650CD">
      <w:pPr>
        <w:ind w:firstLine="0"/>
      </w:pPr>
      <w:proofErr w:type="gramStart"/>
      <w:r w:rsidRPr="000650CD">
        <w:t>i1</w:t>
      </w:r>
      <w:proofErr w:type="gramEnd"/>
      <w:r w:rsidRPr="000650CD">
        <w:t>=i1+cutsize;</w:t>
      </w:r>
    </w:p>
    <w:p w14:paraId="58DAB46F" w14:textId="77777777" w:rsidR="000650CD" w:rsidRPr="000650CD" w:rsidRDefault="000650CD" w:rsidP="000650CD">
      <w:pPr>
        <w:ind w:firstLine="0"/>
      </w:pPr>
      <w:proofErr w:type="gramStart"/>
      <w:r w:rsidRPr="000650CD">
        <w:t>i2</w:t>
      </w:r>
      <w:proofErr w:type="gramEnd"/>
      <w:r w:rsidRPr="000650CD">
        <w:t>=i2+cutsize;</w:t>
      </w:r>
    </w:p>
    <w:p w14:paraId="5948FB97" w14:textId="77777777" w:rsidR="000650CD" w:rsidRPr="000650CD" w:rsidRDefault="000650CD" w:rsidP="000650CD">
      <w:pPr>
        <w:ind w:firstLine="0"/>
      </w:pPr>
      <w:r w:rsidRPr="000650CD">
        <w:t xml:space="preserve"> </w:t>
      </w:r>
    </w:p>
    <w:p w14:paraId="5FE8A499" w14:textId="77777777" w:rsidR="000650CD" w:rsidRPr="000650CD" w:rsidRDefault="000650CD" w:rsidP="000650CD">
      <w:pPr>
        <w:ind w:firstLine="0"/>
      </w:pPr>
      <w:proofErr w:type="gramStart"/>
      <w:r w:rsidRPr="000650CD">
        <w:t>if</w:t>
      </w:r>
      <w:proofErr w:type="gramEnd"/>
      <w:r w:rsidRPr="000650CD">
        <w:t xml:space="preserve"> i2&gt;</w:t>
      </w:r>
      <w:proofErr w:type="spellStart"/>
      <w:r w:rsidRPr="000650CD">
        <w:t>ntetr</w:t>
      </w:r>
      <w:proofErr w:type="spellEnd"/>
    </w:p>
    <w:p w14:paraId="7AFF6C20" w14:textId="77777777" w:rsidR="000650CD" w:rsidRPr="000650CD" w:rsidRDefault="000650CD" w:rsidP="000650CD">
      <w:pPr>
        <w:ind w:firstLine="0"/>
      </w:pPr>
      <w:r w:rsidRPr="000650CD">
        <w:t xml:space="preserve">    </w:t>
      </w:r>
      <w:proofErr w:type="gramStart"/>
      <w:r w:rsidRPr="000650CD">
        <w:t>i2</w:t>
      </w:r>
      <w:proofErr w:type="gramEnd"/>
      <w:r w:rsidRPr="000650CD">
        <w:t>=</w:t>
      </w:r>
      <w:proofErr w:type="spellStart"/>
      <w:r w:rsidRPr="000650CD">
        <w:t>ntetr</w:t>
      </w:r>
      <w:proofErr w:type="spellEnd"/>
      <w:r w:rsidRPr="000650CD">
        <w:t xml:space="preserve">;%to </w:t>
      </w:r>
      <w:proofErr w:type="spellStart"/>
      <w:r w:rsidRPr="000650CD">
        <w:t>trigeer</w:t>
      </w:r>
      <w:proofErr w:type="spellEnd"/>
      <w:r w:rsidRPr="000650CD">
        <w:t xml:space="preserve"> the terminate criterion</w:t>
      </w:r>
    </w:p>
    <w:p w14:paraId="33E41311" w14:textId="77777777" w:rsidR="000650CD" w:rsidRPr="000650CD" w:rsidRDefault="000650CD" w:rsidP="000650CD">
      <w:pPr>
        <w:ind w:firstLine="0"/>
      </w:pPr>
      <w:proofErr w:type="gramStart"/>
      <w:r w:rsidRPr="000650CD">
        <w:t>end</w:t>
      </w:r>
      <w:proofErr w:type="gramEnd"/>
    </w:p>
    <w:p w14:paraId="4FBC4E5D" w14:textId="77777777" w:rsidR="000650CD" w:rsidRPr="000650CD" w:rsidRDefault="000650CD" w:rsidP="000650CD">
      <w:pPr>
        <w:ind w:firstLine="0"/>
      </w:pPr>
      <w:r w:rsidRPr="000650CD">
        <w:t xml:space="preserve"> </w:t>
      </w:r>
    </w:p>
    <w:p w14:paraId="061721CD" w14:textId="77777777" w:rsidR="000650CD" w:rsidRPr="000650CD" w:rsidRDefault="000650CD" w:rsidP="000650CD">
      <w:pPr>
        <w:ind w:firstLine="0"/>
      </w:pPr>
      <w:proofErr w:type="gramStart"/>
      <w:r w:rsidRPr="000650CD">
        <w:t>end</w:t>
      </w:r>
      <w:proofErr w:type="gramEnd"/>
    </w:p>
    <w:p w14:paraId="40786B0C" w14:textId="77777777" w:rsidR="000650CD" w:rsidRPr="000650CD" w:rsidRDefault="000650CD" w:rsidP="000650CD">
      <w:pPr>
        <w:ind w:firstLine="0"/>
      </w:pPr>
      <w:r w:rsidRPr="000650CD">
        <w:t xml:space="preserve"> </w:t>
      </w:r>
    </w:p>
    <w:p w14:paraId="66AF8053" w14:textId="77777777" w:rsidR="000650CD" w:rsidRPr="000650CD" w:rsidRDefault="000650CD" w:rsidP="000650CD">
      <w:pPr>
        <w:ind w:firstLine="0"/>
      </w:pPr>
      <w:proofErr w:type="gramStart"/>
      <w:r w:rsidRPr="000650CD">
        <w:t>end</w:t>
      </w:r>
      <w:proofErr w:type="gramEnd"/>
    </w:p>
    <w:p w14:paraId="75DAEF9A" w14:textId="77777777" w:rsidR="000650CD" w:rsidRPr="000650CD" w:rsidRDefault="000650CD" w:rsidP="000650CD">
      <w:pPr>
        <w:ind w:firstLine="0"/>
      </w:pPr>
      <w:r w:rsidRPr="000650CD">
        <w:t xml:space="preserve"> </w:t>
      </w:r>
    </w:p>
    <w:p w14:paraId="6B26E605" w14:textId="77777777" w:rsidR="000650CD" w:rsidRPr="000650CD" w:rsidRDefault="000650CD" w:rsidP="000650CD">
      <w:pPr>
        <w:ind w:firstLine="0"/>
      </w:pPr>
      <w:r w:rsidRPr="000650CD">
        <w:t xml:space="preserve"> </w:t>
      </w:r>
    </w:p>
    <w:p w14:paraId="4E53506A" w14:textId="77777777" w:rsidR="000650CD" w:rsidRPr="000650CD" w:rsidRDefault="000650CD" w:rsidP="000650CD">
      <w:pPr>
        <w:ind w:firstLine="0"/>
      </w:pPr>
      <w:r w:rsidRPr="000650CD">
        <w:t xml:space="preserve"> </w:t>
      </w:r>
    </w:p>
    <w:p w14:paraId="6D40E36C" w14:textId="77777777" w:rsidR="000650CD" w:rsidRPr="000650CD" w:rsidRDefault="000650CD" w:rsidP="000650CD">
      <w:pPr>
        <w:ind w:firstLine="0"/>
      </w:pPr>
      <w:r w:rsidRPr="000650CD">
        <w:t>%% Connectivity</w:t>
      </w:r>
    </w:p>
    <w:p w14:paraId="6D619C2B" w14:textId="77777777" w:rsidR="000650CD" w:rsidRPr="000650CD" w:rsidRDefault="000650CD" w:rsidP="000650CD">
      <w:pPr>
        <w:ind w:firstLine="0"/>
      </w:pPr>
      <w:r w:rsidRPr="000650CD">
        <w:t xml:space="preserve"> </w:t>
      </w:r>
    </w:p>
    <w:p w14:paraId="54B11A3A" w14:textId="77777777" w:rsidR="000650CD" w:rsidRPr="000650CD" w:rsidRDefault="000650CD" w:rsidP="000650CD">
      <w:pPr>
        <w:ind w:firstLine="0"/>
      </w:pPr>
      <w:proofErr w:type="gramStart"/>
      <w:r w:rsidRPr="000650CD">
        <w:t>function</w:t>
      </w:r>
      <w:proofErr w:type="gramEnd"/>
      <w:r w:rsidRPr="000650CD">
        <w:t xml:space="preserve"> [t2tetr,tetr2t,t]=Connectivity(</w:t>
      </w:r>
      <w:proofErr w:type="spellStart"/>
      <w:r w:rsidRPr="000650CD">
        <w:t>tetr</w:t>
      </w:r>
      <w:proofErr w:type="spellEnd"/>
      <w:r w:rsidRPr="000650CD">
        <w:t>)</w:t>
      </w:r>
    </w:p>
    <w:p w14:paraId="2947FF9C" w14:textId="77777777" w:rsidR="000650CD" w:rsidRPr="000650CD" w:rsidRDefault="000650CD" w:rsidP="000650CD">
      <w:pPr>
        <w:ind w:firstLine="0"/>
      </w:pPr>
      <w:r w:rsidRPr="000650CD">
        <w:t xml:space="preserve"> </w:t>
      </w:r>
    </w:p>
    <w:p w14:paraId="4A25C3A9" w14:textId="77777777" w:rsidR="000650CD" w:rsidRPr="000650CD" w:rsidRDefault="000650CD" w:rsidP="000650CD">
      <w:pPr>
        <w:ind w:firstLine="0"/>
      </w:pPr>
      <w:r w:rsidRPr="000650CD">
        <w:t xml:space="preserve">%Gets </w:t>
      </w:r>
      <w:proofErr w:type="spellStart"/>
      <w:r w:rsidRPr="000650CD">
        <w:t>conectivity</w:t>
      </w:r>
      <w:proofErr w:type="spellEnd"/>
      <w:r w:rsidRPr="000650CD">
        <w:t xml:space="preserve"> </w:t>
      </w:r>
      <w:proofErr w:type="spellStart"/>
      <w:r w:rsidRPr="000650CD">
        <w:t>relantionships</w:t>
      </w:r>
      <w:proofErr w:type="spellEnd"/>
      <w:r w:rsidRPr="000650CD">
        <w:t xml:space="preserve"> among </w:t>
      </w:r>
      <w:proofErr w:type="spellStart"/>
      <w:r w:rsidRPr="000650CD">
        <w:t>tetraedroms</w:t>
      </w:r>
      <w:proofErr w:type="spellEnd"/>
    </w:p>
    <w:p w14:paraId="25D008E2" w14:textId="77777777" w:rsidR="000650CD" w:rsidRPr="000650CD" w:rsidRDefault="000650CD" w:rsidP="000650CD">
      <w:pPr>
        <w:ind w:firstLine="0"/>
      </w:pPr>
      <w:r w:rsidRPr="000650CD">
        <w:t xml:space="preserve"> </w:t>
      </w:r>
    </w:p>
    <w:p w14:paraId="38F17B74" w14:textId="77777777" w:rsidR="000650CD" w:rsidRPr="000650CD" w:rsidRDefault="000650CD" w:rsidP="000650CD">
      <w:pPr>
        <w:ind w:firstLine="0"/>
      </w:pPr>
      <w:proofErr w:type="spellStart"/>
      <w:proofErr w:type="gramStart"/>
      <w:r w:rsidRPr="000650CD">
        <w:t>numt</w:t>
      </w:r>
      <w:proofErr w:type="spellEnd"/>
      <w:proofErr w:type="gramEnd"/>
      <w:r w:rsidRPr="000650CD">
        <w:t xml:space="preserve"> = size(tetr,1);</w:t>
      </w:r>
    </w:p>
    <w:p w14:paraId="2319D135" w14:textId="77777777" w:rsidR="000650CD" w:rsidRPr="000650CD" w:rsidRDefault="000650CD" w:rsidP="000650CD">
      <w:pPr>
        <w:ind w:firstLine="0"/>
      </w:pPr>
      <w:proofErr w:type="spellStart"/>
      <w:proofErr w:type="gramStart"/>
      <w:r w:rsidRPr="000650CD">
        <w:t>vect</w:t>
      </w:r>
      <w:proofErr w:type="spellEnd"/>
      <w:proofErr w:type="gramEnd"/>
      <w:r w:rsidRPr="000650CD">
        <w:t xml:space="preserve"> = 1:numt;</w:t>
      </w:r>
    </w:p>
    <w:p w14:paraId="307B9D58" w14:textId="77777777" w:rsidR="000650CD" w:rsidRPr="000650CD" w:rsidRDefault="000650CD" w:rsidP="000650CD">
      <w:pPr>
        <w:ind w:firstLine="0"/>
      </w:pPr>
      <w:proofErr w:type="gramStart"/>
      <w:r w:rsidRPr="000650CD">
        <w:t>t</w:t>
      </w:r>
      <w:proofErr w:type="gramEnd"/>
      <w:r w:rsidRPr="000650CD">
        <w:t xml:space="preserve"> = [</w:t>
      </w:r>
      <w:proofErr w:type="spellStart"/>
      <w:r w:rsidRPr="000650CD">
        <w:t>tetr</w:t>
      </w:r>
      <w:proofErr w:type="spellEnd"/>
      <w:r w:rsidRPr="000650CD">
        <w:t xml:space="preserve">(:,[1,2,3]); </w:t>
      </w:r>
      <w:proofErr w:type="spellStart"/>
      <w:r w:rsidRPr="000650CD">
        <w:t>tetr</w:t>
      </w:r>
      <w:proofErr w:type="spellEnd"/>
      <w:r w:rsidRPr="000650CD">
        <w:t xml:space="preserve">(:,[2,3,4]); </w:t>
      </w:r>
      <w:proofErr w:type="spellStart"/>
      <w:r w:rsidRPr="000650CD">
        <w:t>tetr</w:t>
      </w:r>
      <w:proofErr w:type="spellEnd"/>
      <w:r w:rsidRPr="000650CD">
        <w:t>(:,[1,3,4]);</w:t>
      </w:r>
      <w:proofErr w:type="spellStart"/>
      <w:r w:rsidRPr="000650CD">
        <w:t>tetr</w:t>
      </w:r>
      <w:proofErr w:type="spellEnd"/>
      <w:r w:rsidRPr="000650CD">
        <w:t>(:,[1,2,4])];%triangles not unique</w:t>
      </w:r>
    </w:p>
    <w:p w14:paraId="11501090" w14:textId="77777777" w:rsidR="000650CD" w:rsidRPr="000650CD" w:rsidRDefault="000650CD" w:rsidP="000650CD">
      <w:pPr>
        <w:ind w:firstLine="0"/>
      </w:pPr>
      <w:r w:rsidRPr="000650CD">
        <w:t>[</w:t>
      </w:r>
      <w:proofErr w:type="spellStart"/>
      <w:proofErr w:type="gramStart"/>
      <w:r w:rsidRPr="000650CD">
        <w:t>t</w:t>
      </w:r>
      <w:proofErr w:type="gramEnd"/>
      <w:r w:rsidRPr="000650CD">
        <w:t>,j,j</w:t>
      </w:r>
      <w:proofErr w:type="spellEnd"/>
      <w:r w:rsidRPr="000650CD">
        <w:t>] = unique(sort(t,2),'rows');%triangles</w:t>
      </w:r>
    </w:p>
    <w:p w14:paraId="479824C0" w14:textId="77777777" w:rsidR="000650CD" w:rsidRPr="000650CD" w:rsidRDefault="000650CD" w:rsidP="000650CD">
      <w:pPr>
        <w:ind w:firstLine="0"/>
      </w:pPr>
      <w:proofErr w:type="gramStart"/>
      <w:r w:rsidRPr="000650CD">
        <w:t>t2tetr</w:t>
      </w:r>
      <w:proofErr w:type="gramEnd"/>
      <w:r w:rsidRPr="000650CD">
        <w:t xml:space="preserve"> = [j(</w:t>
      </w:r>
      <w:proofErr w:type="spellStart"/>
      <w:r w:rsidRPr="000650CD">
        <w:t>vect</w:t>
      </w:r>
      <w:proofErr w:type="spellEnd"/>
      <w:r w:rsidRPr="000650CD">
        <w:t>), j(</w:t>
      </w:r>
      <w:proofErr w:type="spellStart"/>
      <w:r w:rsidRPr="000650CD">
        <w:t>vect+numt</w:t>
      </w:r>
      <w:proofErr w:type="spellEnd"/>
      <w:r w:rsidRPr="000650CD">
        <w:t>), j(vect+2*</w:t>
      </w:r>
      <w:proofErr w:type="spellStart"/>
      <w:r w:rsidRPr="000650CD">
        <w:t>numt</w:t>
      </w:r>
      <w:proofErr w:type="spellEnd"/>
      <w:r w:rsidRPr="000650CD">
        <w:t>),j(vect+3*</w:t>
      </w:r>
      <w:proofErr w:type="spellStart"/>
      <w:r w:rsidRPr="000650CD">
        <w:t>numt</w:t>
      </w:r>
      <w:proofErr w:type="spellEnd"/>
      <w:r w:rsidRPr="000650CD">
        <w:t xml:space="preserve">)];%each </w:t>
      </w:r>
      <w:proofErr w:type="spellStart"/>
      <w:r w:rsidRPr="000650CD">
        <w:t>tetraedrom</w:t>
      </w:r>
      <w:proofErr w:type="spellEnd"/>
      <w:r w:rsidRPr="000650CD">
        <w:t xml:space="preserve"> has 4 triangles</w:t>
      </w:r>
    </w:p>
    <w:p w14:paraId="32C6BBAF" w14:textId="77777777" w:rsidR="000650CD" w:rsidRPr="000650CD" w:rsidRDefault="000650CD" w:rsidP="000650CD">
      <w:pPr>
        <w:ind w:firstLine="0"/>
      </w:pPr>
      <w:r w:rsidRPr="000650CD">
        <w:t xml:space="preserve"> </w:t>
      </w:r>
    </w:p>
    <w:p w14:paraId="0D1AEB90" w14:textId="77777777" w:rsidR="000650CD" w:rsidRPr="000650CD" w:rsidRDefault="000650CD" w:rsidP="000650CD">
      <w:pPr>
        <w:ind w:firstLine="0"/>
      </w:pPr>
      <w:r w:rsidRPr="000650CD">
        <w:t xml:space="preserve"> </w:t>
      </w:r>
    </w:p>
    <w:p w14:paraId="5CCBB59F" w14:textId="77777777" w:rsidR="000650CD" w:rsidRPr="000650CD" w:rsidRDefault="000650CD" w:rsidP="000650CD">
      <w:pPr>
        <w:ind w:firstLine="0"/>
      </w:pPr>
      <w:r w:rsidRPr="000650CD">
        <w:t xml:space="preserve">% </w:t>
      </w:r>
      <w:proofErr w:type="spellStart"/>
      <w:proofErr w:type="gramStart"/>
      <w:r w:rsidRPr="000650CD">
        <w:t>triang</w:t>
      </w:r>
      <w:proofErr w:type="spellEnd"/>
      <w:proofErr w:type="gramEnd"/>
      <w:r w:rsidRPr="000650CD">
        <w:t>-to-</w:t>
      </w:r>
      <w:proofErr w:type="spellStart"/>
      <w:r w:rsidRPr="000650CD">
        <w:t>tetr</w:t>
      </w:r>
      <w:proofErr w:type="spellEnd"/>
      <w:r w:rsidRPr="000650CD">
        <w:t xml:space="preserve"> connectivity</w:t>
      </w:r>
    </w:p>
    <w:p w14:paraId="0E038B74" w14:textId="77777777" w:rsidR="000650CD" w:rsidRPr="000650CD" w:rsidRDefault="000650CD" w:rsidP="000650CD">
      <w:pPr>
        <w:ind w:firstLine="0"/>
      </w:pPr>
      <w:r w:rsidRPr="000650CD">
        <w:t xml:space="preserve"> </w:t>
      </w:r>
    </w:p>
    <w:p w14:paraId="390989D4" w14:textId="77777777" w:rsidR="000650CD" w:rsidRPr="000650CD" w:rsidRDefault="000650CD" w:rsidP="000650CD">
      <w:pPr>
        <w:ind w:firstLine="0"/>
      </w:pPr>
      <w:proofErr w:type="spellStart"/>
      <w:proofErr w:type="gramStart"/>
      <w:r w:rsidRPr="000650CD">
        <w:lastRenderedPageBreak/>
        <w:t>nume</w:t>
      </w:r>
      <w:proofErr w:type="spellEnd"/>
      <w:proofErr w:type="gramEnd"/>
      <w:r w:rsidRPr="000650CD">
        <w:t xml:space="preserve"> = size(t,1);</w:t>
      </w:r>
    </w:p>
    <w:p w14:paraId="3DF955B2" w14:textId="77777777" w:rsidR="000650CD" w:rsidRPr="000650CD" w:rsidRDefault="000650CD" w:rsidP="000650CD">
      <w:pPr>
        <w:ind w:firstLine="0"/>
      </w:pPr>
      <w:proofErr w:type="gramStart"/>
      <w:r w:rsidRPr="000650CD">
        <w:t>tetr2t</w:t>
      </w:r>
      <w:proofErr w:type="gramEnd"/>
      <w:r w:rsidRPr="000650CD">
        <w:t xml:space="preserve">  = </w:t>
      </w:r>
      <w:proofErr w:type="spellStart"/>
      <w:r w:rsidRPr="000650CD">
        <w:t>zeros</w:t>
      </w:r>
      <w:proofErr w:type="spellEnd"/>
      <w:r w:rsidRPr="000650CD">
        <w:t>(nume,2,'int32');</w:t>
      </w:r>
    </w:p>
    <w:p w14:paraId="215952AD" w14:textId="77777777" w:rsidR="000650CD" w:rsidRPr="000650CD" w:rsidRDefault="000650CD" w:rsidP="000650CD">
      <w:pPr>
        <w:ind w:firstLine="0"/>
      </w:pPr>
      <w:proofErr w:type="gramStart"/>
      <w:r w:rsidRPr="000650CD">
        <w:t>count</w:t>
      </w:r>
      <w:proofErr w:type="gramEnd"/>
      <w:r w:rsidRPr="000650CD">
        <w:t>= ones(nume,1,'int8');</w:t>
      </w:r>
    </w:p>
    <w:p w14:paraId="7AC5757C" w14:textId="77777777" w:rsidR="000650CD" w:rsidRPr="000650CD" w:rsidRDefault="000650CD" w:rsidP="000650CD">
      <w:pPr>
        <w:ind w:firstLine="0"/>
      </w:pPr>
      <w:proofErr w:type="gramStart"/>
      <w:r w:rsidRPr="000650CD">
        <w:t>for</w:t>
      </w:r>
      <w:proofErr w:type="gramEnd"/>
      <w:r w:rsidRPr="000650CD">
        <w:t xml:space="preserve"> k = 1:numt</w:t>
      </w:r>
    </w:p>
    <w:p w14:paraId="0439108F" w14:textId="77777777" w:rsidR="000650CD" w:rsidRPr="000650CD" w:rsidRDefault="000650CD" w:rsidP="000650CD">
      <w:pPr>
        <w:ind w:firstLine="0"/>
      </w:pPr>
      <w:r w:rsidRPr="000650CD">
        <w:t xml:space="preserve"> </w:t>
      </w:r>
    </w:p>
    <w:p w14:paraId="1C3CF0D4" w14:textId="77777777" w:rsidR="000650CD" w:rsidRPr="000650CD" w:rsidRDefault="000650CD" w:rsidP="000650CD">
      <w:pPr>
        <w:ind w:firstLine="0"/>
      </w:pPr>
      <w:r w:rsidRPr="000650CD">
        <w:t xml:space="preserve">    </w:t>
      </w:r>
      <w:proofErr w:type="gramStart"/>
      <w:r w:rsidRPr="000650CD">
        <w:t>for</w:t>
      </w:r>
      <w:proofErr w:type="gramEnd"/>
      <w:r w:rsidRPr="000650CD">
        <w:t xml:space="preserve"> j=1:4</w:t>
      </w:r>
    </w:p>
    <w:p w14:paraId="68EFB54D" w14:textId="77777777" w:rsidR="000650CD" w:rsidRPr="000650CD" w:rsidRDefault="000650CD" w:rsidP="000650CD">
      <w:pPr>
        <w:ind w:firstLine="0"/>
      </w:pPr>
      <w:r w:rsidRPr="000650CD">
        <w:t xml:space="preserve">        </w:t>
      </w:r>
      <w:proofErr w:type="spellStart"/>
      <w:proofErr w:type="gramStart"/>
      <w:r w:rsidRPr="000650CD">
        <w:t>ce</w:t>
      </w:r>
      <w:proofErr w:type="spellEnd"/>
      <w:proofErr w:type="gramEnd"/>
      <w:r w:rsidRPr="000650CD">
        <w:t xml:space="preserve"> = t2tetr(</w:t>
      </w:r>
      <w:proofErr w:type="spellStart"/>
      <w:r w:rsidRPr="000650CD">
        <w:t>k,j</w:t>
      </w:r>
      <w:proofErr w:type="spellEnd"/>
      <w:r w:rsidRPr="000650CD">
        <w:t>);</w:t>
      </w:r>
    </w:p>
    <w:p w14:paraId="4F0B4554" w14:textId="77777777" w:rsidR="000650CD" w:rsidRPr="000650CD" w:rsidRDefault="000650CD" w:rsidP="000650CD">
      <w:pPr>
        <w:ind w:firstLine="0"/>
      </w:pPr>
      <w:r w:rsidRPr="000650CD">
        <w:t xml:space="preserve">        </w:t>
      </w:r>
      <w:proofErr w:type="gramStart"/>
      <w:r w:rsidRPr="000650CD">
        <w:t>tetr2t</w:t>
      </w:r>
      <w:proofErr w:type="gramEnd"/>
      <w:r w:rsidRPr="000650CD">
        <w:t>(</w:t>
      </w:r>
      <w:proofErr w:type="spellStart"/>
      <w:r w:rsidRPr="000650CD">
        <w:t>ce,count</w:t>
      </w:r>
      <w:proofErr w:type="spellEnd"/>
      <w:r w:rsidRPr="000650CD">
        <w:t>(</w:t>
      </w:r>
      <w:proofErr w:type="spellStart"/>
      <w:r w:rsidRPr="000650CD">
        <w:t>ce</w:t>
      </w:r>
      <w:proofErr w:type="spellEnd"/>
      <w:r w:rsidRPr="000650CD">
        <w:t>)) = k;</w:t>
      </w:r>
    </w:p>
    <w:p w14:paraId="7E6F991A" w14:textId="77777777" w:rsidR="000650CD" w:rsidRPr="000650CD" w:rsidRDefault="000650CD" w:rsidP="000650CD">
      <w:pPr>
        <w:ind w:firstLine="0"/>
      </w:pPr>
      <w:r w:rsidRPr="000650CD">
        <w:t xml:space="preserve">        </w:t>
      </w:r>
      <w:proofErr w:type="gramStart"/>
      <w:r w:rsidRPr="000650CD">
        <w:t>count</w:t>
      </w:r>
      <w:proofErr w:type="gramEnd"/>
      <w:r w:rsidRPr="000650CD">
        <w:t>(</w:t>
      </w:r>
      <w:proofErr w:type="spellStart"/>
      <w:r w:rsidRPr="000650CD">
        <w:t>ce</w:t>
      </w:r>
      <w:proofErr w:type="spellEnd"/>
      <w:r w:rsidRPr="000650CD">
        <w:t>)=count(</w:t>
      </w:r>
      <w:proofErr w:type="spellStart"/>
      <w:r w:rsidRPr="000650CD">
        <w:t>ce</w:t>
      </w:r>
      <w:proofErr w:type="spellEnd"/>
      <w:r w:rsidRPr="000650CD">
        <w:t>)+1;</w:t>
      </w:r>
    </w:p>
    <w:p w14:paraId="1A5188BD" w14:textId="77777777" w:rsidR="000650CD" w:rsidRPr="000650CD" w:rsidRDefault="000650CD" w:rsidP="000650CD">
      <w:pPr>
        <w:ind w:firstLine="0"/>
      </w:pPr>
      <w:r w:rsidRPr="000650CD">
        <w:t xml:space="preserve">    </w:t>
      </w:r>
      <w:proofErr w:type="gramStart"/>
      <w:r w:rsidRPr="000650CD">
        <w:t>end</w:t>
      </w:r>
      <w:proofErr w:type="gramEnd"/>
    </w:p>
    <w:p w14:paraId="44F76BBD" w14:textId="77777777" w:rsidR="000650CD" w:rsidRPr="000650CD" w:rsidRDefault="000650CD" w:rsidP="000650CD">
      <w:pPr>
        <w:ind w:firstLine="0"/>
      </w:pPr>
      <w:r w:rsidRPr="000650CD">
        <w:t xml:space="preserve"> </w:t>
      </w:r>
    </w:p>
    <w:p w14:paraId="62ED0A86" w14:textId="77777777" w:rsidR="000650CD" w:rsidRPr="000650CD" w:rsidRDefault="000650CD" w:rsidP="000650CD">
      <w:pPr>
        <w:ind w:firstLine="0"/>
      </w:pPr>
      <w:proofErr w:type="gramStart"/>
      <w:r w:rsidRPr="000650CD">
        <w:t>end</w:t>
      </w:r>
      <w:proofErr w:type="gramEnd"/>
    </w:p>
    <w:p w14:paraId="3AB9A0DB" w14:textId="77777777" w:rsidR="000650CD" w:rsidRPr="000650CD" w:rsidRDefault="000650CD" w:rsidP="000650CD">
      <w:pPr>
        <w:ind w:firstLine="0"/>
      </w:pPr>
      <w:r w:rsidRPr="000650CD">
        <w:t xml:space="preserve"> </w:t>
      </w:r>
    </w:p>
    <w:p w14:paraId="7E5CB3CB" w14:textId="77777777" w:rsidR="000650CD" w:rsidRPr="000650CD" w:rsidRDefault="000650CD" w:rsidP="000650CD">
      <w:pPr>
        <w:ind w:firstLine="0"/>
      </w:pPr>
      <w:r w:rsidRPr="000650CD">
        <w:t xml:space="preserve"> </w:t>
      </w:r>
    </w:p>
    <w:p w14:paraId="456A6277" w14:textId="77777777" w:rsidR="000650CD" w:rsidRPr="000650CD" w:rsidRDefault="000650CD" w:rsidP="000650CD">
      <w:pPr>
        <w:ind w:firstLine="0"/>
      </w:pPr>
      <w:proofErr w:type="gramStart"/>
      <w:r w:rsidRPr="000650CD">
        <w:t>end</w:t>
      </w:r>
      <w:proofErr w:type="gramEnd"/>
      <w:r w:rsidRPr="000650CD">
        <w:t xml:space="preserve">      % connectivity()</w:t>
      </w:r>
    </w:p>
    <w:p w14:paraId="1D50427A" w14:textId="77777777" w:rsidR="000650CD" w:rsidRPr="000650CD" w:rsidRDefault="000650CD" w:rsidP="000650CD">
      <w:pPr>
        <w:ind w:firstLine="0"/>
      </w:pPr>
      <w:r w:rsidRPr="000650CD">
        <w:t xml:space="preserve"> </w:t>
      </w:r>
    </w:p>
    <w:p w14:paraId="2B131498" w14:textId="77777777" w:rsidR="000650CD" w:rsidRPr="000650CD" w:rsidRDefault="000650CD" w:rsidP="000650CD">
      <w:pPr>
        <w:ind w:firstLine="0"/>
      </w:pPr>
      <w:r w:rsidRPr="000650CD">
        <w:t xml:space="preserve"> </w:t>
      </w:r>
    </w:p>
    <w:p w14:paraId="1609CFA2" w14:textId="77777777" w:rsidR="000650CD" w:rsidRPr="000650CD" w:rsidRDefault="000650CD" w:rsidP="000650CD">
      <w:pPr>
        <w:ind w:firstLine="0"/>
      </w:pPr>
      <w:r w:rsidRPr="000650CD">
        <w:t xml:space="preserve"> </w:t>
      </w:r>
    </w:p>
    <w:p w14:paraId="116F271D" w14:textId="77777777" w:rsidR="000650CD" w:rsidRPr="000650CD" w:rsidRDefault="000650CD" w:rsidP="000650CD">
      <w:pPr>
        <w:ind w:firstLine="0"/>
      </w:pPr>
      <w:r w:rsidRPr="000650CD">
        <w:t>%% Marking</w:t>
      </w:r>
    </w:p>
    <w:p w14:paraId="703C2BEB" w14:textId="77777777" w:rsidR="000650CD" w:rsidRPr="000650CD" w:rsidRDefault="000650CD" w:rsidP="000650CD">
      <w:pPr>
        <w:ind w:firstLine="0"/>
      </w:pPr>
      <w:proofErr w:type="gramStart"/>
      <w:r w:rsidRPr="000650CD">
        <w:t>function</w:t>
      </w:r>
      <w:proofErr w:type="gramEnd"/>
      <w:r w:rsidRPr="000650CD">
        <w:t xml:space="preserve"> [</w:t>
      </w:r>
      <w:proofErr w:type="spellStart"/>
      <w:r w:rsidRPr="000650CD">
        <w:t>tbound,Ifact</w:t>
      </w:r>
      <w:proofErr w:type="spellEnd"/>
      <w:r w:rsidRPr="000650CD">
        <w:t>]=Marking(p,tetr,tetr2t,t2tetr,cc,r,nshield)</w:t>
      </w:r>
    </w:p>
    <w:p w14:paraId="4F6DD2E7" w14:textId="77777777" w:rsidR="000650CD" w:rsidRPr="000650CD" w:rsidRDefault="000650CD" w:rsidP="000650CD">
      <w:pPr>
        <w:ind w:firstLine="0"/>
      </w:pPr>
      <w:r w:rsidRPr="000650CD">
        <w:t xml:space="preserve">%The more important routine to flag </w:t>
      </w:r>
      <w:proofErr w:type="spellStart"/>
      <w:r w:rsidRPr="000650CD">
        <w:t>tetredroms</w:t>
      </w:r>
      <w:proofErr w:type="spellEnd"/>
      <w:r w:rsidRPr="000650CD">
        <w:t xml:space="preserve"> as outside or inside</w:t>
      </w:r>
    </w:p>
    <w:p w14:paraId="4340BD90" w14:textId="77777777" w:rsidR="000650CD" w:rsidRPr="000650CD" w:rsidRDefault="000650CD" w:rsidP="000650CD">
      <w:pPr>
        <w:ind w:firstLine="0"/>
      </w:pPr>
      <w:r w:rsidRPr="000650CD">
        <w:t xml:space="preserve"> </w:t>
      </w:r>
    </w:p>
    <w:p w14:paraId="25B50865" w14:textId="77777777" w:rsidR="000650CD" w:rsidRPr="000650CD" w:rsidRDefault="000650CD" w:rsidP="000650CD">
      <w:pPr>
        <w:ind w:firstLine="0"/>
      </w:pPr>
      <w:r w:rsidRPr="000650CD">
        <w:t>%</w:t>
      </w:r>
      <w:proofErr w:type="spellStart"/>
      <w:proofErr w:type="gramStart"/>
      <w:r w:rsidRPr="000650CD">
        <w:t>costants</w:t>
      </w:r>
      <w:proofErr w:type="spellEnd"/>
      <w:proofErr w:type="gramEnd"/>
      <w:r w:rsidRPr="000650CD">
        <w:t xml:space="preserve"> for the algorithm</w:t>
      </w:r>
    </w:p>
    <w:p w14:paraId="2D0FBE52" w14:textId="77777777" w:rsidR="000650CD" w:rsidRPr="000650CD" w:rsidRDefault="000650CD" w:rsidP="000650CD">
      <w:pPr>
        <w:ind w:firstLine="0"/>
      </w:pPr>
      <w:r w:rsidRPr="000650CD">
        <w:t xml:space="preserve"> </w:t>
      </w:r>
    </w:p>
    <w:p w14:paraId="50050909" w14:textId="77777777" w:rsidR="000650CD" w:rsidRPr="000650CD" w:rsidRDefault="000650CD" w:rsidP="000650CD">
      <w:pPr>
        <w:ind w:firstLine="0"/>
      </w:pPr>
      <w:r w:rsidRPr="000650CD">
        <w:t>TOLLDIFF=</w:t>
      </w:r>
      <w:proofErr w:type="gramStart"/>
      <w:r w:rsidRPr="000650CD">
        <w:t>.01</w:t>
      </w:r>
      <w:proofErr w:type="gramEnd"/>
      <w:r w:rsidRPr="000650CD">
        <w:t>;%</w:t>
      </w:r>
      <w:proofErr w:type="spellStart"/>
      <w:r w:rsidRPr="000650CD">
        <w:t>tollerance</w:t>
      </w:r>
      <w:proofErr w:type="spellEnd"/>
      <w:r w:rsidRPr="000650CD">
        <w:t xml:space="preserve"> decrease at each iteration</w:t>
      </w:r>
    </w:p>
    <w:p w14:paraId="6C386F6A" w14:textId="77777777" w:rsidR="000650CD" w:rsidRPr="000650CD" w:rsidRDefault="000650CD" w:rsidP="000650CD">
      <w:pPr>
        <w:ind w:firstLine="0"/>
      </w:pPr>
      <w:r w:rsidRPr="000650CD">
        <w:t>% (</w:t>
      </w:r>
      <w:proofErr w:type="gramStart"/>
      <w:r w:rsidRPr="000650CD">
        <w:t>the</w:t>
      </w:r>
      <w:proofErr w:type="gramEnd"/>
      <w:r w:rsidRPr="000650CD">
        <w:t xml:space="preserve"> higher the value the more robust but slower is the algorithm. It is also required</w:t>
      </w:r>
    </w:p>
    <w:p w14:paraId="4C172AD8" w14:textId="77777777" w:rsidR="000650CD" w:rsidRPr="000650CD" w:rsidRDefault="000650CD" w:rsidP="000650CD">
      <w:pPr>
        <w:ind w:firstLine="0"/>
      </w:pPr>
      <w:r w:rsidRPr="000650CD">
        <w:t xml:space="preserve">% </w:t>
      </w:r>
      <w:proofErr w:type="gramStart"/>
      <w:r w:rsidRPr="000650CD">
        <w:t>a</w:t>
      </w:r>
      <w:proofErr w:type="gramEnd"/>
      <w:r w:rsidRPr="000650CD">
        <w:t xml:space="preserve"> higher MAXLEVEL value to </w:t>
      </w:r>
      <w:proofErr w:type="spellStart"/>
      <w:r w:rsidRPr="000650CD">
        <w:t>rach</w:t>
      </w:r>
      <w:proofErr w:type="spellEnd"/>
      <w:r w:rsidRPr="000650CD">
        <w:t xml:space="preserve"> the end of iterations. );</w:t>
      </w:r>
    </w:p>
    <w:p w14:paraId="2FD38BB1" w14:textId="77777777" w:rsidR="000650CD" w:rsidRPr="000650CD" w:rsidRDefault="000650CD" w:rsidP="000650CD">
      <w:pPr>
        <w:ind w:firstLine="0"/>
      </w:pPr>
      <w:r w:rsidRPr="000650CD">
        <w:t xml:space="preserve"> </w:t>
      </w:r>
    </w:p>
    <w:p w14:paraId="61A2DC5E" w14:textId="77777777" w:rsidR="000650CD" w:rsidRPr="000650CD" w:rsidRDefault="000650CD" w:rsidP="000650CD">
      <w:pPr>
        <w:ind w:firstLine="0"/>
      </w:pPr>
      <w:r w:rsidRPr="000650CD">
        <w:t xml:space="preserve"> </w:t>
      </w:r>
    </w:p>
    <w:p w14:paraId="3FECDE89" w14:textId="77777777" w:rsidR="000650CD" w:rsidRPr="000650CD" w:rsidRDefault="000650CD" w:rsidP="000650CD">
      <w:pPr>
        <w:ind w:firstLine="0"/>
      </w:pPr>
      <w:r w:rsidRPr="000650CD">
        <w:t>INITTOLL=</w:t>
      </w:r>
      <w:proofErr w:type="gramStart"/>
      <w:r w:rsidRPr="000650CD">
        <w:t>.99</w:t>
      </w:r>
      <w:proofErr w:type="gramEnd"/>
      <w:r w:rsidRPr="000650CD">
        <w:t xml:space="preserve">;%starting </w:t>
      </w:r>
      <w:proofErr w:type="spellStart"/>
      <w:r w:rsidRPr="000650CD">
        <w:t>tollerance</w:t>
      </w:r>
      <w:proofErr w:type="spellEnd"/>
    </w:p>
    <w:p w14:paraId="7D22062E" w14:textId="77777777" w:rsidR="000650CD" w:rsidRPr="000650CD" w:rsidRDefault="000650CD" w:rsidP="000650CD">
      <w:pPr>
        <w:ind w:firstLine="0"/>
      </w:pPr>
      <w:r w:rsidRPr="000650CD">
        <w:t xml:space="preserve"> </w:t>
      </w:r>
    </w:p>
    <w:p w14:paraId="1D541FCE" w14:textId="77777777" w:rsidR="000650CD" w:rsidRPr="000650CD" w:rsidRDefault="000650CD" w:rsidP="000650CD">
      <w:pPr>
        <w:ind w:firstLine="0"/>
      </w:pPr>
      <w:r w:rsidRPr="000650CD">
        <w:t>MAXLEVEL=10/TOLLDIFF</w:t>
      </w:r>
      <w:proofErr w:type="gramStart"/>
      <w:r w:rsidRPr="000650CD">
        <w:t>;%</w:t>
      </w:r>
      <w:proofErr w:type="gramEnd"/>
      <w:r w:rsidRPr="000650CD">
        <w:t xml:space="preserve">maximum  reachable level </w:t>
      </w:r>
    </w:p>
    <w:p w14:paraId="3F54D683" w14:textId="77777777" w:rsidR="000650CD" w:rsidRPr="000650CD" w:rsidRDefault="000650CD" w:rsidP="000650CD">
      <w:pPr>
        <w:ind w:firstLine="0"/>
      </w:pPr>
      <w:r w:rsidRPr="000650CD">
        <w:t>BRUTELEVEL=MAXLEVEL-50</w:t>
      </w:r>
      <w:proofErr w:type="gramStart"/>
      <w:r w:rsidRPr="000650CD">
        <w:t>;%</w:t>
      </w:r>
      <w:proofErr w:type="gramEnd"/>
      <w:r w:rsidRPr="000650CD">
        <w:t>level to start  brute continuation</w:t>
      </w:r>
    </w:p>
    <w:p w14:paraId="34B62DAB" w14:textId="77777777" w:rsidR="000650CD" w:rsidRPr="000650CD" w:rsidRDefault="000650CD" w:rsidP="000650CD">
      <w:pPr>
        <w:ind w:firstLine="0"/>
      </w:pPr>
      <w:r w:rsidRPr="000650CD">
        <w:t xml:space="preserve"> </w:t>
      </w:r>
    </w:p>
    <w:p w14:paraId="4C02B6F0" w14:textId="77777777" w:rsidR="000650CD" w:rsidRPr="000650CD" w:rsidRDefault="000650CD" w:rsidP="000650CD">
      <w:pPr>
        <w:ind w:firstLine="0"/>
      </w:pPr>
      <w:r w:rsidRPr="000650CD">
        <w:t xml:space="preserve"> </w:t>
      </w:r>
    </w:p>
    <w:p w14:paraId="1F30E969" w14:textId="77777777" w:rsidR="000650CD" w:rsidRPr="000650CD" w:rsidRDefault="000650CD" w:rsidP="000650CD">
      <w:pPr>
        <w:ind w:firstLine="0"/>
      </w:pPr>
      <w:r w:rsidRPr="000650CD">
        <w:t xml:space="preserve"> </w:t>
      </w:r>
    </w:p>
    <w:p w14:paraId="32771AEA" w14:textId="77777777" w:rsidR="000650CD" w:rsidRPr="000650CD" w:rsidRDefault="000650CD" w:rsidP="000650CD">
      <w:pPr>
        <w:ind w:firstLine="0"/>
      </w:pPr>
      <w:r w:rsidRPr="000650CD">
        <w:t>%</w:t>
      </w:r>
      <w:proofErr w:type="spellStart"/>
      <w:proofErr w:type="gramStart"/>
      <w:r w:rsidRPr="000650CD">
        <w:t>preallocation</w:t>
      </w:r>
      <w:proofErr w:type="spellEnd"/>
      <w:proofErr w:type="gramEnd"/>
    </w:p>
    <w:p w14:paraId="1E505E93" w14:textId="77777777" w:rsidR="000650CD" w:rsidRPr="000650CD" w:rsidRDefault="000650CD" w:rsidP="000650CD">
      <w:pPr>
        <w:ind w:firstLine="0"/>
      </w:pPr>
      <w:proofErr w:type="gramStart"/>
      <w:r w:rsidRPr="000650CD">
        <w:t>np</w:t>
      </w:r>
      <w:proofErr w:type="gramEnd"/>
      <w:r w:rsidRPr="000650CD">
        <w:t>=size(p,1)-</w:t>
      </w:r>
      <w:proofErr w:type="spellStart"/>
      <w:r w:rsidRPr="000650CD">
        <w:t>nshield</w:t>
      </w:r>
      <w:proofErr w:type="spellEnd"/>
      <w:r w:rsidRPr="000650CD">
        <w:t>;%</w:t>
      </w:r>
      <w:proofErr w:type="spellStart"/>
      <w:r w:rsidRPr="000650CD">
        <w:t>nshield</w:t>
      </w:r>
      <w:proofErr w:type="spellEnd"/>
      <w:r w:rsidRPr="000650CD">
        <w:t xml:space="preserve"> = number of shield points put at the end of array</w:t>
      </w:r>
    </w:p>
    <w:p w14:paraId="0C48DF88" w14:textId="77777777" w:rsidR="000650CD" w:rsidRPr="000650CD" w:rsidRDefault="000650CD" w:rsidP="000650CD">
      <w:pPr>
        <w:ind w:firstLine="0"/>
      </w:pPr>
      <w:proofErr w:type="spellStart"/>
      <w:proofErr w:type="gramStart"/>
      <w:r w:rsidRPr="000650CD">
        <w:t>numtetr</w:t>
      </w:r>
      <w:proofErr w:type="spellEnd"/>
      <w:proofErr w:type="gramEnd"/>
      <w:r w:rsidRPr="000650CD">
        <w:t>=size(tetr,1);</w:t>
      </w:r>
    </w:p>
    <w:p w14:paraId="62B42BBC" w14:textId="77777777" w:rsidR="000650CD" w:rsidRPr="000650CD" w:rsidRDefault="000650CD" w:rsidP="000650CD">
      <w:pPr>
        <w:ind w:firstLine="0"/>
      </w:pPr>
      <w:proofErr w:type="spellStart"/>
      <w:proofErr w:type="gramStart"/>
      <w:r w:rsidRPr="000650CD">
        <w:t>nt</w:t>
      </w:r>
      <w:proofErr w:type="spellEnd"/>
      <w:proofErr w:type="gramEnd"/>
      <w:r w:rsidRPr="000650CD">
        <w:t>=size(tetr2t,1);</w:t>
      </w:r>
    </w:p>
    <w:p w14:paraId="34FEC881" w14:textId="77777777" w:rsidR="000650CD" w:rsidRPr="000650CD" w:rsidRDefault="000650CD" w:rsidP="000650CD">
      <w:pPr>
        <w:ind w:firstLine="0"/>
      </w:pPr>
      <w:r w:rsidRPr="000650CD">
        <w:t xml:space="preserve">% </w:t>
      </w:r>
      <w:proofErr w:type="gramStart"/>
      <w:r w:rsidRPr="000650CD">
        <w:t>deleted</w:t>
      </w:r>
      <w:proofErr w:type="gramEnd"/>
      <w:r w:rsidRPr="000650CD">
        <w:t xml:space="preserve">=true(numtetr,1);%deleted </w:t>
      </w:r>
      <w:proofErr w:type="spellStart"/>
      <w:r w:rsidRPr="000650CD">
        <w:t>tetraedroms</w:t>
      </w:r>
      <w:proofErr w:type="spellEnd"/>
    </w:p>
    <w:p w14:paraId="2D5EC459" w14:textId="77777777" w:rsidR="000650CD" w:rsidRPr="000650CD" w:rsidRDefault="000650CD" w:rsidP="000650CD">
      <w:pPr>
        <w:ind w:firstLine="0"/>
      </w:pPr>
      <w:r w:rsidRPr="000650CD">
        <w:t xml:space="preserve">% </w:t>
      </w:r>
      <w:proofErr w:type="gramStart"/>
      <w:r w:rsidRPr="000650CD">
        <w:t>checked</w:t>
      </w:r>
      <w:proofErr w:type="gramEnd"/>
      <w:r w:rsidRPr="000650CD">
        <w:t xml:space="preserve">=false(numtetr,1);%checked </w:t>
      </w:r>
      <w:proofErr w:type="spellStart"/>
      <w:r w:rsidRPr="000650CD">
        <w:t>tetraedroms</w:t>
      </w:r>
      <w:proofErr w:type="spellEnd"/>
    </w:p>
    <w:p w14:paraId="279F48C0" w14:textId="77777777" w:rsidR="000650CD" w:rsidRPr="000650CD" w:rsidRDefault="000650CD" w:rsidP="000650CD">
      <w:pPr>
        <w:ind w:firstLine="0"/>
      </w:pPr>
      <w:proofErr w:type="spellStart"/>
      <w:proofErr w:type="gramStart"/>
      <w:r w:rsidRPr="000650CD">
        <w:t>onfront</w:t>
      </w:r>
      <w:proofErr w:type="spellEnd"/>
      <w:proofErr w:type="gramEnd"/>
      <w:r w:rsidRPr="000650CD">
        <w:t>=false(nt,1);%</w:t>
      </w:r>
      <w:proofErr w:type="spellStart"/>
      <w:r w:rsidRPr="000650CD">
        <w:t>tetraedroms</w:t>
      </w:r>
      <w:proofErr w:type="spellEnd"/>
      <w:r w:rsidRPr="000650CD">
        <w:t xml:space="preserve"> that need to be checked</w:t>
      </w:r>
    </w:p>
    <w:p w14:paraId="24B6ACFE" w14:textId="77777777" w:rsidR="000650CD" w:rsidRPr="000650CD" w:rsidRDefault="000650CD" w:rsidP="000650CD">
      <w:pPr>
        <w:ind w:firstLine="0"/>
      </w:pPr>
      <w:r w:rsidRPr="000650CD">
        <w:t xml:space="preserve">% </w:t>
      </w:r>
      <w:proofErr w:type="spellStart"/>
      <w:proofErr w:type="gramStart"/>
      <w:r w:rsidRPr="000650CD">
        <w:t>countchecked</w:t>
      </w:r>
      <w:proofErr w:type="spellEnd"/>
      <w:proofErr w:type="gramEnd"/>
      <w:r w:rsidRPr="000650CD">
        <w:t xml:space="preserve">=0;%counter of checked </w:t>
      </w:r>
      <w:proofErr w:type="spellStart"/>
      <w:r w:rsidRPr="000650CD">
        <w:t>tetraedroms</w:t>
      </w:r>
      <w:proofErr w:type="spellEnd"/>
    </w:p>
    <w:p w14:paraId="0F174B71" w14:textId="77777777" w:rsidR="000650CD" w:rsidRPr="000650CD" w:rsidRDefault="000650CD" w:rsidP="000650CD">
      <w:pPr>
        <w:ind w:firstLine="0"/>
      </w:pPr>
      <w:r w:rsidRPr="000650CD">
        <w:t xml:space="preserve"> </w:t>
      </w:r>
    </w:p>
    <w:p w14:paraId="0BB5E640" w14:textId="77777777" w:rsidR="000650CD" w:rsidRPr="000650CD" w:rsidRDefault="000650CD" w:rsidP="000650CD">
      <w:pPr>
        <w:ind w:firstLine="0"/>
      </w:pPr>
      <w:r w:rsidRPr="000650CD">
        <w:t xml:space="preserve"> </w:t>
      </w:r>
    </w:p>
    <w:p w14:paraId="5C4EE191" w14:textId="77777777" w:rsidR="000650CD" w:rsidRPr="000650CD" w:rsidRDefault="000650CD" w:rsidP="000650CD">
      <w:pPr>
        <w:ind w:firstLine="0"/>
      </w:pPr>
      <w:r w:rsidRPr="000650CD">
        <w:t xml:space="preserve">%First flag as outside </w:t>
      </w:r>
      <w:proofErr w:type="spellStart"/>
      <w:r w:rsidRPr="000650CD">
        <w:t>tetraedroms</w:t>
      </w:r>
      <w:proofErr w:type="spellEnd"/>
      <w:r w:rsidRPr="000650CD">
        <w:t xml:space="preserve"> with Shield points</w:t>
      </w:r>
    </w:p>
    <w:p w14:paraId="593059FB" w14:textId="77777777" w:rsidR="000650CD" w:rsidRPr="000650CD" w:rsidRDefault="000650CD" w:rsidP="000650CD">
      <w:pPr>
        <w:ind w:firstLine="0"/>
      </w:pPr>
      <w:r w:rsidRPr="000650CD">
        <w:lastRenderedPageBreak/>
        <w:t xml:space="preserve"> </w:t>
      </w:r>
    </w:p>
    <w:p w14:paraId="2EF8D803" w14:textId="77777777" w:rsidR="000650CD" w:rsidRPr="000650CD" w:rsidRDefault="000650CD" w:rsidP="000650CD">
      <w:pPr>
        <w:ind w:firstLine="0"/>
      </w:pPr>
      <w:r w:rsidRPr="000650CD">
        <w:t>%</w:t>
      </w:r>
      <w:proofErr w:type="spellStart"/>
      <w:proofErr w:type="gramStart"/>
      <w:r w:rsidRPr="000650CD">
        <w:t>unvectorized</w:t>
      </w:r>
      <w:proofErr w:type="spellEnd"/>
      <w:proofErr w:type="gramEnd"/>
    </w:p>
    <w:p w14:paraId="1B83BF29" w14:textId="77777777" w:rsidR="000650CD" w:rsidRPr="000650CD" w:rsidRDefault="000650CD" w:rsidP="000650CD">
      <w:pPr>
        <w:ind w:firstLine="0"/>
      </w:pPr>
      <w:r w:rsidRPr="000650CD">
        <w:t xml:space="preserve">% </w:t>
      </w:r>
      <w:proofErr w:type="gramStart"/>
      <w:r w:rsidRPr="000650CD">
        <w:t>for</w:t>
      </w:r>
      <w:proofErr w:type="gramEnd"/>
      <w:r w:rsidRPr="000650CD">
        <w:t xml:space="preserve"> </w:t>
      </w:r>
      <w:proofErr w:type="spellStart"/>
      <w:r w:rsidRPr="000650CD">
        <w:t>i</w:t>
      </w:r>
      <w:proofErr w:type="spellEnd"/>
      <w:r w:rsidRPr="000650CD">
        <w:t>=1:numtetr</w:t>
      </w:r>
    </w:p>
    <w:p w14:paraId="28495A18" w14:textId="77777777" w:rsidR="000650CD" w:rsidRPr="000650CD" w:rsidRDefault="000650CD" w:rsidP="000650CD">
      <w:pPr>
        <w:ind w:firstLine="0"/>
      </w:pPr>
      <w:r w:rsidRPr="000650CD">
        <w:t xml:space="preserve">%     </w:t>
      </w:r>
      <w:proofErr w:type="gramStart"/>
      <w:r w:rsidRPr="000650CD">
        <w:t>for</w:t>
      </w:r>
      <w:proofErr w:type="gramEnd"/>
      <w:r w:rsidRPr="000650CD">
        <w:t xml:space="preserve"> j=1:4</w:t>
      </w:r>
    </w:p>
    <w:p w14:paraId="2112082A" w14:textId="77777777" w:rsidR="000650CD" w:rsidRPr="000650CD" w:rsidRDefault="000650CD" w:rsidP="000650CD">
      <w:pPr>
        <w:ind w:firstLine="0"/>
      </w:pPr>
      <w:r w:rsidRPr="000650CD">
        <w:t xml:space="preserve">%         </w:t>
      </w:r>
      <w:proofErr w:type="gramStart"/>
      <w:r w:rsidRPr="000650CD">
        <w:t>if</w:t>
      </w:r>
      <w:proofErr w:type="gramEnd"/>
      <w:r w:rsidRPr="000650CD">
        <w:t xml:space="preserve"> </w:t>
      </w:r>
      <w:proofErr w:type="spellStart"/>
      <w:r w:rsidRPr="000650CD">
        <w:t>tetr</w:t>
      </w:r>
      <w:proofErr w:type="spellEnd"/>
      <w:r w:rsidRPr="000650CD">
        <w:t>(</w:t>
      </w:r>
      <w:proofErr w:type="spellStart"/>
      <w:r w:rsidRPr="000650CD">
        <w:t>i,j</w:t>
      </w:r>
      <w:proofErr w:type="spellEnd"/>
      <w:r w:rsidRPr="000650CD">
        <w:t>)&gt;np;</w:t>
      </w:r>
    </w:p>
    <w:p w14:paraId="4BCFE4A3" w14:textId="77777777" w:rsidR="000650CD" w:rsidRPr="000650CD" w:rsidRDefault="000650CD" w:rsidP="000650CD">
      <w:pPr>
        <w:ind w:firstLine="0"/>
      </w:pPr>
      <w:r w:rsidRPr="000650CD">
        <w:t xml:space="preserve">%             </w:t>
      </w:r>
      <w:proofErr w:type="gramStart"/>
      <w:r w:rsidRPr="000650CD">
        <w:t>deleted</w:t>
      </w:r>
      <w:proofErr w:type="gramEnd"/>
      <w:r w:rsidRPr="000650CD">
        <w:t>(</w:t>
      </w:r>
      <w:proofErr w:type="spellStart"/>
      <w:r w:rsidRPr="000650CD">
        <w:t>i</w:t>
      </w:r>
      <w:proofErr w:type="spellEnd"/>
      <w:r w:rsidRPr="000650CD">
        <w:t>)=true;</w:t>
      </w:r>
    </w:p>
    <w:p w14:paraId="01830F98" w14:textId="77777777" w:rsidR="000650CD" w:rsidRPr="000650CD" w:rsidRDefault="000650CD" w:rsidP="000650CD">
      <w:pPr>
        <w:ind w:firstLine="0"/>
      </w:pPr>
      <w:r w:rsidRPr="000650CD">
        <w:t xml:space="preserve">%             </w:t>
      </w:r>
      <w:proofErr w:type="gramStart"/>
      <w:r w:rsidRPr="000650CD">
        <w:t>checked</w:t>
      </w:r>
      <w:proofErr w:type="gramEnd"/>
      <w:r w:rsidRPr="000650CD">
        <w:t>(</w:t>
      </w:r>
      <w:proofErr w:type="spellStart"/>
      <w:r w:rsidRPr="000650CD">
        <w:t>i</w:t>
      </w:r>
      <w:proofErr w:type="spellEnd"/>
      <w:r w:rsidRPr="000650CD">
        <w:t>)=true;</w:t>
      </w:r>
    </w:p>
    <w:p w14:paraId="1BF9ED8C"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t2tetr(</w:t>
      </w:r>
      <w:proofErr w:type="spellStart"/>
      <w:r w:rsidRPr="000650CD">
        <w:t>i</w:t>
      </w:r>
      <w:proofErr w:type="spellEnd"/>
      <w:r w:rsidRPr="000650CD">
        <w:t>,:))=true;</w:t>
      </w:r>
    </w:p>
    <w:p w14:paraId="5E1AD798" w14:textId="77777777" w:rsidR="000650CD" w:rsidRPr="000650CD" w:rsidRDefault="000650CD" w:rsidP="000650CD">
      <w:pPr>
        <w:ind w:firstLine="0"/>
      </w:pPr>
      <w:r w:rsidRPr="000650CD">
        <w:t xml:space="preserve">%             </w:t>
      </w:r>
      <w:proofErr w:type="spellStart"/>
      <w:proofErr w:type="gramStart"/>
      <w:r w:rsidRPr="000650CD">
        <w:t>countchecked</w:t>
      </w:r>
      <w:proofErr w:type="spellEnd"/>
      <w:proofErr w:type="gramEnd"/>
      <w:r w:rsidRPr="000650CD">
        <w:t>=countchecked+1;</w:t>
      </w:r>
    </w:p>
    <w:p w14:paraId="46CDCF5A" w14:textId="77777777" w:rsidR="000650CD" w:rsidRPr="000650CD" w:rsidRDefault="000650CD" w:rsidP="000650CD">
      <w:pPr>
        <w:ind w:firstLine="0"/>
      </w:pPr>
      <w:r w:rsidRPr="000650CD">
        <w:t xml:space="preserve">%             </w:t>
      </w:r>
      <w:proofErr w:type="gramStart"/>
      <w:r w:rsidRPr="000650CD">
        <w:t>break</w:t>
      </w:r>
      <w:proofErr w:type="gramEnd"/>
    </w:p>
    <w:p w14:paraId="60988BDB" w14:textId="77777777" w:rsidR="000650CD" w:rsidRPr="000650CD" w:rsidRDefault="000650CD" w:rsidP="000650CD">
      <w:pPr>
        <w:ind w:firstLine="0"/>
      </w:pPr>
      <w:r w:rsidRPr="000650CD">
        <w:t xml:space="preserve">%         </w:t>
      </w:r>
      <w:proofErr w:type="gramStart"/>
      <w:r w:rsidRPr="000650CD">
        <w:t>end</w:t>
      </w:r>
      <w:proofErr w:type="gramEnd"/>
    </w:p>
    <w:p w14:paraId="573A3A6E" w14:textId="77777777" w:rsidR="000650CD" w:rsidRPr="000650CD" w:rsidRDefault="000650CD" w:rsidP="000650CD">
      <w:pPr>
        <w:ind w:firstLine="0"/>
      </w:pPr>
      <w:r w:rsidRPr="000650CD">
        <w:t xml:space="preserve">%     </w:t>
      </w:r>
      <w:proofErr w:type="gramStart"/>
      <w:r w:rsidRPr="000650CD">
        <w:t>end</w:t>
      </w:r>
      <w:proofErr w:type="gramEnd"/>
    </w:p>
    <w:p w14:paraId="6FE0810C" w14:textId="77777777" w:rsidR="000650CD" w:rsidRPr="000650CD" w:rsidRDefault="000650CD" w:rsidP="000650CD">
      <w:pPr>
        <w:ind w:firstLine="0"/>
      </w:pPr>
      <w:r w:rsidRPr="000650CD">
        <w:t xml:space="preserve">% </w:t>
      </w:r>
      <w:proofErr w:type="gramStart"/>
      <w:r w:rsidRPr="000650CD">
        <w:t>end</w:t>
      </w:r>
      <w:proofErr w:type="gramEnd"/>
    </w:p>
    <w:p w14:paraId="12C3A991" w14:textId="77777777" w:rsidR="000650CD" w:rsidRPr="000650CD" w:rsidRDefault="000650CD" w:rsidP="000650CD">
      <w:pPr>
        <w:ind w:firstLine="0"/>
      </w:pPr>
      <w:r w:rsidRPr="000650CD">
        <w:t xml:space="preserve"> </w:t>
      </w:r>
    </w:p>
    <w:p w14:paraId="774CCB0E" w14:textId="77777777" w:rsidR="000650CD" w:rsidRPr="000650CD" w:rsidRDefault="000650CD" w:rsidP="000650CD">
      <w:pPr>
        <w:ind w:firstLine="0"/>
      </w:pPr>
      <w:r w:rsidRPr="000650CD">
        <w:t>%</w:t>
      </w:r>
      <w:proofErr w:type="spellStart"/>
      <w:proofErr w:type="gramStart"/>
      <w:r w:rsidRPr="000650CD">
        <w:t>vectorized</w:t>
      </w:r>
      <w:proofErr w:type="spellEnd"/>
      <w:proofErr w:type="gramEnd"/>
    </w:p>
    <w:p w14:paraId="5816DECE" w14:textId="77777777" w:rsidR="000650CD" w:rsidRPr="000650CD" w:rsidRDefault="000650CD" w:rsidP="000650CD">
      <w:pPr>
        <w:ind w:firstLine="0"/>
      </w:pPr>
      <w:proofErr w:type="gramStart"/>
      <w:r w:rsidRPr="000650CD">
        <w:t>deleted</w:t>
      </w:r>
      <w:proofErr w:type="gramEnd"/>
      <w:r w:rsidRPr="000650CD">
        <w:t>=any(</w:t>
      </w:r>
      <w:proofErr w:type="spellStart"/>
      <w:r w:rsidRPr="000650CD">
        <w:t>tetr</w:t>
      </w:r>
      <w:proofErr w:type="spellEnd"/>
      <w:r w:rsidRPr="000650CD">
        <w:t xml:space="preserve">&gt;np,2);%deleted </w:t>
      </w:r>
      <w:proofErr w:type="spellStart"/>
      <w:r w:rsidRPr="000650CD">
        <w:t>tetraedroms</w:t>
      </w:r>
      <w:proofErr w:type="spellEnd"/>
    </w:p>
    <w:p w14:paraId="006E7575" w14:textId="77777777" w:rsidR="000650CD" w:rsidRPr="000650CD" w:rsidRDefault="000650CD" w:rsidP="000650CD">
      <w:pPr>
        <w:ind w:firstLine="0"/>
      </w:pPr>
      <w:proofErr w:type="gramStart"/>
      <w:r w:rsidRPr="000650CD">
        <w:t>checked</w:t>
      </w:r>
      <w:proofErr w:type="gramEnd"/>
      <w:r w:rsidRPr="000650CD">
        <w:t xml:space="preserve">=deleted;%checked </w:t>
      </w:r>
      <w:proofErr w:type="spellStart"/>
      <w:r w:rsidRPr="000650CD">
        <w:t>tetraedroms</w:t>
      </w:r>
      <w:proofErr w:type="spellEnd"/>
    </w:p>
    <w:p w14:paraId="289CBD35" w14:textId="77777777" w:rsidR="000650CD" w:rsidRPr="000650CD" w:rsidRDefault="000650CD" w:rsidP="000650CD">
      <w:pPr>
        <w:ind w:firstLine="0"/>
      </w:pPr>
      <w:proofErr w:type="spellStart"/>
      <w:proofErr w:type="gramStart"/>
      <w:r w:rsidRPr="000650CD">
        <w:t>onfront</w:t>
      </w:r>
      <w:proofErr w:type="spellEnd"/>
      <w:proofErr w:type="gramEnd"/>
      <w:r w:rsidRPr="000650CD">
        <w:t>(t2tetr(checked,:))=true;</w:t>
      </w:r>
    </w:p>
    <w:p w14:paraId="20135A79" w14:textId="77777777" w:rsidR="000650CD" w:rsidRPr="000650CD" w:rsidRDefault="000650CD" w:rsidP="000650CD">
      <w:pPr>
        <w:ind w:firstLine="0"/>
      </w:pPr>
      <w:proofErr w:type="spellStart"/>
      <w:proofErr w:type="gramStart"/>
      <w:r w:rsidRPr="000650CD">
        <w:t>countchecked</w:t>
      </w:r>
      <w:proofErr w:type="spellEnd"/>
      <w:proofErr w:type="gramEnd"/>
      <w:r w:rsidRPr="000650CD">
        <w:t xml:space="preserve">=sum(checked);%counter of checked </w:t>
      </w:r>
      <w:proofErr w:type="spellStart"/>
      <w:r w:rsidRPr="000650CD">
        <w:t>tetraedroms</w:t>
      </w:r>
      <w:proofErr w:type="spellEnd"/>
    </w:p>
    <w:p w14:paraId="21828620" w14:textId="77777777" w:rsidR="000650CD" w:rsidRPr="000650CD" w:rsidRDefault="000650CD" w:rsidP="000650CD">
      <w:pPr>
        <w:ind w:firstLine="0"/>
      </w:pPr>
      <w:r w:rsidRPr="000650CD">
        <w:t xml:space="preserve"> </w:t>
      </w:r>
    </w:p>
    <w:p w14:paraId="27603143" w14:textId="77777777" w:rsidR="000650CD" w:rsidRPr="000650CD" w:rsidRDefault="000650CD" w:rsidP="000650CD">
      <w:pPr>
        <w:ind w:firstLine="0"/>
      </w:pPr>
      <w:r w:rsidRPr="000650CD">
        <w:t xml:space="preserve"> </w:t>
      </w:r>
    </w:p>
    <w:p w14:paraId="304E98F1" w14:textId="77777777" w:rsidR="000650CD" w:rsidRPr="000650CD" w:rsidRDefault="000650CD" w:rsidP="000650CD">
      <w:pPr>
        <w:ind w:firstLine="0"/>
      </w:pPr>
      <w:r w:rsidRPr="000650CD">
        <w:t>%</w:t>
      </w:r>
      <w:proofErr w:type="spellStart"/>
      <w:proofErr w:type="gramStart"/>
      <w:r w:rsidRPr="000650CD">
        <w:t>tollerances</w:t>
      </w:r>
      <w:proofErr w:type="spellEnd"/>
      <w:proofErr w:type="gramEnd"/>
      <w:r w:rsidRPr="000650CD">
        <w:t xml:space="preserve"> to mark as in or out</w:t>
      </w:r>
    </w:p>
    <w:p w14:paraId="524E1D38" w14:textId="77777777" w:rsidR="000650CD" w:rsidRPr="000650CD" w:rsidRDefault="000650CD" w:rsidP="000650CD">
      <w:pPr>
        <w:ind w:firstLine="0"/>
      </w:pPr>
      <w:proofErr w:type="gramStart"/>
      <w:r w:rsidRPr="000650CD">
        <w:t>toll</w:t>
      </w:r>
      <w:proofErr w:type="gramEnd"/>
      <w:r w:rsidRPr="000650CD">
        <w:t>=</w:t>
      </w:r>
      <w:proofErr w:type="spellStart"/>
      <w:r w:rsidRPr="000650CD">
        <w:t>zeros</w:t>
      </w:r>
      <w:proofErr w:type="spellEnd"/>
      <w:r w:rsidRPr="000650CD">
        <w:t>(nt,1)+INITTOLL;</w:t>
      </w:r>
    </w:p>
    <w:p w14:paraId="19C3D05D" w14:textId="77777777" w:rsidR="000650CD" w:rsidRPr="000650CD" w:rsidRDefault="000650CD" w:rsidP="000650CD">
      <w:pPr>
        <w:ind w:firstLine="0"/>
      </w:pPr>
      <w:proofErr w:type="gramStart"/>
      <w:r w:rsidRPr="000650CD">
        <w:t>level</w:t>
      </w:r>
      <w:proofErr w:type="gramEnd"/>
      <w:r w:rsidRPr="000650CD">
        <w:t>=0;</w:t>
      </w:r>
    </w:p>
    <w:p w14:paraId="081D47DF" w14:textId="77777777" w:rsidR="000650CD" w:rsidRPr="000650CD" w:rsidRDefault="000650CD" w:rsidP="000650CD">
      <w:pPr>
        <w:ind w:firstLine="0"/>
      </w:pPr>
      <w:r w:rsidRPr="000650CD">
        <w:t xml:space="preserve"> </w:t>
      </w:r>
    </w:p>
    <w:p w14:paraId="665ADF72" w14:textId="77777777" w:rsidR="000650CD" w:rsidRPr="000650CD" w:rsidRDefault="000650CD" w:rsidP="000650CD">
      <w:pPr>
        <w:ind w:firstLine="0"/>
      </w:pPr>
      <w:r w:rsidRPr="000650CD">
        <w:t>%</w:t>
      </w:r>
      <w:proofErr w:type="gramStart"/>
      <w:r w:rsidRPr="000650CD">
        <w:t>intersection</w:t>
      </w:r>
      <w:proofErr w:type="gramEnd"/>
      <w:r w:rsidRPr="000650CD">
        <w:t xml:space="preserve"> factor</w:t>
      </w:r>
    </w:p>
    <w:p w14:paraId="473B0369" w14:textId="77777777" w:rsidR="000650CD" w:rsidRPr="000650CD" w:rsidRDefault="000650CD" w:rsidP="000650CD">
      <w:pPr>
        <w:ind w:firstLine="0"/>
      </w:pPr>
      <w:r w:rsidRPr="000650CD">
        <w:t>%</w:t>
      </w:r>
      <w:proofErr w:type="gramStart"/>
      <w:r w:rsidRPr="000650CD">
        <w:t>it</w:t>
      </w:r>
      <w:proofErr w:type="gramEnd"/>
      <w:r w:rsidRPr="000650CD">
        <w:t xml:space="preserve"> is computed from radius of the </w:t>
      </w:r>
      <w:proofErr w:type="spellStart"/>
      <w:r w:rsidRPr="000650CD">
        <w:t>tetraedroms</w:t>
      </w:r>
      <w:proofErr w:type="spellEnd"/>
      <w:r w:rsidRPr="000650CD">
        <w:t xml:space="preserve"> circumscribed sphere</w:t>
      </w:r>
    </w:p>
    <w:p w14:paraId="3DFEBBAC" w14:textId="77777777" w:rsidR="000650CD" w:rsidRPr="000650CD" w:rsidRDefault="000650CD" w:rsidP="000650CD">
      <w:pPr>
        <w:ind w:firstLine="0"/>
      </w:pPr>
      <w:r w:rsidRPr="000650CD">
        <w:t xml:space="preserve">% </w:t>
      </w:r>
      <w:proofErr w:type="gramStart"/>
      <w:r w:rsidRPr="000650CD">
        <w:t>and</w:t>
      </w:r>
      <w:proofErr w:type="gramEnd"/>
      <w:r w:rsidRPr="000650CD">
        <w:t xml:space="preserve"> the distance between their center</w:t>
      </w:r>
    </w:p>
    <w:p w14:paraId="707277DE" w14:textId="77777777" w:rsidR="000650CD" w:rsidRPr="000650CD" w:rsidRDefault="000650CD" w:rsidP="000650CD">
      <w:pPr>
        <w:ind w:firstLine="0"/>
      </w:pPr>
      <w:proofErr w:type="spellStart"/>
      <w:r w:rsidRPr="000650CD">
        <w:t>Ifact</w:t>
      </w:r>
      <w:proofErr w:type="spellEnd"/>
      <w:r w:rsidRPr="000650CD">
        <w:t>=</w:t>
      </w:r>
      <w:proofErr w:type="spellStart"/>
      <w:proofErr w:type="gramStart"/>
      <w:r w:rsidRPr="000650CD">
        <w:t>IntersectionFactor</w:t>
      </w:r>
      <w:proofErr w:type="spellEnd"/>
      <w:r w:rsidRPr="000650CD">
        <w:t>(</w:t>
      </w:r>
      <w:proofErr w:type="gramEnd"/>
      <w:r w:rsidRPr="000650CD">
        <w:t>tetr2t,cc,r);</w:t>
      </w:r>
    </w:p>
    <w:p w14:paraId="726D7D4D" w14:textId="77777777" w:rsidR="000650CD" w:rsidRPr="000650CD" w:rsidRDefault="000650CD" w:rsidP="000650CD">
      <w:pPr>
        <w:ind w:firstLine="0"/>
      </w:pPr>
      <w:proofErr w:type="gramStart"/>
      <w:r w:rsidRPr="000650CD">
        <w:t>clear</w:t>
      </w:r>
      <w:proofErr w:type="gramEnd"/>
      <w:r w:rsidRPr="000650CD">
        <w:t xml:space="preserve"> cc r</w:t>
      </w:r>
    </w:p>
    <w:p w14:paraId="6D6CE456" w14:textId="77777777" w:rsidR="000650CD" w:rsidRPr="000650CD" w:rsidRDefault="000650CD" w:rsidP="000650CD">
      <w:pPr>
        <w:ind w:firstLine="0"/>
      </w:pPr>
      <w:r w:rsidRPr="000650CD">
        <w:t xml:space="preserve"> </w:t>
      </w:r>
    </w:p>
    <w:p w14:paraId="0580B0B4" w14:textId="77777777" w:rsidR="000650CD" w:rsidRPr="000650CD" w:rsidRDefault="000650CD" w:rsidP="000650CD">
      <w:pPr>
        <w:ind w:firstLine="0"/>
      </w:pPr>
      <w:r w:rsidRPr="000650CD">
        <w:t xml:space="preserve"> </w:t>
      </w:r>
    </w:p>
    <w:p w14:paraId="3507ADCD" w14:textId="77777777" w:rsidR="000650CD" w:rsidRPr="000650CD" w:rsidRDefault="000650CD" w:rsidP="000650CD">
      <w:pPr>
        <w:ind w:firstLine="0"/>
      </w:pPr>
      <w:r w:rsidRPr="000650CD">
        <w:t xml:space="preserve"> </w:t>
      </w:r>
    </w:p>
    <w:p w14:paraId="02A36519" w14:textId="77777777" w:rsidR="000650CD" w:rsidRPr="000650CD" w:rsidRDefault="000650CD" w:rsidP="000650CD">
      <w:pPr>
        <w:ind w:firstLine="0"/>
      </w:pPr>
      <w:r w:rsidRPr="000650CD">
        <w:t xml:space="preserve"> </w:t>
      </w:r>
    </w:p>
    <w:p w14:paraId="516A1878" w14:textId="77777777" w:rsidR="000650CD" w:rsidRPr="000650CD" w:rsidRDefault="000650CD" w:rsidP="000650CD">
      <w:pPr>
        <w:ind w:firstLine="0"/>
      </w:pPr>
      <w:r w:rsidRPr="000650CD">
        <w:t xml:space="preserve">%         Now we scan all </w:t>
      </w:r>
      <w:proofErr w:type="spellStart"/>
      <w:r w:rsidRPr="000650CD">
        <w:t>tetraedroms</w:t>
      </w:r>
      <w:proofErr w:type="spellEnd"/>
      <w:r w:rsidRPr="000650CD">
        <w:t xml:space="preserve">. When one is </w:t>
      </w:r>
      <w:proofErr w:type="gramStart"/>
      <w:r w:rsidRPr="000650CD">
        <w:t>scanned puts</w:t>
      </w:r>
      <w:proofErr w:type="gramEnd"/>
      <w:r w:rsidRPr="000650CD">
        <w:t xml:space="preserve"> on front is</w:t>
      </w:r>
    </w:p>
    <w:p w14:paraId="6E3989C3" w14:textId="77777777" w:rsidR="000650CD" w:rsidRPr="000650CD" w:rsidRDefault="000650CD" w:rsidP="000650CD">
      <w:pPr>
        <w:ind w:firstLine="0"/>
      </w:pPr>
      <w:r w:rsidRPr="000650CD">
        <w:t xml:space="preserve">%         </w:t>
      </w:r>
      <w:proofErr w:type="gramStart"/>
      <w:r w:rsidRPr="000650CD">
        <w:t>neighbor</w:t>
      </w:r>
      <w:proofErr w:type="gramEnd"/>
      <w:r w:rsidRPr="000650CD">
        <w:t xml:space="preserve">. This means that </w:t>
      </w:r>
      <w:proofErr w:type="gramStart"/>
      <w:r w:rsidRPr="000650CD">
        <w:t>now  the</w:t>
      </w:r>
      <w:proofErr w:type="gramEnd"/>
      <w:r w:rsidRPr="000650CD">
        <w:t xml:space="preserve"> </w:t>
      </w:r>
      <w:proofErr w:type="spellStart"/>
      <w:r w:rsidRPr="000650CD">
        <w:t>neighobor</w:t>
      </w:r>
      <w:proofErr w:type="spellEnd"/>
      <w:r w:rsidRPr="000650CD">
        <w:t xml:space="preserve"> can be checked too.</w:t>
      </w:r>
    </w:p>
    <w:p w14:paraId="3066EA56" w14:textId="77777777" w:rsidR="000650CD" w:rsidRPr="000650CD" w:rsidRDefault="000650CD" w:rsidP="000650CD">
      <w:pPr>
        <w:ind w:firstLine="0"/>
      </w:pPr>
      <w:r w:rsidRPr="000650CD">
        <w:t xml:space="preserve">%         At the </w:t>
      </w:r>
      <w:proofErr w:type="spellStart"/>
      <w:r w:rsidRPr="000650CD">
        <w:t>begining</w:t>
      </w:r>
      <w:proofErr w:type="spellEnd"/>
      <w:r w:rsidRPr="000650CD">
        <w:t xml:space="preserve"> only </w:t>
      </w:r>
      <w:proofErr w:type="spellStart"/>
      <w:r w:rsidRPr="000650CD">
        <w:t>tetraedroms</w:t>
      </w:r>
      <w:proofErr w:type="spellEnd"/>
      <w:r w:rsidRPr="000650CD">
        <w:t xml:space="preserve"> with shield points are on front,</w:t>
      </w:r>
    </w:p>
    <w:p w14:paraId="7738BFAD" w14:textId="77777777" w:rsidR="000650CD" w:rsidRPr="000650CD" w:rsidRDefault="000650CD" w:rsidP="000650CD">
      <w:pPr>
        <w:ind w:firstLine="0"/>
      </w:pPr>
      <w:r w:rsidRPr="000650CD">
        <w:t xml:space="preserve">%         </w:t>
      </w:r>
      <w:proofErr w:type="gramStart"/>
      <w:r w:rsidRPr="000650CD">
        <w:t>because</w:t>
      </w:r>
      <w:proofErr w:type="gramEnd"/>
      <w:r w:rsidRPr="000650CD">
        <w:t xml:space="preserve"> we are sure the are out. </w:t>
      </w:r>
      <w:proofErr w:type="spellStart"/>
      <w:r w:rsidRPr="000650CD">
        <w:t>Tetraedrom</w:t>
      </w:r>
      <w:proofErr w:type="spellEnd"/>
      <w:r w:rsidRPr="000650CD">
        <w:t xml:space="preserve"> with high</w:t>
      </w:r>
    </w:p>
    <w:p w14:paraId="571E5944" w14:textId="77777777" w:rsidR="000650CD" w:rsidRPr="000650CD" w:rsidRDefault="000650CD" w:rsidP="000650CD">
      <w:pPr>
        <w:ind w:firstLine="0"/>
      </w:pPr>
      <w:r w:rsidRPr="000650CD">
        <w:t xml:space="preserve">%         </w:t>
      </w:r>
      <w:proofErr w:type="gramStart"/>
      <w:r w:rsidRPr="000650CD">
        <w:t>intersection</w:t>
      </w:r>
      <w:proofErr w:type="gramEnd"/>
      <w:r w:rsidRPr="000650CD">
        <w:t xml:space="preserve"> factor  will be marked as equal else different. When</w:t>
      </w:r>
    </w:p>
    <w:p w14:paraId="425364A3" w14:textId="77777777" w:rsidR="000650CD" w:rsidRPr="000650CD" w:rsidRDefault="000650CD" w:rsidP="000650CD">
      <w:pPr>
        <w:ind w:firstLine="0"/>
      </w:pPr>
      <w:r w:rsidRPr="000650CD">
        <w:t xml:space="preserve">%         I say high </w:t>
      </w:r>
      <w:proofErr w:type="spellStart"/>
      <w:r w:rsidRPr="000650CD">
        <w:t>i</w:t>
      </w:r>
      <w:proofErr w:type="spellEnd"/>
      <w:r w:rsidRPr="000650CD">
        <w:t xml:space="preserve"> mean under a set </w:t>
      </w:r>
      <w:proofErr w:type="spellStart"/>
      <w:r w:rsidRPr="000650CD">
        <w:t>tollerance</w:t>
      </w:r>
      <w:proofErr w:type="spellEnd"/>
      <w:r w:rsidRPr="000650CD">
        <w:t xml:space="preserve"> that </w:t>
      </w:r>
      <w:proofErr w:type="spellStart"/>
      <w:r w:rsidRPr="000650CD">
        <w:t>becames</w:t>
      </w:r>
      <w:proofErr w:type="spellEnd"/>
      <w:r w:rsidRPr="000650CD">
        <w:t xml:space="preserve"> lower as</w:t>
      </w:r>
    </w:p>
    <w:p w14:paraId="1448A060" w14:textId="77777777" w:rsidR="000650CD" w:rsidRPr="000650CD" w:rsidRDefault="000650CD" w:rsidP="000650CD">
      <w:pPr>
        <w:ind w:firstLine="0"/>
      </w:pPr>
      <w:r w:rsidRPr="000650CD">
        <w:t xml:space="preserve">%         </w:t>
      </w:r>
      <w:proofErr w:type="gramStart"/>
      <w:r w:rsidRPr="000650CD">
        <w:t>the</w:t>
      </w:r>
      <w:proofErr w:type="gramEnd"/>
      <w:r w:rsidRPr="000650CD">
        <w:t xml:space="preserve"> algorithm progresses. This Aims to avoid errors propagation</w:t>
      </w:r>
    </w:p>
    <w:p w14:paraId="413D5093" w14:textId="77777777" w:rsidR="000650CD" w:rsidRPr="000650CD" w:rsidRDefault="000650CD" w:rsidP="000650CD">
      <w:pPr>
        <w:ind w:firstLine="0"/>
      </w:pPr>
      <w:r w:rsidRPr="000650CD">
        <w:t xml:space="preserve">%         </w:t>
      </w:r>
      <w:proofErr w:type="gramStart"/>
      <w:r w:rsidRPr="000650CD">
        <w:t>when</w:t>
      </w:r>
      <w:proofErr w:type="gramEnd"/>
      <w:r w:rsidRPr="000650CD">
        <w:t xml:space="preserve"> a </w:t>
      </w:r>
      <w:proofErr w:type="spellStart"/>
      <w:r w:rsidRPr="000650CD">
        <w:t>tetraedrom</w:t>
      </w:r>
      <w:proofErr w:type="spellEnd"/>
      <w:r w:rsidRPr="000650CD">
        <w:t xml:space="preserve"> is wrong marked.</w:t>
      </w:r>
    </w:p>
    <w:p w14:paraId="6848FF1A" w14:textId="77777777" w:rsidR="000650CD" w:rsidRPr="000650CD" w:rsidRDefault="000650CD" w:rsidP="000650CD">
      <w:pPr>
        <w:ind w:firstLine="0"/>
      </w:pPr>
      <w:r w:rsidRPr="000650CD">
        <w:t>%</w:t>
      </w:r>
    </w:p>
    <w:p w14:paraId="536F7145" w14:textId="77777777" w:rsidR="000650CD" w:rsidRPr="000650CD" w:rsidRDefault="000650CD" w:rsidP="000650CD">
      <w:pPr>
        <w:ind w:firstLine="0"/>
      </w:pPr>
      <w:proofErr w:type="gramStart"/>
      <w:r w:rsidRPr="000650CD">
        <w:t>ids</w:t>
      </w:r>
      <w:proofErr w:type="gramEnd"/>
      <w:r w:rsidRPr="000650CD">
        <w:t>=1:nt;</w:t>
      </w:r>
    </w:p>
    <w:p w14:paraId="75594253" w14:textId="77777777" w:rsidR="000650CD" w:rsidRPr="000650CD" w:rsidRDefault="000650CD" w:rsidP="000650CD">
      <w:pPr>
        <w:ind w:firstLine="0"/>
      </w:pPr>
      <w:proofErr w:type="gramStart"/>
      <w:r w:rsidRPr="000650CD">
        <w:t>queue</w:t>
      </w:r>
      <w:proofErr w:type="gramEnd"/>
      <w:r w:rsidRPr="000650CD">
        <w:t>=ids(</w:t>
      </w:r>
      <w:proofErr w:type="spellStart"/>
      <w:r w:rsidRPr="000650CD">
        <w:t>onfront</w:t>
      </w:r>
      <w:proofErr w:type="spellEnd"/>
      <w:r w:rsidRPr="000650CD">
        <w:t>);</w:t>
      </w:r>
    </w:p>
    <w:p w14:paraId="7C525752" w14:textId="77777777" w:rsidR="000650CD" w:rsidRPr="000650CD" w:rsidRDefault="000650CD" w:rsidP="000650CD">
      <w:pPr>
        <w:ind w:firstLine="0"/>
      </w:pPr>
      <w:proofErr w:type="spellStart"/>
      <w:proofErr w:type="gramStart"/>
      <w:r w:rsidRPr="000650CD">
        <w:t>nt</w:t>
      </w:r>
      <w:proofErr w:type="spellEnd"/>
      <w:proofErr w:type="gramEnd"/>
      <w:r w:rsidRPr="000650CD">
        <w:t>=length(queue);</w:t>
      </w:r>
    </w:p>
    <w:p w14:paraId="7DECD7A7" w14:textId="77777777" w:rsidR="000650CD" w:rsidRPr="000650CD" w:rsidRDefault="000650CD" w:rsidP="000650CD">
      <w:pPr>
        <w:ind w:firstLine="0"/>
      </w:pPr>
      <w:proofErr w:type="gramStart"/>
      <w:r w:rsidRPr="000650CD">
        <w:t>while</w:t>
      </w:r>
      <w:proofErr w:type="gramEnd"/>
      <w:r w:rsidRPr="000650CD">
        <w:t xml:space="preserve"> </w:t>
      </w:r>
      <w:proofErr w:type="spellStart"/>
      <w:r w:rsidRPr="000650CD">
        <w:t>countchecked</w:t>
      </w:r>
      <w:proofErr w:type="spellEnd"/>
      <w:r w:rsidRPr="000650CD">
        <w:t>&lt;</w:t>
      </w:r>
      <w:proofErr w:type="spellStart"/>
      <w:r w:rsidRPr="000650CD">
        <w:t>numtetr</w:t>
      </w:r>
      <w:proofErr w:type="spellEnd"/>
      <w:r w:rsidRPr="000650CD">
        <w:t xml:space="preserve"> &amp;&amp; level&lt;MAXLEVEL</w:t>
      </w:r>
    </w:p>
    <w:p w14:paraId="021A0D0B" w14:textId="77777777" w:rsidR="000650CD" w:rsidRPr="000650CD" w:rsidRDefault="000650CD" w:rsidP="000650CD">
      <w:pPr>
        <w:ind w:firstLine="0"/>
      </w:pPr>
      <w:r w:rsidRPr="000650CD">
        <w:lastRenderedPageBreak/>
        <w:t xml:space="preserve">    </w:t>
      </w:r>
      <w:proofErr w:type="gramStart"/>
      <w:r w:rsidRPr="000650CD">
        <w:t>level</w:t>
      </w:r>
      <w:proofErr w:type="gramEnd"/>
      <w:r w:rsidRPr="000650CD">
        <w:t>=level+1;%level of scan reached</w:t>
      </w:r>
    </w:p>
    <w:p w14:paraId="3C731DB6" w14:textId="77777777" w:rsidR="000650CD" w:rsidRPr="000650CD" w:rsidRDefault="000650CD" w:rsidP="000650CD">
      <w:pPr>
        <w:ind w:firstLine="0"/>
      </w:pPr>
      <w:r w:rsidRPr="000650CD">
        <w:t xml:space="preserve"> </w:t>
      </w:r>
    </w:p>
    <w:p w14:paraId="2747AA3C" w14:textId="77777777" w:rsidR="000650CD" w:rsidRPr="000650CD" w:rsidRDefault="000650CD" w:rsidP="000650CD">
      <w:pPr>
        <w:ind w:firstLine="0"/>
      </w:pPr>
      <w:r w:rsidRPr="000650CD">
        <w:t xml:space="preserve">    </w:t>
      </w:r>
      <w:proofErr w:type="gramStart"/>
      <w:r w:rsidRPr="000650CD">
        <w:t>for</w:t>
      </w:r>
      <w:proofErr w:type="gramEnd"/>
      <w:r w:rsidRPr="000650CD">
        <w:t xml:space="preserve"> </w:t>
      </w:r>
      <w:proofErr w:type="spellStart"/>
      <w:r w:rsidRPr="000650CD">
        <w:t>i</w:t>
      </w:r>
      <w:proofErr w:type="spellEnd"/>
      <w:r w:rsidRPr="000650CD">
        <w:t>=1:nt%loop trough triangles &lt;-----better is check only unchecked</w:t>
      </w:r>
    </w:p>
    <w:p w14:paraId="035A857C" w14:textId="77777777" w:rsidR="000650CD" w:rsidRPr="000650CD" w:rsidRDefault="000650CD" w:rsidP="000650CD">
      <w:pPr>
        <w:ind w:firstLine="0"/>
      </w:pPr>
      <w:r w:rsidRPr="000650CD">
        <w:t xml:space="preserve"> </w:t>
      </w:r>
    </w:p>
    <w:p w14:paraId="42BF96AD" w14:textId="77777777" w:rsidR="000650CD" w:rsidRPr="000650CD" w:rsidRDefault="000650CD" w:rsidP="000650CD">
      <w:pPr>
        <w:ind w:firstLine="0"/>
      </w:pPr>
      <w:r w:rsidRPr="000650CD">
        <w:t xml:space="preserve">        </w:t>
      </w:r>
      <w:proofErr w:type="gramStart"/>
      <w:r w:rsidRPr="000650CD">
        <w:t>id</w:t>
      </w:r>
      <w:proofErr w:type="gramEnd"/>
      <w:r w:rsidRPr="000650CD">
        <w:t>=queue(</w:t>
      </w:r>
      <w:proofErr w:type="spellStart"/>
      <w:r w:rsidRPr="000650CD">
        <w:t>i</w:t>
      </w:r>
      <w:proofErr w:type="spellEnd"/>
      <w:r w:rsidRPr="000650CD">
        <w:t>);</w:t>
      </w:r>
    </w:p>
    <w:p w14:paraId="4B044044" w14:textId="77777777" w:rsidR="000650CD" w:rsidRPr="000650CD" w:rsidRDefault="000650CD" w:rsidP="000650CD">
      <w:pPr>
        <w:ind w:firstLine="0"/>
      </w:pPr>
      <w:r w:rsidRPr="000650CD">
        <w:t xml:space="preserve"> </w:t>
      </w:r>
    </w:p>
    <w:p w14:paraId="7D224D3C" w14:textId="77777777" w:rsidR="000650CD" w:rsidRPr="000650CD" w:rsidRDefault="000650CD" w:rsidP="000650CD">
      <w:pPr>
        <w:ind w:firstLine="0"/>
      </w:pPr>
      <w:r w:rsidRPr="000650CD">
        <w:t xml:space="preserve">        </w:t>
      </w:r>
      <w:proofErr w:type="gramStart"/>
      <w:r w:rsidRPr="000650CD">
        <w:t>tetr1</w:t>
      </w:r>
      <w:proofErr w:type="gramEnd"/>
      <w:r w:rsidRPr="000650CD">
        <w:t>=tetr2t(id,1);tetr2=tetr2t(id,2);%</w:t>
      </w:r>
      <w:proofErr w:type="spellStart"/>
      <w:r w:rsidRPr="000650CD">
        <w:t>tetraedroms</w:t>
      </w:r>
      <w:proofErr w:type="spellEnd"/>
      <w:r w:rsidRPr="000650CD">
        <w:t xml:space="preserve"> linked to triangle under analysis</w:t>
      </w:r>
    </w:p>
    <w:p w14:paraId="27FA0384" w14:textId="77777777" w:rsidR="000650CD" w:rsidRPr="000650CD" w:rsidRDefault="000650CD" w:rsidP="000650CD">
      <w:pPr>
        <w:ind w:firstLine="0"/>
      </w:pPr>
      <w:r w:rsidRPr="000650CD">
        <w:t xml:space="preserve">        </w:t>
      </w:r>
      <w:proofErr w:type="gramStart"/>
      <w:r w:rsidRPr="000650CD">
        <w:t>if</w:t>
      </w:r>
      <w:proofErr w:type="gramEnd"/>
      <w:r w:rsidRPr="000650CD">
        <w:t xml:space="preserve">  tetr2==0 %do not check boundary triangles</w:t>
      </w:r>
    </w:p>
    <w:p w14:paraId="3D65973A"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id)=false;</w:t>
      </w:r>
    </w:p>
    <w:p w14:paraId="7D674F5A" w14:textId="77777777" w:rsidR="000650CD" w:rsidRPr="000650CD" w:rsidRDefault="000650CD" w:rsidP="000650CD">
      <w:pPr>
        <w:ind w:firstLine="0"/>
      </w:pPr>
      <w:r w:rsidRPr="000650CD">
        <w:t xml:space="preserve">            </w:t>
      </w:r>
      <w:proofErr w:type="gramStart"/>
      <w:r w:rsidRPr="000650CD">
        <w:t>continue</w:t>
      </w:r>
      <w:proofErr w:type="gramEnd"/>
    </w:p>
    <w:p w14:paraId="7F5C343D" w14:textId="77777777" w:rsidR="000650CD" w:rsidRPr="000650CD" w:rsidRDefault="000650CD" w:rsidP="000650CD">
      <w:pPr>
        <w:ind w:firstLine="0"/>
      </w:pPr>
      <w:r w:rsidRPr="000650CD">
        <w:t xml:space="preserve"> </w:t>
      </w:r>
    </w:p>
    <w:p w14:paraId="0F4D14CE" w14:textId="77777777" w:rsidR="000650CD" w:rsidRPr="000650CD" w:rsidRDefault="000650CD" w:rsidP="000650CD">
      <w:pPr>
        <w:ind w:firstLine="0"/>
      </w:pPr>
      <w:r w:rsidRPr="000650CD">
        <w:t xml:space="preserve">        </w:t>
      </w:r>
      <w:proofErr w:type="spellStart"/>
      <w:proofErr w:type="gramStart"/>
      <w:r w:rsidRPr="000650CD">
        <w:t>elseif</w:t>
      </w:r>
      <w:proofErr w:type="spellEnd"/>
      <w:proofErr w:type="gramEnd"/>
      <w:r w:rsidRPr="000650CD">
        <w:t xml:space="preserve"> (checked(tetr1) &amp;&amp; checked(tetr2)) %</w:t>
      </w:r>
      <w:proofErr w:type="spellStart"/>
      <w:r w:rsidRPr="000650CD">
        <w:t>tetraedroms</w:t>
      </w:r>
      <w:proofErr w:type="spellEnd"/>
      <w:r w:rsidRPr="000650CD">
        <w:t xml:space="preserve"> are already checked</w:t>
      </w:r>
    </w:p>
    <w:p w14:paraId="1B23D411"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id)=false;</w:t>
      </w:r>
    </w:p>
    <w:p w14:paraId="488B509D" w14:textId="77777777" w:rsidR="000650CD" w:rsidRPr="000650CD" w:rsidRDefault="000650CD" w:rsidP="000650CD">
      <w:pPr>
        <w:ind w:firstLine="0"/>
      </w:pPr>
      <w:r w:rsidRPr="000650CD">
        <w:t xml:space="preserve">            </w:t>
      </w:r>
      <w:proofErr w:type="gramStart"/>
      <w:r w:rsidRPr="000650CD">
        <w:t>continue</w:t>
      </w:r>
      <w:proofErr w:type="gramEnd"/>
    </w:p>
    <w:p w14:paraId="23A078F8" w14:textId="77777777" w:rsidR="000650CD" w:rsidRPr="000650CD" w:rsidRDefault="000650CD" w:rsidP="000650CD">
      <w:pPr>
        <w:ind w:firstLine="0"/>
      </w:pPr>
      <w:r w:rsidRPr="000650CD">
        <w:t xml:space="preserve"> </w:t>
      </w:r>
    </w:p>
    <w:p w14:paraId="5E4D8514" w14:textId="77777777" w:rsidR="000650CD" w:rsidRPr="000650CD" w:rsidRDefault="000650CD" w:rsidP="000650CD">
      <w:pPr>
        <w:ind w:firstLine="0"/>
      </w:pPr>
      <w:r w:rsidRPr="000650CD">
        <w:t xml:space="preserve">        </w:t>
      </w:r>
      <w:proofErr w:type="gramStart"/>
      <w:r w:rsidRPr="000650CD">
        <w:t>end</w:t>
      </w:r>
      <w:proofErr w:type="gramEnd"/>
    </w:p>
    <w:p w14:paraId="5EF738F0" w14:textId="77777777" w:rsidR="000650CD" w:rsidRPr="000650CD" w:rsidRDefault="000650CD" w:rsidP="000650CD">
      <w:pPr>
        <w:ind w:firstLine="0"/>
      </w:pPr>
      <w:r w:rsidRPr="000650CD">
        <w:t xml:space="preserve"> </w:t>
      </w:r>
    </w:p>
    <w:p w14:paraId="4D5045E0" w14:textId="77777777" w:rsidR="000650CD" w:rsidRPr="000650CD" w:rsidRDefault="000650CD" w:rsidP="000650CD">
      <w:pPr>
        <w:ind w:firstLine="0"/>
      </w:pPr>
      <w:r w:rsidRPr="000650CD">
        <w:t xml:space="preserve">        </w:t>
      </w:r>
      <w:proofErr w:type="gramStart"/>
      <w:r w:rsidRPr="000650CD">
        <w:t>if</w:t>
      </w:r>
      <w:proofErr w:type="gramEnd"/>
      <w:r w:rsidRPr="000650CD">
        <w:t xml:space="preserve"> </w:t>
      </w:r>
      <w:proofErr w:type="spellStart"/>
      <w:r w:rsidRPr="000650CD">
        <w:t>Ifact</w:t>
      </w:r>
      <w:proofErr w:type="spellEnd"/>
      <w:r w:rsidRPr="000650CD">
        <w:t>(id)&gt;=toll(id) %flag as equal</w:t>
      </w:r>
    </w:p>
    <w:p w14:paraId="1B95716D" w14:textId="77777777" w:rsidR="000650CD" w:rsidRPr="000650CD" w:rsidRDefault="000650CD" w:rsidP="000650CD">
      <w:pPr>
        <w:ind w:firstLine="0"/>
      </w:pPr>
      <w:r w:rsidRPr="000650CD">
        <w:t xml:space="preserve">            </w:t>
      </w:r>
      <w:proofErr w:type="gramStart"/>
      <w:r w:rsidRPr="000650CD">
        <w:t>if</w:t>
      </w:r>
      <w:proofErr w:type="gramEnd"/>
      <w:r w:rsidRPr="000650CD">
        <w:t xml:space="preserve"> checked(tetr1)%find the checked one between the two</w:t>
      </w:r>
    </w:p>
    <w:p w14:paraId="4F2D2E46" w14:textId="77777777" w:rsidR="000650CD" w:rsidRPr="000650CD" w:rsidRDefault="000650CD" w:rsidP="000650CD">
      <w:pPr>
        <w:ind w:firstLine="0"/>
      </w:pPr>
      <w:r w:rsidRPr="000650CD">
        <w:t xml:space="preserve">                </w:t>
      </w:r>
      <w:proofErr w:type="gramStart"/>
      <w:r w:rsidRPr="000650CD">
        <w:t>deleted</w:t>
      </w:r>
      <w:proofErr w:type="gramEnd"/>
      <w:r w:rsidRPr="000650CD">
        <w:t>(tetr2)=deleted(tetr1) ;%flag as equal</w:t>
      </w:r>
    </w:p>
    <w:p w14:paraId="13551ECE" w14:textId="77777777" w:rsidR="000650CD" w:rsidRPr="000650CD" w:rsidRDefault="000650CD" w:rsidP="000650CD">
      <w:pPr>
        <w:ind w:firstLine="0"/>
      </w:pPr>
      <w:r w:rsidRPr="000650CD">
        <w:t xml:space="preserve">                </w:t>
      </w:r>
      <w:proofErr w:type="gramStart"/>
      <w:r w:rsidRPr="000650CD">
        <w:t>checked</w:t>
      </w:r>
      <w:proofErr w:type="gramEnd"/>
      <w:r w:rsidRPr="000650CD">
        <w:t>(tetr2)=true;%check</w:t>
      </w:r>
    </w:p>
    <w:p w14:paraId="438B837A" w14:textId="77777777" w:rsidR="000650CD" w:rsidRPr="000650CD" w:rsidRDefault="000650CD" w:rsidP="000650CD">
      <w:pPr>
        <w:ind w:firstLine="0"/>
      </w:pPr>
      <w:r w:rsidRPr="000650CD">
        <w:t xml:space="preserve">                </w:t>
      </w:r>
      <w:proofErr w:type="spellStart"/>
      <w:proofErr w:type="gramStart"/>
      <w:r w:rsidRPr="000650CD">
        <w:t>countchecked</w:t>
      </w:r>
      <w:proofErr w:type="spellEnd"/>
      <w:proofErr w:type="gramEnd"/>
      <w:r w:rsidRPr="000650CD">
        <w:t>=countchecked+1;</w:t>
      </w:r>
    </w:p>
    <w:p w14:paraId="5A3FB377"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 xml:space="preserve">(t2tetr(tetr2,:))=true;%put on front all </w:t>
      </w:r>
      <w:proofErr w:type="spellStart"/>
      <w:r w:rsidRPr="000650CD">
        <w:t>tetreadrom</w:t>
      </w:r>
      <w:proofErr w:type="spellEnd"/>
      <w:r w:rsidRPr="000650CD">
        <w:t xml:space="preserve"> triangles</w:t>
      </w:r>
    </w:p>
    <w:p w14:paraId="58D4B565" w14:textId="77777777" w:rsidR="000650CD" w:rsidRPr="000650CD" w:rsidRDefault="000650CD" w:rsidP="000650CD">
      <w:pPr>
        <w:ind w:firstLine="0"/>
      </w:pPr>
      <w:r w:rsidRPr="000650CD">
        <w:t xml:space="preserve">            </w:t>
      </w:r>
      <w:proofErr w:type="gramStart"/>
      <w:r w:rsidRPr="000650CD">
        <w:t>else</w:t>
      </w:r>
      <w:proofErr w:type="gramEnd"/>
    </w:p>
    <w:p w14:paraId="733FC35F" w14:textId="77777777" w:rsidR="000650CD" w:rsidRPr="000650CD" w:rsidRDefault="000650CD" w:rsidP="000650CD">
      <w:pPr>
        <w:ind w:firstLine="0"/>
      </w:pPr>
      <w:r w:rsidRPr="000650CD">
        <w:t xml:space="preserve">                </w:t>
      </w:r>
      <w:proofErr w:type="gramStart"/>
      <w:r w:rsidRPr="000650CD">
        <w:t>deleted</w:t>
      </w:r>
      <w:proofErr w:type="gramEnd"/>
      <w:r w:rsidRPr="000650CD">
        <w:t>(tetr1)=deleted(tetr2) ;%flag as equal</w:t>
      </w:r>
    </w:p>
    <w:p w14:paraId="703711FD" w14:textId="77777777" w:rsidR="000650CD" w:rsidRPr="000650CD" w:rsidRDefault="000650CD" w:rsidP="000650CD">
      <w:pPr>
        <w:ind w:firstLine="0"/>
      </w:pPr>
      <w:r w:rsidRPr="000650CD">
        <w:t xml:space="preserve">                </w:t>
      </w:r>
      <w:proofErr w:type="gramStart"/>
      <w:r w:rsidRPr="000650CD">
        <w:t>checked</w:t>
      </w:r>
      <w:proofErr w:type="gramEnd"/>
      <w:r w:rsidRPr="000650CD">
        <w:t>(tetr1)=true;%check</w:t>
      </w:r>
    </w:p>
    <w:p w14:paraId="0BBA0821" w14:textId="77777777" w:rsidR="000650CD" w:rsidRPr="000650CD" w:rsidRDefault="000650CD" w:rsidP="000650CD">
      <w:pPr>
        <w:ind w:firstLine="0"/>
      </w:pPr>
      <w:r w:rsidRPr="000650CD">
        <w:t xml:space="preserve">                </w:t>
      </w:r>
      <w:proofErr w:type="spellStart"/>
      <w:proofErr w:type="gramStart"/>
      <w:r w:rsidRPr="000650CD">
        <w:t>countchecked</w:t>
      </w:r>
      <w:proofErr w:type="spellEnd"/>
      <w:proofErr w:type="gramEnd"/>
      <w:r w:rsidRPr="000650CD">
        <w:t>=countchecked+1;</w:t>
      </w:r>
    </w:p>
    <w:p w14:paraId="7AD69F25"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 xml:space="preserve">(t2tetr(tetr1,:))=true;%put on front all </w:t>
      </w:r>
      <w:proofErr w:type="spellStart"/>
      <w:r w:rsidRPr="000650CD">
        <w:t>tetreadrom</w:t>
      </w:r>
      <w:proofErr w:type="spellEnd"/>
      <w:r w:rsidRPr="000650CD">
        <w:t xml:space="preserve"> triangles</w:t>
      </w:r>
    </w:p>
    <w:p w14:paraId="16A44162" w14:textId="77777777" w:rsidR="000650CD" w:rsidRPr="000650CD" w:rsidRDefault="000650CD" w:rsidP="000650CD">
      <w:pPr>
        <w:ind w:firstLine="0"/>
      </w:pPr>
      <w:r w:rsidRPr="000650CD">
        <w:t xml:space="preserve">            </w:t>
      </w:r>
      <w:proofErr w:type="gramStart"/>
      <w:r w:rsidRPr="000650CD">
        <w:t>end</w:t>
      </w:r>
      <w:proofErr w:type="gramEnd"/>
    </w:p>
    <w:p w14:paraId="366D18A8"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id)=false;%remove from front</w:t>
      </w:r>
    </w:p>
    <w:p w14:paraId="1257A686" w14:textId="77777777" w:rsidR="000650CD" w:rsidRPr="000650CD" w:rsidRDefault="000650CD" w:rsidP="000650CD">
      <w:pPr>
        <w:ind w:firstLine="0"/>
      </w:pPr>
      <w:r w:rsidRPr="000650CD">
        <w:t xml:space="preserve"> </w:t>
      </w:r>
    </w:p>
    <w:p w14:paraId="479C0CB7" w14:textId="77777777" w:rsidR="000650CD" w:rsidRPr="000650CD" w:rsidRDefault="000650CD" w:rsidP="000650CD">
      <w:pPr>
        <w:ind w:firstLine="0"/>
      </w:pPr>
      <w:r w:rsidRPr="000650CD">
        <w:t xml:space="preserve"> </w:t>
      </w:r>
    </w:p>
    <w:p w14:paraId="48A09E7F" w14:textId="77777777" w:rsidR="000650CD" w:rsidRPr="000650CD" w:rsidRDefault="000650CD" w:rsidP="000650CD">
      <w:pPr>
        <w:ind w:firstLine="0"/>
      </w:pPr>
      <w:r w:rsidRPr="000650CD">
        <w:t xml:space="preserve">        </w:t>
      </w:r>
      <w:proofErr w:type="spellStart"/>
      <w:proofErr w:type="gramStart"/>
      <w:r w:rsidRPr="000650CD">
        <w:t>elseif</w:t>
      </w:r>
      <w:proofErr w:type="spellEnd"/>
      <w:proofErr w:type="gramEnd"/>
      <w:r w:rsidRPr="000650CD">
        <w:t xml:space="preserve"> </w:t>
      </w:r>
      <w:proofErr w:type="spellStart"/>
      <w:r w:rsidRPr="000650CD">
        <w:t>Ifact</w:t>
      </w:r>
      <w:proofErr w:type="spellEnd"/>
      <w:r w:rsidRPr="000650CD">
        <w:t>(id)&lt;-toll(id)%flag as different</w:t>
      </w:r>
    </w:p>
    <w:p w14:paraId="54ED5C0E" w14:textId="77777777" w:rsidR="000650CD" w:rsidRPr="000650CD" w:rsidRDefault="000650CD" w:rsidP="000650CD">
      <w:pPr>
        <w:ind w:firstLine="0"/>
      </w:pPr>
      <w:r w:rsidRPr="000650CD">
        <w:t xml:space="preserve">            </w:t>
      </w:r>
      <w:proofErr w:type="gramStart"/>
      <w:r w:rsidRPr="000650CD">
        <w:t>if</w:t>
      </w:r>
      <w:proofErr w:type="gramEnd"/>
      <w:r w:rsidRPr="000650CD">
        <w:t xml:space="preserve"> checked(tetr1)%find the checked one between the two</w:t>
      </w:r>
    </w:p>
    <w:p w14:paraId="30F170D6" w14:textId="77777777" w:rsidR="000650CD" w:rsidRPr="000650CD" w:rsidRDefault="000650CD" w:rsidP="000650CD">
      <w:pPr>
        <w:ind w:firstLine="0"/>
      </w:pPr>
      <w:r w:rsidRPr="000650CD">
        <w:t xml:space="preserve">                </w:t>
      </w:r>
      <w:proofErr w:type="gramStart"/>
      <w:r w:rsidRPr="000650CD">
        <w:t>deleted</w:t>
      </w:r>
      <w:proofErr w:type="gramEnd"/>
      <w:r w:rsidRPr="000650CD">
        <w:t>(tetr2)=~(deleted(tetr1)) ;%flag as different</w:t>
      </w:r>
    </w:p>
    <w:p w14:paraId="39827CDD" w14:textId="77777777" w:rsidR="000650CD" w:rsidRPr="000650CD" w:rsidRDefault="000650CD" w:rsidP="000650CD">
      <w:pPr>
        <w:ind w:firstLine="0"/>
      </w:pPr>
      <w:r w:rsidRPr="000650CD">
        <w:t xml:space="preserve">                </w:t>
      </w:r>
      <w:proofErr w:type="gramStart"/>
      <w:r w:rsidRPr="000650CD">
        <w:t>checked</w:t>
      </w:r>
      <w:proofErr w:type="gramEnd"/>
      <w:r w:rsidRPr="000650CD">
        <w:t>(tetr2)=true;%check</w:t>
      </w:r>
    </w:p>
    <w:p w14:paraId="5DFCE9D3" w14:textId="77777777" w:rsidR="000650CD" w:rsidRPr="000650CD" w:rsidRDefault="000650CD" w:rsidP="000650CD">
      <w:pPr>
        <w:ind w:firstLine="0"/>
      </w:pPr>
      <w:r w:rsidRPr="000650CD">
        <w:t xml:space="preserve">                </w:t>
      </w:r>
      <w:proofErr w:type="spellStart"/>
      <w:proofErr w:type="gramStart"/>
      <w:r w:rsidRPr="000650CD">
        <w:t>countchecked</w:t>
      </w:r>
      <w:proofErr w:type="spellEnd"/>
      <w:proofErr w:type="gramEnd"/>
      <w:r w:rsidRPr="000650CD">
        <w:t>=countchecked+1;</w:t>
      </w:r>
    </w:p>
    <w:p w14:paraId="4AA31EB1"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 xml:space="preserve">(t2tetr(tetr2,:))=true;%put on front all </w:t>
      </w:r>
      <w:proofErr w:type="spellStart"/>
      <w:r w:rsidRPr="000650CD">
        <w:t>tetreadrom</w:t>
      </w:r>
      <w:proofErr w:type="spellEnd"/>
      <w:r w:rsidRPr="000650CD">
        <w:t xml:space="preserve"> triangles</w:t>
      </w:r>
    </w:p>
    <w:p w14:paraId="6EDD3A60" w14:textId="77777777" w:rsidR="000650CD" w:rsidRPr="000650CD" w:rsidRDefault="000650CD" w:rsidP="000650CD">
      <w:pPr>
        <w:ind w:firstLine="0"/>
      </w:pPr>
      <w:r w:rsidRPr="000650CD">
        <w:t xml:space="preserve">            </w:t>
      </w:r>
      <w:proofErr w:type="gramStart"/>
      <w:r w:rsidRPr="000650CD">
        <w:t>else</w:t>
      </w:r>
      <w:proofErr w:type="gramEnd"/>
    </w:p>
    <w:p w14:paraId="3815590E" w14:textId="77777777" w:rsidR="000650CD" w:rsidRPr="000650CD" w:rsidRDefault="000650CD" w:rsidP="000650CD">
      <w:pPr>
        <w:ind w:firstLine="0"/>
      </w:pPr>
      <w:r w:rsidRPr="000650CD">
        <w:t xml:space="preserve">                </w:t>
      </w:r>
      <w:proofErr w:type="gramStart"/>
      <w:r w:rsidRPr="000650CD">
        <w:t>deleted</w:t>
      </w:r>
      <w:proofErr w:type="gramEnd"/>
      <w:r w:rsidRPr="000650CD">
        <w:t>(tetr1)=~(deleted(tetr2)) ;%flag as different</w:t>
      </w:r>
    </w:p>
    <w:p w14:paraId="26064262" w14:textId="77777777" w:rsidR="000650CD" w:rsidRPr="000650CD" w:rsidRDefault="000650CD" w:rsidP="000650CD">
      <w:pPr>
        <w:ind w:firstLine="0"/>
      </w:pPr>
      <w:r w:rsidRPr="000650CD">
        <w:t xml:space="preserve">                </w:t>
      </w:r>
      <w:proofErr w:type="gramStart"/>
      <w:r w:rsidRPr="000650CD">
        <w:t>checked</w:t>
      </w:r>
      <w:proofErr w:type="gramEnd"/>
      <w:r w:rsidRPr="000650CD">
        <w:t>(tetr1)=true;%check</w:t>
      </w:r>
    </w:p>
    <w:p w14:paraId="592D6A57" w14:textId="77777777" w:rsidR="000650CD" w:rsidRPr="000650CD" w:rsidRDefault="000650CD" w:rsidP="000650CD">
      <w:pPr>
        <w:ind w:firstLine="0"/>
      </w:pPr>
      <w:r w:rsidRPr="000650CD">
        <w:t xml:space="preserve">                </w:t>
      </w:r>
      <w:proofErr w:type="spellStart"/>
      <w:proofErr w:type="gramStart"/>
      <w:r w:rsidRPr="000650CD">
        <w:t>countchecked</w:t>
      </w:r>
      <w:proofErr w:type="spellEnd"/>
      <w:proofErr w:type="gramEnd"/>
      <w:r w:rsidRPr="000650CD">
        <w:t>=countchecked+1;</w:t>
      </w:r>
    </w:p>
    <w:p w14:paraId="3E55630C"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 xml:space="preserve">(t2tetr(tetr1,:))=true;%put on front all </w:t>
      </w:r>
      <w:proofErr w:type="spellStart"/>
      <w:r w:rsidRPr="000650CD">
        <w:t>tetreadrom</w:t>
      </w:r>
      <w:proofErr w:type="spellEnd"/>
      <w:r w:rsidRPr="000650CD">
        <w:t xml:space="preserve"> triangles</w:t>
      </w:r>
    </w:p>
    <w:p w14:paraId="6CC59C39" w14:textId="77777777" w:rsidR="000650CD" w:rsidRPr="000650CD" w:rsidRDefault="000650CD" w:rsidP="000650CD">
      <w:pPr>
        <w:ind w:firstLine="0"/>
      </w:pPr>
      <w:r w:rsidRPr="000650CD">
        <w:t xml:space="preserve">            </w:t>
      </w:r>
      <w:proofErr w:type="gramStart"/>
      <w:r w:rsidRPr="000650CD">
        <w:t>end</w:t>
      </w:r>
      <w:proofErr w:type="gramEnd"/>
    </w:p>
    <w:p w14:paraId="740720E1"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id)=false;%remove from front</w:t>
      </w:r>
    </w:p>
    <w:p w14:paraId="5085406A" w14:textId="77777777" w:rsidR="000650CD" w:rsidRPr="000650CD" w:rsidRDefault="000650CD" w:rsidP="000650CD">
      <w:pPr>
        <w:ind w:firstLine="0"/>
      </w:pPr>
      <w:r w:rsidRPr="000650CD">
        <w:t xml:space="preserve"> </w:t>
      </w:r>
    </w:p>
    <w:p w14:paraId="2304F2E8" w14:textId="77777777" w:rsidR="000650CD" w:rsidRPr="000650CD" w:rsidRDefault="000650CD" w:rsidP="000650CD">
      <w:pPr>
        <w:ind w:firstLine="0"/>
      </w:pPr>
      <w:r w:rsidRPr="000650CD">
        <w:lastRenderedPageBreak/>
        <w:t xml:space="preserve"> </w:t>
      </w:r>
    </w:p>
    <w:p w14:paraId="0FE7844D" w14:textId="77777777" w:rsidR="000650CD" w:rsidRPr="000650CD" w:rsidRDefault="000650CD" w:rsidP="000650CD">
      <w:pPr>
        <w:ind w:firstLine="0"/>
      </w:pPr>
      <w:r w:rsidRPr="000650CD">
        <w:t xml:space="preserve">        </w:t>
      </w:r>
      <w:proofErr w:type="gramStart"/>
      <w:r w:rsidRPr="000650CD">
        <w:t>else</w:t>
      </w:r>
      <w:proofErr w:type="gramEnd"/>
    </w:p>
    <w:p w14:paraId="3FCB4588" w14:textId="77777777" w:rsidR="000650CD" w:rsidRPr="000650CD" w:rsidRDefault="000650CD" w:rsidP="000650CD">
      <w:pPr>
        <w:ind w:firstLine="0"/>
      </w:pPr>
      <w:r w:rsidRPr="000650CD">
        <w:t xml:space="preserve">            </w:t>
      </w:r>
      <w:proofErr w:type="gramStart"/>
      <w:r w:rsidRPr="000650CD">
        <w:t>toll</w:t>
      </w:r>
      <w:proofErr w:type="gramEnd"/>
      <w:r w:rsidRPr="000650CD">
        <w:t>(id)=toll(id)-TOLLDIFF;%</w:t>
      </w:r>
      <w:proofErr w:type="spellStart"/>
      <w:r w:rsidRPr="000650CD">
        <w:t>tolleraces</w:t>
      </w:r>
      <w:proofErr w:type="spellEnd"/>
      <w:r w:rsidRPr="000650CD">
        <w:t xml:space="preserve"> were too high next time will be lower</w:t>
      </w:r>
    </w:p>
    <w:p w14:paraId="743737C9" w14:textId="77777777" w:rsidR="000650CD" w:rsidRPr="000650CD" w:rsidRDefault="000650CD" w:rsidP="000650CD">
      <w:pPr>
        <w:ind w:firstLine="0"/>
      </w:pPr>
      <w:r w:rsidRPr="000650CD">
        <w:t xml:space="preserve"> </w:t>
      </w:r>
    </w:p>
    <w:p w14:paraId="056421DE" w14:textId="77777777" w:rsidR="000650CD" w:rsidRPr="000650CD" w:rsidRDefault="000650CD" w:rsidP="000650CD">
      <w:pPr>
        <w:ind w:firstLine="0"/>
      </w:pPr>
      <w:r w:rsidRPr="000650CD">
        <w:t xml:space="preserve">        </w:t>
      </w:r>
      <w:proofErr w:type="gramStart"/>
      <w:r w:rsidRPr="000650CD">
        <w:t>end</w:t>
      </w:r>
      <w:proofErr w:type="gramEnd"/>
    </w:p>
    <w:p w14:paraId="6D740143" w14:textId="77777777" w:rsidR="000650CD" w:rsidRPr="000650CD" w:rsidRDefault="000650CD" w:rsidP="000650CD">
      <w:pPr>
        <w:ind w:firstLine="0"/>
      </w:pPr>
      <w:r w:rsidRPr="000650CD">
        <w:t xml:space="preserve"> </w:t>
      </w:r>
    </w:p>
    <w:p w14:paraId="16614959" w14:textId="77777777" w:rsidR="000650CD" w:rsidRPr="000650CD" w:rsidRDefault="000650CD" w:rsidP="000650CD">
      <w:pPr>
        <w:ind w:firstLine="0"/>
      </w:pPr>
      <w:r w:rsidRPr="000650CD">
        <w:t xml:space="preserve"> </w:t>
      </w:r>
    </w:p>
    <w:p w14:paraId="2D47A54A" w14:textId="77777777" w:rsidR="000650CD" w:rsidRPr="000650CD" w:rsidRDefault="000650CD" w:rsidP="000650CD">
      <w:pPr>
        <w:ind w:firstLine="0"/>
      </w:pPr>
      <w:r w:rsidRPr="000650CD">
        <w:t xml:space="preserve"> </w:t>
      </w:r>
    </w:p>
    <w:p w14:paraId="309CC613" w14:textId="77777777" w:rsidR="000650CD" w:rsidRPr="000650CD" w:rsidRDefault="000650CD" w:rsidP="000650CD">
      <w:pPr>
        <w:ind w:firstLine="0"/>
      </w:pPr>
      <w:r w:rsidRPr="000650CD">
        <w:t xml:space="preserve">    </w:t>
      </w:r>
      <w:proofErr w:type="gramStart"/>
      <w:r w:rsidRPr="000650CD">
        <w:t>end</w:t>
      </w:r>
      <w:proofErr w:type="gramEnd"/>
    </w:p>
    <w:p w14:paraId="0967979B" w14:textId="77777777" w:rsidR="000650CD" w:rsidRPr="000650CD" w:rsidRDefault="000650CD" w:rsidP="000650CD">
      <w:pPr>
        <w:ind w:firstLine="0"/>
      </w:pPr>
      <w:r w:rsidRPr="000650CD">
        <w:t xml:space="preserve"> </w:t>
      </w:r>
    </w:p>
    <w:p w14:paraId="662FBA79" w14:textId="77777777" w:rsidR="000650CD" w:rsidRPr="000650CD" w:rsidRDefault="000650CD" w:rsidP="000650CD">
      <w:pPr>
        <w:ind w:firstLine="0"/>
      </w:pPr>
      <w:r w:rsidRPr="000650CD">
        <w:t xml:space="preserve">    </w:t>
      </w:r>
      <w:proofErr w:type="gramStart"/>
      <w:r w:rsidRPr="000650CD">
        <w:t>if</w:t>
      </w:r>
      <w:proofErr w:type="gramEnd"/>
      <w:r w:rsidRPr="000650CD">
        <w:t xml:space="preserve"> level==BRUTELEVEL %brute continuation(this may </w:t>
      </w:r>
      <w:proofErr w:type="spellStart"/>
      <w:r w:rsidRPr="000650CD">
        <w:t>appens</w:t>
      </w:r>
      <w:proofErr w:type="spellEnd"/>
      <w:r w:rsidRPr="000650CD">
        <w:t xml:space="preserve"> when there are almost null volume </w:t>
      </w:r>
      <w:proofErr w:type="spellStart"/>
      <w:r w:rsidRPr="000650CD">
        <w:t>tetraedroms</w:t>
      </w:r>
      <w:proofErr w:type="spellEnd"/>
      <w:r w:rsidRPr="000650CD">
        <w:t>)</w:t>
      </w:r>
    </w:p>
    <w:p w14:paraId="50119164" w14:textId="77777777" w:rsidR="000650CD" w:rsidRPr="000650CD" w:rsidRDefault="000650CD" w:rsidP="000650CD">
      <w:pPr>
        <w:ind w:firstLine="0"/>
      </w:pPr>
      <w:r w:rsidRPr="000650CD">
        <w:t xml:space="preserve">        </w:t>
      </w:r>
      <w:proofErr w:type="gramStart"/>
      <w:r w:rsidRPr="000650CD">
        <w:t>beep</w:t>
      </w:r>
      <w:proofErr w:type="gramEnd"/>
    </w:p>
    <w:p w14:paraId="4D039693" w14:textId="77777777" w:rsidR="000650CD" w:rsidRPr="000650CD" w:rsidRDefault="000650CD" w:rsidP="000650CD">
      <w:pPr>
        <w:ind w:firstLine="0"/>
      </w:pPr>
      <w:r w:rsidRPr="000650CD">
        <w:t xml:space="preserve">        </w:t>
      </w:r>
      <w:proofErr w:type="gramStart"/>
      <w:r w:rsidRPr="000650CD">
        <w:t>warning</w:t>
      </w:r>
      <w:proofErr w:type="gramEnd"/>
      <w:r w:rsidRPr="000650CD">
        <w:t>('Brute continuation necessary')</w:t>
      </w:r>
    </w:p>
    <w:p w14:paraId="1DB458CD" w14:textId="77777777" w:rsidR="000650CD" w:rsidRPr="000650CD" w:rsidRDefault="000650CD" w:rsidP="000650CD">
      <w:pPr>
        <w:ind w:firstLine="0"/>
      </w:pPr>
      <w:r w:rsidRPr="000650CD">
        <w:t xml:space="preserve">        </w:t>
      </w:r>
      <w:proofErr w:type="spellStart"/>
      <w:proofErr w:type="gramStart"/>
      <w:r w:rsidRPr="000650CD">
        <w:t>onfront</w:t>
      </w:r>
      <w:proofErr w:type="spellEnd"/>
      <w:proofErr w:type="gramEnd"/>
      <w:r w:rsidRPr="000650CD">
        <w:t xml:space="preserve">(t2tetr(~(checked),:))=true;%force </w:t>
      </w:r>
      <w:proofErr w:type="spellStart"/>
      <w:r w:rsidRPr="000650CD">
        <w:t>onfront</w:t>
      </w:r>
      <w:proofErr w:type="spellEnd"/>
      <w:r w:rsidRPr="000650CD">
        <w:t xml:space="preserve"> collocation</w:t>
      </w:r>
    </w:p>
    <w:p w14:paraId="2ABF6A52" w14:textId="77777777" w:rsidR="000650CD" w:rsidRPr="000650CD" w:rsidRDefault="000650CD" w:rsidP="000650CD">
      <w:pPr>
        <w:ind w:firstLine="0"/>
      </w:pPr>
      <w:r w:rsidRPr="000650CD">
        <w:t xml:space="preserve">    </w:t>
      </w:r>
      <w:proofErr w:type="gramStart"/>
      <w:r w:rsidRPr="000650CD">
        <w:t>end</w:t>
      </w:r>
      <w:proofErr w:type="gramEnd"/>
    </w:p>
    <w:p w14:paraId="0C5E87F6" w14:textId="77777777" w:rsidR="000650CD" w:rsidRPr="000650CD" w:rsidRDefault="000650CD" w:rsidP="000650CD">
      <w:pPr>
        <w:ind w:firstLine="0"/>
      </w:pPr>
      <w:r w:rsidRPr="000650CD">
        <w:t xml:space="preserve"> </w:t>
      </w:r>
    </w:p>
    <w:p w14:paraId="21929660" w14:textId="77777777" w:rsidR="000650CD" w:rsidRPr="000650CD" w:rsidRDefault="000650CD" w:rsidP="000650CD">
      <w:pPr>
        <w:ind w:firstLine="0"/>
      </w:pPr>
      <w:r w:rsidRPr="000650CD">
        <w:t xml:space="preserve">    %</w:t>
      </w:r>
      <w:proofErr w:type="gramStart"/>
      <w:r w:rsidRPr="000650CD">
        <w:t>update</w:t>
      </w:r>
      <w:proofErr w:type="gramEnd"/>
      <w:r w:rsidRPr="000650CD">
        <w:t xml:space="preserve"> the queue</w:t>
      </w:r>
    </w:p>
    <w:p w14:paraId="0F9FA896" w14:textId="77777777" w:rsidR="000650CD" w:rsidRPr="000650CD" w:rsidRDefault="000650CD" w:rsidP="000650CD">
      <w:pPr>
        <w:ind w:firstLine="0"/>
      </w:pPr>
      <w:r w:rsidRPr="000650CD">
        <w:t xml:space="preserve">    </w:t>
      </w:r>
      <w:proofErr w:type="gramStart"/>
      <w:r w:rsidRPr="000650CD">
        <w:t>queue</w:t>
      </w:r>
      <w:proofErr w:type="gramEnd"/>
      <w:r w:rsidRPr="000650CD">
        <w:t>=ids(</w:t>
      </w:r>
      <w:proofErr w:type="spellStart"/>
      <w:r w:rsidRPr="000650CD">
        <w:t>onfront</w:t>
      </w:r>
      <w:proofErr w:type="spellEnd"/>
      <w:r w:rsidRPr="000650CD">
        <w:t>);</w:t>
      </w:r>
    </w:p>
    <w:p w14:paraId="7B132F72" w14:textId="77777777" w:rsidR="000650CD" w:rsidRPr="000650CD" w:rsidRDefault="000650CD" w:rsidP="000650CD">
      <w:pPr>
        <w:ind w:firstLine="0"/>
      </w:pPr>
      <w:r w:rsidRPr="000650CD">
        <w:t xml:space="preserve">    </w:t>
      </w:r>
      <w:proofErr w:type="spellStart"/>
      <w:proofErr w:type="gramStart"/>
      <w:r w:rsidRPr="000650CD">
        <w:t>nt</w:t>
      </w:r>
      <w:proofErr w:type="spellEnd"/>
      <w:proofErr w:type="gramEnd"/>
      <w:r w:rsidRPr="000650CD">
        <w:t>=length(queue);</w:t>
      </w:r>
    </w:p>
    <w:p w14:paraId="2A102805" w14:textId="77777777" w:rsidR="000650CD" w:rsidRPr="000650CD" w:rsidRDefault="000650CD" w:rsidP="000650CD">
      <w:pPr>
        <w:ind w:firstLine="0"/>
      </w:pPr>
      <w:r w:rsidRPr="000650CD">
        <w:t xml:space="preserve"> </w:t>
      </w:r>
    </w:p>
    <w:p w14:paraId="48DC082E" w14:textId="77777777" w:rsidR="000650CD" w:rsidRPr="000650CD" w:rsidRDefault="000650CD" w:rsidP="000650CD">
      <w:pPr>
        <w:ind w:firstLine="0"/>
      </w:pPr>
      <w:proofErr w:type="gramStart"/>
      <w:r w:rsidRPr="000650CD">
        <w:t>end</w:t>
      </w:r>
      <w:proofErr w:type="gramEnd"/>
    </w:p>
    <w:p w14:paraId="3C32A7AD" w14:textId="77777777" w:rsidR="000650CD" w:rsidRPr="000650CD" w:rsidRDefault="000650CD" w:rsidP="000650CD">
      <w:pPr>
        <w:ind w:firstLine="0"/>
      </w:pPr>
      <w:r w:rsidRPr="000650CD">
        <w:t xml:space="preserve"> </w:t>
      </w:r>
    </w:p>
    <w:p w14:paraId="7E575EF3" w14:textId="77777777" w:rsidR="000650CD" w:rsidRPr="000650CD" w:rsidRDefault="000650CD" w:rsidP="000650CD">
      <w:pPr>
        <w:ind w:firstLine="0"/>
      </w:pPr>
      <w:r w:rsidRPr="000650CD">
        <w:t xml:space="preserve"> </w:t>
      </w:r>
    </w:p>
    <w:p w14:paraId="78E29EF0" w14:textId="77777777" w:rsidR="000650CD" w:rsidRPr="000650CD" w:rsidRDefault="000650CD" w:rsidP="000650CD">
      <w:pPr>
        <w:ind w:firstLine="0"/>
      </w:pPr>
      <w:r w:rsidRPr="000650CD">
        <w:t xml:space="preserve"> </w:t>
      </w:r>
    </w:p>
    <w:p w14:paraId="28F85766" w14:textId="77777777" w:rsidR="000650CD" w:rsidRPr="000650CD" w:rsidRDefault="000650CD" w:rsidP="000650CD">
      <w:pPr>
        <w:ind w:firstLine="0"/>
      </w:pPr>
      <w:r w:rsidRPr="000650CD">
        <w:t xml:space="preserve"> </w:t>
      </w:r>
    </w:p>
    <w:p w14:paraId="5A3DA16B" w14:textId="77777777" w:rsidR="000650CD" w:rsidRPr="000650CD" w:rsidRDefault="000650CD" w:rsidP="000650CD">
      <w:pPr>
        <w:ind w:firstLine="0"/>
      </w:pPr>
      <w:r w:rsidRPr="000650CD">
        <w:t xml:space="preserve"> </w:t>
      </w:r>
    </w:p>
    <w:p w14:paraId="09667D03" w14:textId="77777777" w:rsidR="000650CD" w:rsidRPr="000650CD" w:rsidRDefault="000650CD" w:rsidP="000650CD">
      <w:pPr>
        <w:ind w:firstLine="0"/>
      </w:pPr>
      <w:r w:rsidRPr="000650CD">
        <w:t xml:space="preserve"> </w:t>
      </w:r>
    </w:p>
    <w:p w14:paraId="3BD68839" w14:textId="77777777" w:rsidR="000650CD" w:rsidRPr="000650CD" w:rsidRDefault="000650CD" w:rsidP="000650CD">
      <w:pPr>
        <w:ind w:firstLine="0"/>
      </w:pPr>
      <w:r w:rsidRPr="000650CD">
        <w:t xml:space="preserve"> </w:t>
      </w:r>
    </w:p>
    <w:p w14:paraId="3034CC06" w14:textId="77777777" w:rsidR="000650CD" w:rsidRPr="000650CD" w:rsidRDefault="000650CD" w:rsidP="000650CD">
      <w:pPr>
        <w:ind w:firstLine="0"/>
      </w:pPr>
      <w:r w:rsidRPr="000650CD">
        <w:t xml:space="preserve"> </w:t>
      </w:r>
    </w:p>
    <w:p w14:paraId="7483C96F" w14:textId="77777777" w:rsidR="000650CD" w:rsidRPr="000650CD" w:rsidRDefault="000650CD" w:rsidP="000650CD">
      <w:pPr>
        <w:ind w:firstLine="0"/>
      </w:pPr>
      <w:r w:rsidRPr="000650CD">
        <w:t xml:space="preserve"> </w:t>
      </w:r>
    </w:p>
    <w:p w14:paraId="7ED39D8F" w14:textId="77777777" w:rsidR="000650CD" w:rsidRPr="000650CD" w:rsidRDefault="000650CD" w:rsidP="000650CD">
      <w:pPr>
        <w:ind w:firstLine="0"/>
      </w:pPr>
      <w:r w:rsidRPr="000650CD">
        <w:t xml:space="preserve"> </w:t>
      </w:r>
    </w:p>
    <w:p w14:paraId="17506911" w14:textId="77777777" w:rsidR="000650CD" w:rsidRPr="000650CD" w:rsidRDefault="000650CD" w:rsidP="000650CD">
      <w:pPr>
        <w:ind w:firstLine="0"/>
      </w:pPr>
      <w:r w:rsidRPr="000650CD">
        <w:t>%</w:t>
      </w:r>
      <w:proofErr w:type="gramStart"/>
      <w:r w:rsidRPr="000650CD">
        <w:t>extract</w:t>
      </w:r>
      <w:proofErr w:type="gramEnd"/>
      <w:r w:rsidRPr="000650CD">
        <w:t xml:space="preserve"> boundary triangles</w:t>
      </w:r>
    </w:p>
    <w:p w14:paraId="02DB7D3B" w14:textId="77777777" w:rsidR="000650CD" w:rsidRPr="000650CD" w:rsidRDefault="000650CD" w:rsidP="000650CD">
      <w:pPr>
        <w:ind w:firstLine="0"/>
      </w:pPr>
      <w:r w:rsidRPr="000650CD">
        <w:t xml:space="preserve"> </w:t>
      </w:r>
      <w:proofErr w:type="spellStart"/>
      <w:proofErr w:type="gramStart"/>
      <w:r w:rsidRPr="000650CD">
        <w:t>tbound</w:t>
      </w:r>
      <w:proofErr w:type="spellEnd"/>
      <w:proofErr w:type="gramEnd"/>
      <w:r w:rsidRPr="000650CD">
        <w:t>=</w:t>
      </w:r>
      <w:proofErr w:type="spellStart"/>
      <w:r w:rsidRPr="000650CD">
        <w:t>BoundTriangles</w:t>
      </w:r>
      <w:proofErr w:type="spellEnd"/>
      <w:r w:rsidRPr="000650CD">
        <w:t>(tetr2t,deleted);</w:t>
      </w:r>
    </w:p>
    <w:p w14:paraId="396001EC" w14:textId="77777777" w:rsidR="000650CD" w:rsidRPr="000650CD" w:rsidRDefault="000650CD" w:rsidP="000650CD">
      <w:pPr>
        <w:ind w:firstLine="0"/>
      </w:pPr>
      <w:r w:rsidRPr="000650CD">
        <w:t xml:space="preserve"> </w:t>
      </w:r>
    </w:p>
    <w:p w14:paraId="33368B23" w14:textId="77777777" w:rsidR="000650CD" w:rsidRPr="000650CD" w:rsidRDefault="000650CD" w:rsidP="000650CD">
      <w:pPr>
        <w:ind w:firstLine="0"/>
      </w:pPr>
      <w:r w:rsidRPr="000650CD">
        <w:t xml:space="preserve"> </w:t>
      </w:r>
    </w:p>
    <w:p w14:paraId="4E84845F" w14:textId="77777777" w:rsidR="000650CD" w:rsidRPr="000650CD" w:rsidRDefault="000650CD" w:rsidP="000650CD">
      <w:pPr>
        <w:ind w:firstLine="0"/>
      </w:pPr>
      <w:r w:rsidRPr="000650CD">
        <w:t xml:space="preserve">% </w:t>
      </w:r>
      <w:proofErr w:type="gramStart"/>
      <w:r w:rsidRPr="000650CD">
        <w:t>this</w:t>
      </w:r>
      <w:proofErr w:type="gramEnd"/>
      <w:r w:rsidRPr="000650CD">
        <w:t xml:space="preserve"> is the raw surface and </w:t>
      </w:r>
      <w:proofErr w:type="spellStart"/>
      <w:r w:rsidRPr="000650CD">
        <w:t>needsimprovements</w:t>
      </w:r>
      <w:proofErr w:type="spellEnd"/>
      <w:r w:rsidRPr="000650CD">
        <w:t xml:space="preserve"> to be used in CAD systems.</w:t>
      </w:r>
    </w:p>
    <w:p w14:paraId="4CD7155D" w14:textId="77777777" w:rsidR="000650CD" w:rsidRPr="000650CD" w:rsidRDefault="000650CD" w:rsidP="000650CD">
      <w:pPr>
        <w:ind w:firstLine="0"/>
      </w:pPr>
      <w:r w:rsidRPr="000650CD">
        <w:t>% Maybe in my next revision I will add surface post treatments. Anyway for</w:t>
      </w:r>
    </w:p>
    <w:p w14:paraId="725B7D5A" w14:textId="77777777" w:rsidR="000650CD" w:rsidRPr="000650CD" w:rsidRDefault="000650CD" w:rsidP="000650CD">
      <w:pPr>
        <w:ind w:firstLine="0"/>
      </w:pPr>
      <w:r w:rsidRPr="000650CD">
        <w:t xml:space="preserve">% </w:t>
      </w:r>
      <w:proofErr w:type="spellStart"/>
      <w:proofErr w:type="gramStart"/>
      <w:r w:rsidRPr="000650CD">
        <w:t>grafical</w:t>
      </w:r>
      <w:proofErr w:type="spellEnd"/>
      <w:proofErr w:type="gramEnd"/>
      <w:r w:rsidRPr="000650CD">
        <w:t xml:space="preserve"> purpose this should be good.</w:t>
      </w:r>
    </w:p>
    <w:p w14:paraId="3AE4ED77" w14:textId="77777777" w:rsidR="000650CD" w:rsidRPr="000650CD" w:rsidRDefault="000650CD" w:rsidP="000650CD">
      <w:pPr>
        <w:ind w:firstLine="0"/>
      </w:pPr>
      <w:r w:rsidRPr="000650CD">
        <w:t xml:space="preserve"> </w:t>
      </w:r>
    </w:p>
    <w:p w14:paraId="7B76CD29" w14:textId="77777777" w:rsidR="000650CD" w:rsidRPr="000650CD" w:rsidRDefault="000650CD" w:rsidP="000650CD">
      <w:pPr>
        <w:ind w:firstLine="0"/>
      </w:pPr>
      <w:r w:rsidRPr="000650CD">
        <w:t xml:space="preserve"> </w:t>
      </w:r>
    </w:p>
    <w:p w14:paraId="17A9A36B" w14:textId="77777777" w:rsidR="000650CD" w:rsidRPr="000650CD" w:rsidRDefault="000650CD" w:rsidP="000650CD">
      <w:pPr>
        <w:ind w:firstLine="0"/>
      </w:pPr>
      <w:r w:rsidRPr="000650CD">
        <w:t xml:space="preserve"> </w:t>
      </w:r>
    </w:p>
    <w:p w14:paraId="61EF0DB8" w14:textId="77777777" w:rsidR="000650CD" w:rsidRPr="000650CD" w:rsidRDefault="000650CD" w:rsidP="000650CD">
      <w:pPr>
        <w:ind w:firstLine="0"/>
      </w:pPr>
      <w:r w:rsidRPr="000650CD">
        <w:t>%O</w:t>
      </w:r>
      <w:proofErr w:type="gramStart"/>
      <w:r w:rsidRPr="000650CD">
        <w:t>utput</w:t>
      </w:r>
      <w:proofErr w:type="gramEnd"/>
      <w:r w:rsidRPr="000650CD">
        <w:t xml:space="preserve"> Data</w:t>
      </w:r>
    </w:p>
    <w:p w14:paraId="2AEE417C" w14:textId="77777777" w:rsidR="000650CD" w:rsidRPr="000650CD" w:rsidRDefault="000650CD" w:rsidP="000650CD">
      <w:pPr>
        <w:ind w:firstLine="0"/>
      </w:pPr>
      <w:proofErr w:type="spellStart"/>
      <w:proofErr w:type="gramStart"/>
      <w:r w:rsidRPr="000650CD">
        <w:t>numchecked</w:t>
      </w:r>
      <w:proofErr w:type="spellEnd"/>
      <w:proofErr w:type="gramEnd"/>
      <w:r w:rsidRPr="000650CD">
        <w:t>=</w:t>
      </w:r>
      <w:proofErr w:type="spellStart"/>
      <w:r w:rsidRPr="000650CD">
        <w:t>countchecked</w:t>
      </w:r>
      <w:proofErr w:type="spellEnd"/>
      <w:r w:rsidRPr="000650CD">
        <w:t>/</w:t>
      </w:r>
      <w:proofErr w:type="spellStart"/>
      <w:r w:rsidRPr="000650CD">
        <w:t>numtetr</w:t>
      </w:r>
      <w:proofErr w:type="spellEnd"/>
      <w:r w:rsidRPr="000650CD">
        <w:t>;</w:t>
      </w:r>
    </w:p>
    <w:p w14:paraId="1152EC45" w14:textId="77777777" w:rsidR="000650CD" w:rsidRPr="000650CD" w:rsidRDefault="000650CD" w:rsidP="000650CD">
      <w:pPr>
        <w:ind w:firstLine="0"/>
      </w:pPr>
      <w:proofErr w:type="gramStart"/>
      <w:r w:rsidRPr="000650CD">
        <w:t>if</w:t>
      </w:r>
      <w:proofErr w:type="gramEnd"/>
      <w:r w:rsidRPr="000650CD">
        <w:t xml:space="preserve"> level==MAXLEVEL</w:t>
      </w:r>
    </w:p>
    <w:p w14:paraId="353ECBB7" w14:textId="77777777" w:rsidR="000650CD" w:rsidRPr="000650CD" w:rsidRDefault="000650CD" w:rsidP="000650CD">
      <w:pPr>
        <w:ind w:firstLine="0"/>
      </w:pPr>
      <w:r w:rsidRPr="000650CD">
        <w:t xml:space="preserve">    </w:t>
      </w:r>
      <w:proofErr w:type="gramStart"/>
      <w:r w:rsidRPr="000650CD">
        <w:t>warning</w:t>
      </w:r>
      <w:proofErr w:type="gramEnd"/>
      <w:r w:rsidRPr="000650CD">
        <w:t xml:space="preserve">([num2str(level),' </w:t>
      </w:r>
      <w:proofErr w:type="spellStart"/>
      <w:r w:rsidRPr="000650CD">
        <w:t>th</w:t>
      </w:r>
      <w:proofErr w:type="spellEnd"/>
      <w:r w:rsidRPr="000650CD">
        <w:t xml:space="preserve"> level was reached\n'])</w:t>
      </w:r>
    </w:p>
    <w:p w14:paraId="4519EB3F" w14:textId="77777777" w:rsidR="000650CD" w:rsidRPr="000650CD" w:rsidRDefault="000650CD" w:rsidP="000650CD">
      <w:pPr>
        <w:ind w:firstLine="0"/>
      </w:pPr>
      <w:proofErr w:type="gramStart"/>
      <w:r w:rsidRPr="000650CD">
        <w:lastRenderedPageBreak/>
        <w:t>else</w:t>
      </w:r>
      <w:proofErr w:type="gramEnd"/>
    </w:p>
    <w:p w14:paraId="0E629978" w14:textId="77777777" w:rsidR="000650CD" w:rsidRPr="000650CD" w:rsidRDefault="000650CD" w:rsidP="000650CD">
      <w:pPr>
        <w:ind w:firstLine="0"/>
      </w:pPr>
      <w:r w:rsidRPr="000650CD">
        <w:t xml:space="preserve">    </w:t>
      </w:r>
      <w:proofErr w:type="spellStart"/>
      <w:proofErr w:type="gramStart"/>
      <w:r w:rsidRPr="000650CD">
        <w:t>fprintf</w:t>
      </w:r>
      <w:proofErr w:type="spellEnd"/>
      <w:proofErr w:type="gramEnd"/>
      <w:r w:rsidRPr="000650CD">
        <w:t xml:space="preserve">('%4.0f </w:t>
      </w:r>
      <w:proofErr w:type="spellStart"/>
      <w:r w:rsidRPr="000650CD">
        <w:t>th</w:t>
      </w:r>
      <w:proofErr w:type="spellEnd"/>
      <w:r w:rsidRPr="000650CD">
        <w:t xml:space="preserve"> level was reached\</w:t>
      </w:r>
      <w:proofErr w:type="spellStart"/>
      <w:r w:rsidRPr="000650CD">
        <w:t>n',level</w:t>
      </w:r>
      <w:proofErr w:type="spellEnd"/>
      <w:r w:rsidRPr="000650CD">
        <w:t>)</w:t>
      </w:r>
    </w:p>
    <w:p w14:paraId="77A6524E" w14:textId="77777777" w:rsidR="000650CD" w:rsidRPr="000650CD" w:rsidRDefault="000650CD" w:rsidP="000650CD">
      <w:pPr>
        <w:ind w:firstLine="0"/>
      </w:pPr>
      <w:proofErr w:type="gramStart"/>
      <w:r w:rsidRPr="000650CD">
        <w:t>end</w:t>
      </w:r>
      <w:proofErr w:type="gramEnd"/>
    </w:p>
    <w:p w14:paraId="42B05FA4" w14:textId="77777777" w:rsidR="000650CD" w:rsidRPr="000650CD" w:rsidRDefault="000650CD" w:rsidP="000650CD">
      <w:pPr>
        <w:ind w:firstLine="0"/>
      </w:pPr>
      <w:proofErr w:type="spellStart"/>
      <w:proofErr w:type="gramStart"/>
      <w:r w:rsidRPr="000650CD">
        <w:t>fprintf</w:t>
      </w:r>
      <w:proofErr w:type="spellEnd"/>
      <w:proofErr w:type="gramEnd"/>
      <w:r w:rsidRPr="000650CD">
        <w:t xml:space="preserve">('%4.4f %% of </w:t>
      </w:r>
      <w:proofErr w:type="spellStart"/>
      <w:r w:rsidRPr="000650CD">
        <w:t>Tetraedroms</w:t>
      </w:r>
      <w:proofErr w:type="spellEnd"/>
      <w:r w:rsidRPr="000650CD">
        <w:t xml:space="preserve"> were checked\n',</w:t>
      </w:r>
      <w:proofErr w:type="spellStart"/>
      <w:r w:rsidRPr="000650CD">
        <w:t>numchecked</w:t>
      </w:r>
      <w:proofErr w:type="spellEnd"/>
      <w:r w:rsidRPr="000650CD">
        <w:t>*100)</w:t>
      </w:r>
    </w:p>
    <w:p w14:paraId="0351E03D" w14:textId="77777777" w:rsidR="000650CD" w:rsidRPr="000650CD" w:rsidRDefault="000650CD" w:rsidP="000650CD">
      <w:pPr>
        <w:ind w:firstLine="0"/>
      </w:pPr>
      <w:r w:rsidRPr="000650CD">
        <w:t xml:space="preserve"> </w:t>
      </w:r>
    </w:p>
    <w:p w14:paraId="77142679" w14:textId="77777777" w:rsidR="000650CD" w:rsidRPr="000650CD" w:rsidRDefault="000650CD" w:rsidP="000650CD">
      <w:pPr>
        <w:ind w:firstLine="0"/>
      </w:pPr>
      <w:r w:rsidRPr="000650CD">
        <w:t xml:space="preserve"> </w:t>
      </w:r>
    </w:p>
    <w:p w14:paraId="5B14F781" w14:textId="77777777" w:rsidR="000650CD" w:rsidRPr="000650CD" w:rsidRDefault="000650CD" w:rsidP="000650CD">
      <w:pPr>
        <w:ind w:firstLine="0"/>
      </w:pPr>
      <w:r w:rsidRPr="000650CD">
        <w:t xml:space="preserve"> </w:t>
      </w:r>
    </w:p>
    <w:p w14:paraId="4E67F0E5" w14:textId="77777777" w:rsidR="000650CD" w:rsidRPr="000650CD" w:rsidRDefault="000650CD" w:rsidP="000650CD">
      <w:pPr>
        <w:ind w:firstLine="0"/>
      </w:pPr>
      <w:proofErr w:type="gramStart"/>
      <w:r w:rsidRPr="000650CD">
        <w:t>end</w:t>
      </w:r>
      <w:proofErr w:type="gramEnd"/>
    </w:p>
    <w:p w14:paraId="049163A7" w14:textId="77777777" w:rsidR="000650CD" w:rsidRPr="000650CD" w:rsidRDefault="000650CD" w:rsidP="000650CD">
      <w:pPr>
        <w:ind w:firstLine="0"/>
      </w:pPr>
      <w:r w:rsidRPr="000650CD">
        <w:t xml:space="preserve"> </w:t>
      </w:r>
    </w:p>
    <w:p w14:paraId="58A8A4B4" w14:textId="77777777" w:rsidR="000650CD" w:rsidRPr="000650CD" w:rsidRDefault="000650CD" w:rsidP="000650CD">
      <w:pPr>
        <w:ind w:firstLine="0"/>
      </w:pPr>
      <w:r w:rsidRPr="000650CD">
        <w:t xml:space="preserve"> </w:t>
      </w:r>
    </w:p>
    <w:p w14:paraId="58C37F95" w14:textId="77777777" w:rsidR="000650CD" w:rsidRPr="000650CD" w:rsidRDefault="000650CD" w:rsidP="000650CD">
      <w:pPr>
        <w:ind w:firstLine="0"/>
      </w:pPr>
      <w:r w:rsidRPr="000650CD">
        <w:t xml:space="preserve"> </w:t>
      </w:r>
    </w:p>
    <w:p w14:paraId="5F024A13" w14:textId="77777777" w:rsidR="000650CD" w:rsidRPr="000650CD" w:rsidRDefault="000650CD" w:rsidP="000650CD">
      <w:pPr>
        <w:ind w:firstLine="0"/>
      </w:pPr>
      <w:r w:rsidRPr="000650CD">
        <w:t xml:space="preserve"> </w:t>
      </w:r>
    </w:p>
    <w:p w14:paraId="75E097A9" w14:textId="77777777" w:rsidR="000650CD" w:rsidRPr="000650CD" w:rsidRDefault="000650CD" w:rsidP="000650CD">
      <w:pPr>
        <w:ind w:firstLine="0"/>
      </w:pPr>
      <w:r w:rsidRPr="000650CD">
        <w:t xml:space="preserve"> </w:t>
      </w:r>
    </w:p>
    <w:p w14:paraId="442729A7" w14:textId="77777777" w:rsidR="000650CD" w:rsidRPr="000650CD" w:rsidRDefault="000650CD" w:rsidP="000650CD">
      <w:pPr>
        <w:ind w:firstLine="0"/>
      </w:pPr>
      <w:r w:rsidRPr="000650CD">
        <w:t xml:space="preserve"> </w:t>
      </w:r>
    </w:p>
    <w:p w14:paraId="2D75BDDE" w14:textId="77777777" w:rsidR="000650CD" w:rsidRPr="000650CD" w:rsidRDefault="000650CD" w:rsidP="000650CD">
      <w:pPr>
        <w:ind w:firstLine="0"/>
      </w:pPr>
      <w:r w:rsidRPr="000650CD">
        <w:t xml:space="preserve">%% </w:t>
      </w:r>
      <w:proofErr w:type="spellStart"/>
      <w:r w:rsidRPr="000650CD">
        <w:t>AddShield</w:t>
      </w:r>
      <w:proofErr w:type="spellEnd"/>
    </w:p>
    <w:p w14:paraId="1901AB18" w14:textId="77777777" w:rsidR="000650CD" w:rsidRPr="000650CD" w:rsidRDefault="000650CD" w:rsidP="000650CD">
      <w:pPr>
        <w:ind w:firstLine="0"/>
      </w:pPr>
      <w:proofErr w:type="gramStart"/>
      <w:r w:rsidRPr="000650CD">
        <w:t>function</w:t>
      </w:r>
      <w:proofErr w:type="gramEnd"/>
      <w:r w:rsidRPr="000650CD">
        <w:t xml:space="preserve"> [</w:t>
      </w:r>
      <w:proofErr w:type="spellStart"/>
      <w:r w:rsidRPr="000650CD">
        <w:t>pnew,nshield</w:t>
      </w:r>
      <w:proofErr w:type="spellEnd"/>
      <w:r w:rsidRPr="000650CD">
        <w:t>]=</w:t>
      </w:r>
      <w:proofErr w:type="spellStart"/>
      <w:r w:rsidRPr="000650CD">
        <w:t>AddShield</w:t>
      </w:r>
      <w:proofErr w:type="spellEnd"/>
      <w:r w:rsidRPr="000650CD">
        <w:t>(p)</w:t>
      </w:r>
    </w:p>
    <w:p w14:paraId="700D6918" w14:textId="77777777" w:rsidR="000650CD" w:rsidRPr="000650CD" w:rsidRDefault="000650CD" w:rsidP="000650CD">
      <w:pPr>
        <w:ind w:firstLine="0"/>
      </w:pPr>
      <w:r w:rsidRPr="000650CD">
        <w:t xml:space="preserve"> </w:t>
      </w:r>
    </w:p>
    <w:p w14:paraId="4D85B275" w14:textId="77777777" w:rsidR="000650CD" w:rsidRPr="000650CD" w:rsidRDefault="000650CD" w:rsidP="000650CD">
      <w:pPr>
        <w:ind w:firstLine="0"/>
      </w:pPr>
      <w:r w:rsidRPr="000650CD">
        <w:t>%</w:t>
      </w:r>
      <w:proofErr w:type="gramStart"/>
      <w:r w:rsidRPr="000650CD">
        <w:t>adds</w:t>
      </w:r>
      <w:proofErr w:type="gramEnd"/>
      <w:r w:rsidRPr="000650CD">
        <w:t xml:space="preserve"> outside points to the given cloud forming outside </w:t>
      </w:r>
      <w:proofErr w:type="spellStart"/>
      <w:r w:rsidRPr="000650CD">
        <w:t>tetraedroms</w:t>
      </w:r>
      <w:proofErr w:type="spellEnd"/>
    </w:p>
    <w:p w14:paraId="1D1C0C58" w14:textId="77777777" w:rsidR="000650CD" w:rsidRPr="000650CD" w:rsidRDefault="000650CD" w:rsidP="000650CD">
      <w:pPr>
        <w:ind w:firstLine="0"/>
      </w:pPr>
      <w:r w:rsidRPr="000650CD">
        <w:t xml:space="preserve"> </w:t>
      </w:r>
    </w:p>
    <w:p w14:paraId="58125DA4" w14:textId="77777777" w:rsidR="000650CD" w:rsidRPr="000650CD" w:rsidRDefault="000650CD" w:rsidP="000650CD">
      <w:pPr>
        <w:ind w:firstLine="0"/>
      </w:pPr>
      <w:r w:rsidRPr="000650CD">
        <w:t>%</w:t>
      </w:r>
      <w:proofErr w:type="gramStart"/>
      <w:r w:rsidRPr="000650CD">
        <w:t>shield</w:t>
      </w:r>
      <w:proofErr w:type="gramEnd"/>
      <w:r w:rsidRPr="000650CD">
        <w:t xml:space="preserve"> points are very good in </w:t>
      </w:r>
      <w:proofErr w:type="spellStart"/>
      <w:r w:rsidRPr="000650CD">
        <w:t>detectinf</w:t>
      </w:r>
      <w:proofErr w:type="spellEnd"/>
      <w:r w:rsidRPr="000650CD">
        <w:t xml:space="preserve"> outside </w:t>
      </w:r>
      <w:proofErr w:type="spellStart"/>
      <w:r w:rsidRPr="000650CD">
        <w:t>tetraedroms</w:t>
      </w:r>
      <w:proofErr w:type="spellEnd"/>
      <w:r w:rsidRPr="000650CD">
        <w:t xml:space="preserve">. </w:t>
      </w:r>
      <w:proofErr w:type="spellStart"/>
      <w:r w:rsidRPr="000650CD">
        <w:t>Unfortunatly</w:t>
      </w:r>
      <w:proofErr w:type="spellEnd"/>
    </w:p>
    <w:p w14:paraId="539F35F7" w14:textId="77777777" w:rsidR="000650CD" w:rsidRPr="000650CD" w:rsidRDefault="000650CD" w:rsidP="000650CD">
      <w:pPr>
        <w:ind w:firstLine="0"/>
      </w:pPr>
      <w:r w:rsidRPr="000650CD">
        <w:t>%</w:t>
      </w:r>
      <w:proofErr w:type="spellStart"/>
      <w:proofErr w:type="gramStart"/>
      <w:r w:rsidRPr="000650CD">
        <w:t>delunany</w:t>
      </w:r>
      <w:proofErr w:type="spellEnd"/>
      <w:proofErr w:type="gramEnd"/>
      <w:r w:rsidRPr="000650CD">
        <w:t xml:space="preserve"> triangulation with these points can be even of 50% slower.</w:t>
      </w:r>
    </w:p>
    <w:p w14:paraId="1DE63952" w14:textId="77777777" w:rsidR="000650CD" w:rsidRPr="000650CD" w:rsidRDefault="000650CD" w:rsidP="000650CD">
      <w:pPr>
        <w:ind w:firstLine="0"/>
      </w:pPr>
      <w:r w:rsidRPr="000650CD">
        <w:t xml:space="preserve"> </w:t>
      </w:r>
    </w:p>
    <w:p w14:paraId="2431CA8B" w14:textId="77777777" w:rsidR="000650CD" w:rsidRPr="000650CD" w:rsidRDefault="000650CD" w:rsidP="000650CD">
      <w:pPr>
        <w:ind w:firstLine="0"/>
      </w:pPr>
      <w:r w:rsidRPr="000650CD">
        <w:t>%</w:t>
      </w:r>
      <w:proofErr w:type="gramStart"/>
      <w:r w:rsidRPr="000650CD">
        <w:t>find</w:t>
      </w:r>
      <w:proofErr w:type="gramEnd"/>
      <w:r w:rsidRPr="000650CD">
        <w:t xml:space="preserve"> the bounding box</w:t>
      </w:r>
    </w:p>
    <w:p w14:paraId="2534027A" w14:textId="77777777" w:rsidR="000650CD" w:rsidRPr="000650CD" w:rsidRDefault="000650CD" w:rsidP="000650CD">
      <w:pPr>
        <w:ind w:firstLine="0"/>
      </w:pPr>
      <w:proofErr w:type="spellStart"/>
      <w:proofErr w:type="gramStart"/>
      <w:r w:rsidRPr="000650CD">
        <w:t>maxx</w:t>
      </w:r>
      <w:proofErr w:type="spellEnd"/>
      <w:proofErr w:type="gramEnd"/>
      <w:r w:rsidRPr="000650CD">
        <w:t>=max(p(:,1));</w:t>
      </w:r>
    </w:p>
    <w:p w14:paraId="574FBCD7" w14:textId="77777777" w:rsidR="000650CD" w:rsidRPr="000650CD" w:rsidRDefault="000650CD" w:rsidP="000650CD">
      <w:pPr>
        <w:ind w:firstLine="0"/>
      </w:pPr>
      <w:proofErr w:type="spellStart"/>
      <w:proofErr w:type="gramStart"/>
      <w:r w:rsidRPr="000650CD">
        <w:t>maxy</w:t>
      </w:r>
      <w:proofErr w:type="spellEnd"/>
      <w:proofErr w:type="gramEnd"/>
      <w:r w:rsidRPr="000650CD">
        <w:t>=max(p(:,2));</w:t>
      </w:r>
    </w:p>
    <w:p w14:paraId="290C58A0" w14:textId="77777777" w:rsidR="000650CD" w:rsidRPr="000650CD" w:rsidRDefault="000650CD" w:rsidP="000650CD">
      <w:pPr>
        <w:ind w:firstLine="0"/>
      </w:pPr>
      <w:proofErr w:type="spellStart"/>
      <w:proofErr w:type="gramStart"/>
      <w:r w:rsidRPr="000650CD">
        <w:t>maxz</w:t>
      </w:r>
      <w:proofErr w:type="spellEnd"/>
      <w:proofErr w:type="gramEnd"/>
      <w:r w:rsidRPr="000650CD">
        <w:t>=max(p(:,3));</w:t>
      </w:r>
    </w:p>
    <w:p w14:paraId="59B0C7C4" w14:textId="77777777" w:rsidR="000650CD" w:rsidRPr="000650CD" w:rsidRDefault="000650CD" w:rsidP="000650CD">
      <w:pPr>
        <w:ind w:firstLine="0"/>
      </w:pPr>
      <w:proofErr w:type="gramStart"/>
      <w:r w:rsidRPr="000650CD">
        <w:t>minx</w:t>
      </w:r>
      <w:proofErr w:type="gramEnd"/>
      <w:r w:rsidRPr="000650CD">
        <w:t>=min(p(:,1));</w:t>
      </w:r>
    </w:p>
    <w:p w14:paraId="6DEC9BA4" w14:textId="77777777" w:rsidR="000650CD" w:rsidRPr="000650CD" w:rsidRDefault="000650CD" w:rsidP="000650CD">
      <w:pPr>
        <w:ind w:firstLine="0"/>
      </w:pPr>
      <w:proofErr w:type="spellStart"/>
      <w:proofErr w:type="gramStart"/>
      <w:r w:rsidRPr="000650CD">
        <w:t>miny</w:t>
      </w:r>
      <w:proofErr w:type="spellEnd"/>
      <w:proofErr w:type="gramEnd"/>
      <w:r w:rsidRPr="000650CD">
        <w:t>=min(p(:,2));</w:t>
      </w:r>
    </w:p>
    <w:p w14:paraId="291BE2EF" w14:textId="77777777" w:rsidR="000650CD" w:rsidRPr="000650CD" w:rsidRDefault="000650CD" w:rsidP="000650CD">
      <w:pPr>
        <w:ind w:firstLine="0"/>
      </w:pPr>
      <w:proofErr w:type="spellStart"/>
      <w:proofErr w:type="gramStart"/>
      <w:r w:rsidRPr="000650CD">
        <w:t>minz</w:t>
      </w:r>
      <w:proofErr w:type="spellEnd"/>
      <w:proofErr w:type="gramEnd"/>
      <w:r w:rsidRPr="000650CD">
        <w:t>=min(p(:,3));</w:t>
      </w:r>
    </w:p>
    <w:p w14:paraId="2DDDA425" w14:textId="77777777" w:rsidR="000650CD" w:rsidRPr="000650CD" w:rsidRDefault="000650CD" w:rsidP="000650CD">
      <w:pPr>
        <w:ind w:firstLine="0"/>
      </w:pPr>
      <w:r w:rsidRPr="000650CD">
        <w:t xml:space="preserve"> </w:t>
      </w:r>
    </w:p>
    <w:p w14:paraId="2AEEF78F" w14:textId="77777777" w:rsidR="000650CD" w:rsidRPr="000650CD" w:rsidRDefault="000650CD" w:rsidP="000650CD">
      <w:pPr>
        <w:ind w:firstLine="0"/>
      </w:pPr>
      <w:r w:rsidRPr="000650CD">
        <w:t>%</w:t>
      </w:r>
      <w:proofErr w:type="gramStart"/>
      <w:r w:rsidRPr="000650CD">
        <w:t>give</w:t>
      </w:r>
      <w:proofErr w:type="gramEnd"/>
      <w:r w:rsidRPr="000650CD">
        <w:t xml:space="preserve"> offset to the bounding box</w:t>
      </w:r>
    </w:p>
    <w:p w14:paraId="2C9BF3CE" w14:textId="77777777" w:rsidR="000650CD" w:rsidRPr="000650CD" w:rsidRDefault="000650CD" w:rsidP="000650CD">
      <w:pPr>
        <w:ind w:firstLine="0"/>
      </w:pPr>
      <w:proofErr w:type="gramStart"/>
      <w:r w:rsidRPr="000650CD">
        <w:t>step</w:t>
      </w:r>
      <w:proofErr w:type="gramEnd"/>
      <w:r w:rsidRPr="000650CD">
        <w:t>=max(abs([</w:t>
      </w:r>
      <w:proofErr w:type="spellStart"/>
      <w:r w:rsidRPr="000650CD">
        <w:t>maxx-minx,maxy-miny,maxz-minz</w:t>
      </w:r>
      <w:proofErr w:type="spellEnd"/>
      <w:r w:rsidRPr="000650CD">
        <w:t>]));</w:t>
      </w:r>
    </w:p>
    <w:p w14:paraId="75E4EAEB" w14:textId="77777777" w:rsidR="000650CD" w:rsidRPr="000650CD" w:rsidRDefault="000650CD" w:rsidP="000650CD">
      <w:pPr>
        <w:ind w:firstLine="0"/>
      </w:pPr>
      <w:r w:rsidRPr="000650CD">
        <w:t xml:space="preserve"> </w:t>
      </w:r>
    </w:p>
    <w:p w14:paraId="6A152557" w14:textId="77777777" w:rsidR="000650CD" w:rsidRPr="000650CD" w:rsidRDefault="000650CD" w:rsidP="000650CD">
      <w:pPr>
        <w:ind w:firstLine="0"/>
      </w:pPr>
      <w:proofErr w:type="spellStart"/>
      <w:proofErr w:type="gramStart"/>
      <w:r w:rsidRPr="000650CD">
        <w:t>maxx</w:t>
      </w:r>
      <w:proofErr w:type="spellEnd"/>
      <w:proofErr w:type="gramEnd"/>
      <w:r w:rsidRPr="000650CD">
        <w:t>=</w:t>
      </w:r>
      <w:proofErr w:type="spellStart"/>
      <w:r w:rsidRPr="000650CD">
        <w:t>maxx+step</w:t>
      </w:r>
      <w:proofErr w:type="spellEnd"/>
      <w:r w:rsidRPr="000650CD">
        <w:t>;</w:t>
      </w:r>
    </w:p>
    <w:p w14:paraId="48467111" w14:textId="77777777" w:rsidR="000650CD" w:rsidRPr="000650CD" w:rsidRDefault="000650CD" w:rsidP="000650CD">
      <w:pPr>
        <w:ind w:firstLine="0"/>
      </w:pPr>
      <w:proofErr w:type="spellStart"/>
      <w:proofErr w:type="gramStart"/>
      <w:r w:rsidRPr="000650CD">
        <w:t>maxy</w:t>
      </w:r>
      <w:proofErr w:type="spellEnd"/>
      <w:proofErr w:type="gramEnd"/>
      <w:r w:rsidRPr="000650CD">
        <w:t>=</w:t>
      </w:r>
      <w:proofErr w:type="spellStart"/>
      <w:r w:rsidRPr="000650CD">
        <w:t>maxy+step</w:t>
      </w:r>
      <w:proofErr w:type="spellEnd"/>
      <w:r w:rsidRPr="000650CD">
        <w:t>;</w:t>
      </w:r>
    </w:p>
    <w:p w14:paraId="516C79AF" w14:textId="77777777" w:rsidR="000650CD" w:rsidRPr="000650CD" w:rsidRDefault="000650CD" w:rsidP="000650CD">
      <w:pPr>
        <w:ind w:firstLine="0"/>
      </w:pPr>
      <w:proofErr w:type="spellStart"/>
      <w:proofErr w:type="gramStart"/>
      <w:r w:rsidRPr="000650CD">
        <w:t>maxz</w:t>
      </w:r>
      <w:proofErr w:type="spellEnd"/>
      <w:proofErr w:type="gramEnd"/>
      <w:r w:rsidRPr="000650CD">
        <w:t>=</w:t>
      </w:r>
      <w:proofErr w:type="spellStart"/>
      <w:r w:rsidRPr="000650CD">
        <w:t>maxz+step</w:t>
      </w:r>
      <w:proofErr w:type="spellEnd"/>
      <w:r w:rsidRPr="000650CD">
        <w:t>;</w:t>
      </w:r>
    </w:p>
    <w:p w14:paraId="4985069D" w14:textId="77777777" w:rsidR="000650CD" w:rsidRPr="000650CD" w:rsidRDefault="000650CD" w:rsidP="000650CD">
      <w:pPr>
        <w:ind w:firstLine="0"/>
      </w:pPr>
      <w:proofErr w:type="gramStart"/>
      <w:r w:rsidRPr="000650CD">
        <w:t>minx</w:t>
      </w:r>
      <w:proofErr w:type="gramEnd"/>
      <w:r w:rsidRPr="000650CD">
        <w:t>=minx-step;</w:t>
      </w:r>
    </w:p>
    <w:p w14:paraId="0F5B9F49" w14:textId="77777777" w:rsidR="000650CD" w:rsidRPr="000650CD" w:rsidRDefault="000650CD" w:rsidP="000650CD">
      <w:pPr>
        <w:ind w:firstLine="0"/>
      </w:pPr>
      <w:proofErr w:type="spellStart"/>
      <w:proofErr w:type="gramStart"/>
      <w:r w:rsidRPr="000650CD">
        <w:t>miny</w:t>
      </w:r>
      <w:proofErr w:type="spellEnd"/>
      <w:proofErr w:type="gramEnd"/>
      <w:r w:rsidRPr="000650CD">
        <w:t>=</w:t>
      </w:r>
      <w:proofErr w:type="spellStart"/>
      <w:r w:rsidRPr="000650CD">
        <w:t>miny</w:t>
      </w:r>
      <w:proofErr w:type="spellEnd"/>
      <w:r w:rsidRPr="000650CD">
        <w:t>-step;</w:t>
      </w:r>
    </w:p>
    <w:p w14:paraId="48FA7CB9" w14:textId="77777777" w:rsidR="000650CD" w:rsidRPr="000650CD" w:rsidRDefault="000650CD" w:rsidP="000650CD">
      <w:pPr>
        <w:ind w:firstLine="0"/>
      </w:pPr>
      <w:proofErr w:type="spellStart"/>
      <w:proofErr w:type="gramStart"/>
      <w:r w:rsidRPr="000650CD">
        <w:t>minz</w:t>
      </w:r>
      <w:proofErr w:type="spellEnd"/>
      <w:proofErr w:type="gramEnd"/>
      <w:r w:rsidRPr="000650CD">
        <w:t>=</w:t>
      </w:r>
      <w:proofErr w:type="spellStart"/>
      <w:r w:rsidRPr="000650CD">
        <w:t>minz</w:t>
      </w:r>
      <w:proofErr w:type="spellEnd"/>
      <w:r w:rsidRPr="000650CD">
        <w:t>-step;</w:t>
      </w:r>
    </w:p>
    <w:p w14:paraId="4C8FB0CE" w14:textId="77777777" w:rsidR="000650CD" w:rsidRPr="000650CD" w:rsidRDefault="000650CD" w:rsidP="000650CD">
      <w:pPr>
        <w:ind w:firstLine="0"/>
      </w:pPr>
      <w:r w:rsidRPr="000650CD">
        <w:t xml:space="preserve"> </w:t>
      </w:r>
    </w:p>
    <w:p w14:paraId="3F7EA262" w14:textId="77777777" w:rsidR="000650CD" w:rsidRPr="000650CD" w:rsidRDefault="000650CD" w:rsidP="000650CD">
      <w:pPr>
        <w:ind w:firstLine="0"/>
      </w:pPr>
      <w:r w:rsidRPr="000650CD">
        <w:t>N=10</w:t>
      </w:r>
      <w:proofErr w:type="gramStart"/>
      <w:r w:rsidRPr="000650CD">
        <w:t>;%</w:t>
      </w:r>
      <w:proofErr w:type="gramEnd"/>
      <w:r w:rsidRPr="000650CD">
        <w:t>number of points of the shield edge</w:t>
      </w:r>
    </w:p>
    <w:p w14:paraId="78285161" w14:textId="77777777" w:rsidR="000650CD" w:rsidRPr="000650CD" w:rsidRDefault="000650CD" w:rsidP="000650CD">
      <w:pPr>
        <w:ind w:firstLine="0"/>
      </w:pPr>
      <w:r w:rsidRPr="000650CD">
        <w:t xml:space="preserve"> </w:t>
      </w:r>
    </w:p>
    <w:p w14:paraId="3DC6F6E4" w14:textId="77777777" w:rsidR="000650CD" w:rsidRPr="000650CD" w:rsidRDefault="000650CD" w:rsidP="000650CD">
      <w:pPr>
        <w:ind w:firstLine="0"/>
      </w:pPr>
      <w:proofErr w:type="gramStart"/>
      <w:r w:rsidRPr="000650CD">
        <w:t>step</w:t>
      </w:r>
      <w:proofErr w:type="gramEnd"/>
      <w:r w:rsidRPr="000650CD">
        <w:t>=step/(N*N);%decrease step, avoids not unique points</w:t>
      </w:r>
    </w:p>
    <w:p w14:paraId="14FA5E06" w14:textId="77777777" w:rsidR="000650CD" w:rsidRPr="000650CD" w:rsidRDefault="000650CD" w:rsidP="000650CD">
      <w:pPr>
        <w:ind w:firstLine="0"/>
      </w:pPr>
      <w:r w:rsidRPr="000650CD">
        <w:t xml:space="preserve"> </w:t>
      </w:r>
    </w:p>
    <w:p w14:paraId="63F5D3CF" w14:textId="77777777" w:rsidR="000650CD" w:rsidRPr="000650CD" w:rsidRDefault="000650CD" w:rsidP="000650CD">
      <w:pPr>
        <w:ind w:firstLine="0"/>
      </w:pPr>
      <w:r w:rsidRPr="000650CD">
        <w:t xml:space="preserve"> </w:t>
      </w:r>
    </w:p>
    <w:p w14:paraId="68CB9EEA" w14:textId="77777777" w:rsidR="000650CD" w:rsidRPr="000650CD" w:rsidRDefault="000650CD" w:rsidP="000650CD">
      <w:pPr>
        <w:ind w:firstLine="0"/>
      </w:pPr>
      <w:r w:rsidRPr="000650CD">
        <w:t xml:space="preserve"> </w:t>
      </w:r>
    </w:p>
    <w:p w14:paraId="669C545E" w14:textId="77777777" w:rsidR="000650CD" w:rsidRPr="000650CD" w:rsidRDefault="000650CD" w:rsidP="000650CD">
      <w:pPr>
        <w:ind w:firstLine="0"/>
      </w:pPr>
      <w:proofErr w:type="spellStart"/>
      <w:proofErr w:type="gramStart"/>
      <w:r w:rsidRPr="000650CD">
        <w:t>nshield</w:t>
      </w:r>
      <w:proofErr w:type="spellEnd"/>
      <w:proofErr w:type="gramEnd"/>
      <w:r w:rsidRPr="000650CD">
        <w:t>=N*N*6;</w:t>
      </w:r>
    </w:p>
    <w:p w14:paraId="165D806E" w14:textId="77777777" w:rsidR="000650CD" w:rsidRPr="000650CD" w:rsidRDefault="000650CD" w:rsidP="000650CD">
      <w:pPr>
        <w:ind w:firstLine="0"/>
      </w:pPr>
      <w:r w:rsidRPr="000650CD">
        <w:lastRenderedPageBreak/>
        <w:t xml:space="preserve"> </w:t>
      </w:r>
    </w:p>
    <w:p w14:paraId="1C14AD1E" w14:textId="77777777" w:rsidR="000650CD" w:rsidRPr="000650CD" w:rsidRDefault="000650CD" w:rsidP="000650CD">
      <w:pPr>
        <w:ind w:firstLine="0"/>
      </w:pPr>
      <w:r w:rsidRPr="000650CD">
        <w:t>%</w:t>
      </w:r>
      <w:proofErr w:type="gramStart"/>
      <w:r w:rsidRPr="000650CD">
        <w:t>creating</w:t>
      </w:r>
      <w:proofErr w:type="gramEnd"/>
      <w:r w:rsidRPr="000650CD">
        <w:t xml:space="preserve"> a grid lying on the bounding box</w:t>
      </w:r>
    </w:p>
    <w:p w14:paraId="6042115E" w14:textId="77777777" w:rsidR="000650CD" w:rsidRPr="000650CD" w:rsidRDefault="000650CD" w:rsidP="000650CD">
      <w:pPr>
        <w:ind w:firstLine="0"/>
      </w:pPr>
      <w:proofErr w:type="spellStart"/>
      <w:proofErr w:type="gramStart"/>
      <w:r w:rsidRPr="000650CD">
        <w:t>vx</w:t>
      </w:r>
      <w:proofErr w:type="spellEnd"/>
      <w:proofErr w:type="gramEnd"/>
      <w:r w:rsidRPr="000650CD">
        <w:t>=</w:t>
      </w:r>
      <w:proofErr w:type="spellStart"/>
      <w:r w:rsidRPr="000650CD">
        <w:t>linspace</w:t>
      </w:r>
      <w:proofErr w:type="spellEnd"/>
      <w:r w:rsidRPr="000650CD">
        <w:t>(</w:t>
      </w:r>
      <w:proofErr w:type="spellStart"/>
      <w:r w:rsidRPr="000650CD">
        <w:t>minx,maxx,N</w:t>
      </w:r>
      <w:proofErr w:type="spellEnd"/>
      <w:r w:rsidRPr="000650CD">
        <w:t>);</w:t>
      </w:r>
    </w:p>
    <w:p w14:paraId="61A12933" w14:textId="77777777" w:rsidR="000650CD" w:rsidRPr="000650CD" w:rsidRDefault="000650CD" w:rsidP="000650CD">
      <w:pPr>
        <w:ind w:firstLine="0"/>
      </w:pPr>
      <w:proofErr w:type="spellStart"/>
      <w:proofErr w:type="gramStart"/>
      <w:r w:rsidRPr="000650CD">
        <w:t>vy</w:t>
      </w:r>
      <w:proofErr w:type="spellEnd"/>
      <w:proofErr w:type="gramEnd"/>
      <w:r w:rsidRPr="000650CD">
        <w:t>=</w:t>
      </w:r>
      <w:proofErr w:type="spellStart"/>
      <w:r w:rsidRPr="000650CD">
        <w:t>linspace</w:t>
      </w:r>
      <w:proofErr w:type="spellEnd"/>
      <w:r w:rsidRPr="000650CD">
        <w:t>(</w:t>
      </w:r>
      <w:proofErr w:type="spellStart"/>
      <w:r w:rsidRPr="000650CD">
        <w:t>miny,maxy,N</w:t>
      </w:r>
      <w:proofErr w:type="spellEnd"/>
      <w:r w:rsidRPr="000650CD">
        <w:t>);</w:t>
      </w:r>
    </w:p>
    <w:p w14:paraId="7EB67280" w14:textId="77777777" w:rsidR="000650CD" w:rsidRPr="000650CD" w:rsidRDefault="000650CD" w:rsidP="000650CD">
      <w:pPr>
        <w:ind w:firstLine="0"/>
      </w:pPr>
      <w:proofErr w:type="spellStart"/>
      <w:proofErr w:type="gramStart"/>
      <w:r w:rsidRPr="000650CD">
        <w:t>vz</w:t>
      </w:r>
      <w:proofErr w:type="spellEnd"/>
      <w:proofErr w:type="gramEnd"/>
      <w:r w:rsidRPr="000650CD">
        <w:t>=</w:t>
      </w:r>
      <w:proofErr w:type="spellStart"/>
      <w:r w:rsidRPr="000650CD">
        <w:t>linspace</w:t>
      </w:r>
      <w:proofErr w:type="spellEnd"/>
      <w:r w:rsidRPr="000650CD">
        <w:t>(</w:t>
      </w:r>
      <w:proofErr w:type="spellStart"/>
      <w:r w:rsidRPr="000650CD">
        <w:t>minz,maxz,N</w:t>
      </w:r>
      <w:proofErr w:type="spellEnd"/>
      <w:r w:rsidRPr="000650CD">
        <w:t>);</w:t>
      </w:r>
    </w:p>
    <w:p w14:paraId="385384B2" w14:textId="77777777" w:rsidR="000650CD" w:rsidRPr="000650CD" w:rsidRDefault="000650CD" w:rsidP="000650CD">
      <w:pPr>
        <w:ind w:firstLine="0"/>
      </w:pPr>
      <w:r w:rsidRPr="000650CD">
        <w:t xml:space="preserve"> </w:t>
      </w:r>
    </w:p>
    <w:p w14:paraId="77168597" w14:textId="77777777" w:rsidR="000650CD" w:rsidRPr="000650CD" w:rsidRDefault="000650CD" w:rsidP="000650CD">
      <w:pPr>
        <w:ind w:firstLine="0"/>
      </w:pPr>
      <w:r w:rsidRPr="000650CD">
        <w:t xml:space="preserve"> </w:t>
      </w:r>
    </w:p>
    <w:p w14:paraId="360FE565" w14:textId="77777777" w:rsidR="000650CD" w:rsidRPr="000650CD" w:rsidRDefault="000650CD" w:rsidP="000650CD">
      <w:pPr>
        <w:ind w:firstLine="0"/>
      </w:pPr>
      <w:r w:rsidRPr="000650CD">
        <w:t xml:space="preserve"> </w:t>
      </w:r>
    </w:p>
    <w:p w14:paraId="1AE03121" w14:textId="77777777" w:rsidR="000650CD" w:rsidRPr="000650CD" w:rsidRDefault="000650CD" w:rsidP="000650CD">
      <w:pPr>
        <w:ind w:firstLine="0"/>
      </w:pPr>
      <w:r w:rsidRPr="000650CD">
        <w:t xml:space="preserve"> </w:t>
      </w:r>
    </w:p>
    <w:p w14:paraId="25C985DF" w14:textId="77777777" w:rsidR="000650CD" w:rsidRPr="000650CD" w:rsidRDefault="000650CD" w:rsidP="000650CD">
      <w:pPr>
        <w:ind w:firstLine="0"/>
      </w:pPr>
      <w:r w:rsidRPr="000650CD">
        <w:t>[</w:t>
      </w:r>
      <w:proofErr w:type="spellStart"/>
      <w:proofErr w:type="gramStart"/>
      <w:r w:rsidRPr="000650CD">
        <w:t>x</w:t>
      </w:r>
      <w:proofErr w:type="gramEnd"/>
      <w:r w:rsidRPr="000650CD">
        <w:t>,y</w:t>
      </w:r>
      <w:proofErr w:type="spellEnd"/>
      <w:r w:rsidRPr="000650CD">
        <w:t>]=</w:t>
      </w:r>
      <w:proofErr w:type="spellStart"/>
      <w:r w:rsidRPr="000650CD">
        <w:t>meshgrid</w:t>
      </w:r>
      <w:proofErr w:type="spellEnd"/>
      <w:r w:rsidRPr="000650CD">
        <w:t>(</w:t>
      </w:r>
      <w:proofErr w:type="spellStart"/>
      <w:r w:rsidRPr="000650CD">
        <w:t>vx,vy</w:t>
      </w:r>
      <w:proofErr w:type="spellEnd"/>
      <w:r w:rsidRPr="000650CD">
        <w:t>);</w:t>
      </w:r>
    </w:p>
    <w:p w14:paraId="3F218F68" w14:textId="77777777" w:rsidR="000650CD" w:rsidRPr="000650CD" w:rsidRDefault="000650CD" w:rsidP="000650CD">
      <w:pPr>
        <w:ind w:firstLine="0"/>
      </w:pPr>
      <w:proofErr w:type="gramStart"/>
      <w:r w:rsidRPr="000650CD">
        <w:t>facez1</w:t>
      </w:r>
      <w:proofErr w:type="gramEnd"/>
      <w:r w:rsidRPr="000650CD">
        <w:t>=[x(:),y(:),ones(N*N,1)*</w:t>
      </w:r>
      <w:proofErr w:type="spellStart"/>
      <w:r w:rsidRPr="000650CD">
        <w:t>maxz</w:t>
      </w:r>
      <w:proofErr w:type="spellEnd"/>
      <w:r w:rsidRPr="000650CD">
        <w:t>];</w:t>
      </w:r>
    </w:p>
    <w:p w14:paraId="058768FE" w14:textId="77777777" w:rsidR="000650CD" w:rsidRPr="000650CD" w:rsidRDefault="000650CD" w:rsidP="000650CD">
      <w:pPr>
        <w:ind w:firstLine="0"/>
      </w:pPr>
      <w:proofErr w:type="gramStart"/>
      <w:r w:rsidRPr="000650CD">
        <w:t>facez2</w:t>
      </w:r>
      <w:proofErr w:type="gramEnd"/>
      <w:r w:rsidRPr="000650CD">
        <w:t>=[x(:),y(:),ones(N*N,1)*</w:t>
      </w:r>
      <w:proofErr w:type="spellStart"/>
      <w:r w:rsidRPr="000650CD">
        <w:t>minz</w:t>
      </w:r>
      <w:proofErr w:type="spellEnd"/>
      <w:r w:rsidRPr="000650CD">
        <w:t>];</w:t>
      </w:r>
    </w:p>
    <w:p w14:paraId="36D39471" w14:textId="77777777" w:rsidR="000650CD" w:rsidRPr="000650CD" w:rsidRDefault="000650CD" w:rsidP="000650CD">
      <w:pPr>
        <w:ind w:firstLine="0"/>
      </w:pPr>
      <w:r w:rsidRPr="000650CD">
        <w:t>[</w:t>
      </w:r>
      <w:proofErr w:type="spellStart"/>
      <w:proofErr w:type="gramStart"/>
      <w:r w:rsidRPr="000650CD">
        <w:t>x</w:t>
      </w:r>
      <w:proofErr w:type="gramEnd"/>
      <w:r w:rsidRPr="000650CD">
        <w:t>,y</w:t>
      </w:r>
      <w:proofErr w:type="spellEnd"/>
      <w:r w:rsidRPr="000650CD">
        <w:t>]=</w:t>
      </w:r>
      <w:proofErr w:type="spellStart"/>
      <w:r w:rsidRPr="000650CD">
        <w:t>meshgrid</w:t>
      </w:r>
      <w:proofErr w:type="spellEnd"/>
      <w:r w:rsidRPr="000650CD">
        <w:t>(</w:t>
      </w:r>
      <w:proofErr w:type="spellStart"/>
      <w:r w:rsidRPr="000650CD">
        <w:t>vy,vz</w:t>
      </w:r>
      <w:proofErr w:type="spellEnd"/>
      <w:r w:rsidRPr="000650CD">
        <w:t>-step);</w:t>
      </w:r>
    </w:p>
    <w:p w14:paraId="6DF2876B" w14:textId="77777777" w:rsidR="000650CD" w:rsidRPr="000650CD" w:rsidRDefault="000650CD" w:rsidP="000650CD">
      <w:pPr>
        <w:ind w:firstLine="0"/>
      </w:pPr>
      <w:proofErr w:type="gramStart"/>
      <w:r w:rsidRPr="000650CD">
        <w:t>facex1</w:t>
      </w:r>
      <w:proofErr w:type="gramEnd"/>
      <w:r w:rsidRPr="000650CD">
        <w:t>=[ones(N*N,1)*</w:t>
      </w:r>
      <w:proofErr w:type="spellStart"/>
      <w:r w:rsidRPr="000650CD">
        <w:t>maxx,x</w:t>
      </w:r>
      <w:proofErr w:type="spellEnd"/>
      <w:r w:rsidRPr="000650CD">
        <w:t>(:),y(:)];</w:t>
      </w:r>
    </w:p>
    <w:p w14:paraId="0C4201F2" w14:textId="77777777" w:rsidR="000650CD" w:rsidRPr="000650CD" w:rsidRDefault="000650CD" w:rsidP="000650CD">
      <w:pPr>
        <w:ind w:firstLine="0"/>
      </w:pPr>
      <w:proofErr w:type="gramStart"/>
      <w:r w:rsidRPr="000650CD">
        <w:t>facex2</w:t>
      </w:r>
      <w:proofErr w:type="gramEnd"/>
      <w:r w:rsidRPr="000650CD">
        <w:t>=[ones(N*N,1)*</w:t>
      </w:r>
      <w:proofErr w:type="spellStart"/>
      <w:r w:rsidRPr="000650CD">
        <w:t>minx,x</w:t>
      </w:r>
      <w:proofErr w:type="spellEnd"/>
      <w:r w:rsidRPr="000650CD">
        <w:t>(:),y(:)];</w:t>
      </w:r>
    </w:p>
    <w:p w14:paraId="5B514DF2" w14:textId="77777777" w:rsidR="000650CD" w:rsidRPr="000650CD" w:rsidRDefault="000650CD" w:rsidP="000650CD">
      <w:pPr>
        <w:ind w:firstLine="0"/>
      </w:pPr>
      <w:r w:rsidRPr="000650CD">
        <w:t>[</w:t>
      </w:r>
      <w:proofErr w:type="spellStart"/>
      <w:proofErr w:type="gramStart"/>
      <w:r w:rsidRPr="000650CD">
        <w:t>x</w:t>
      </w:r>
      <w:proofErr w:type="gramEnd"/>
      <w:r w:rsidRPr="000650CD">
        <w:t>,y</w:t>
      </w:r>
      <w:proofErr w:type="spellEnd"/>
      <w:r w:rsidRPr="000650CD">
        <w:t>]=</w:t>
      </w:r>
      <w:proofErr w:type="spellStart"/>
      <w:r w:rsidRPr="000650CD">
        <w:t>meshgrid</w:t>
      </w:r>
      <w:proofErr w:type="spellEnd"/>
      <w:r w:rsidRPr="000650CD">
        <w:t>(</w:t>
      </w:r>
      <w:proofErr w:type="spellStart"/>
      <w:r w:rsidRPr="000650CD">
        <w:t>vx-step,vz</w:t>
      </w:r>
      <w:proofErr w:type="spellEnd"/>
      <w:r w:rsidRPr="000650CD">
        <w:t>);</w:t>
      </w:r>
    </w:p>
    <w:p w14:paraId="59281D1F" w14:textId="77777777" w:rsidR="000650CD" w:rsidRPr="000650CD" w:rsidRDefault="000650CD" w:rsidP="000650CD">
      <w:pPr>
        <w:ind w:firstLine="0"/>
      </w:pPr>
      <w:proofErr w:type="gramStart"/>
      <w:r w:rsidRPr="000650CD">
        <w:t>facey1</w:t>
      </w:r>
      <w:proofErr w:type="gramEnd"/>
      <w:r w:rsidRPr="000650CD">
        <w:t>=[x(:),ones(N*N,1)*</w:t>
      </w:r>
      <w:proofErr w:type="spellStart"/>
      <w:r w:rsidRPr="000650CD">
        <w:t>maxy,y</w:t>
      </w:r>
      <w:proofErr w:type="spellEnd"/>
      <w:r w:rsidRPr="000650CD">
        <w:t>(:)];</w:t>
      </w:r>
    </w:p>
    <w:p w14:paraId="72F210CA" w14:textId="77777777" w:rsidR="000650CD" w:rsidRPr="000650CD" w:rsidRDefault="000650CD" w:rsidP="000650CD">
      <w:pPr>
        <w:ind w:firstLine="0"/>
      </w:pPr>
      <w:proofErr w:type="gramStart"/>
      <w:r w:rsidRPr="000650CD">
        <w:t>facey2</w:t>
      </w:r>
      <w:proofErr w:type="gramEnd"/>
      <w:r w:rsidRPr="000650CD">
        <w:t>=[x(:),ones(N*N,1)*</w:t>
      </w:r>
      <w:proofErr w:type="spellStart"/>
      <w:r w:rsidRPr="000650CD">
        <w:t>miny,y</w:t>
      </w:r>
      <w:proofErr w:type="spellEnd"/>
      <w:r w:rsidRPr="000650CD">
        <w:t>(:)];</w:t>
      </w:r>
    </w:p>
    <w:p w14:paraId="4B7B101D" w14:textId="77777777" w:rsidR="000650CD" w:rsidRPr="000650CD" w:rsidRDefault="000650CD" w:rsidP="000650CD">
      <w:pPr>
        <w:ind w:firstLine="0"/>
      </w:pPr>
      <w:r w:rsidRPr="000650CD">
        <w:t xml:space="preserve"> </w:t>
      </w:r>
    </w:p>
    <w:p w14:paraId="4B2616C1" w14:textId="77777777" w:rsidR="000650CD" w:rsidRPr="000650CD" w:rsidRDefault="000650CD" w:rsidP="000650CD">
      <w:pPr>
        <w:ind w:firstLine="0"/>
      </w:pPr>
      <w:r w:rsidRPr="000650CD">
        <w:t>%</w:t>
      </w:r>
      <w:proofErr w:type="gramStart"/>
      <w:r w:rsidRPr="000650CD">
        <w:t>add</w:t>
      </w:r>
      <w:proofErr w:type="gramEnd"/>
      <w:r w:rsidRPr="000650CD">
        <w:t xml:space="preserve"> points to the p array</w:t>
      </w:r>
    </w:p>
    <w:p w14:paraId="0F43CB60" w14:textId="77777777" w:rsidR="000650CD" w:rsidRPr="000650CD" w:rsidRDefault="000650CD" w:rsidP="000650CD">
      <w:pPr>
        <w:ind w:firstLine="0"/>
      </w:pPr>
      <w:proofErr w:type="spellStart"/>
      <w:proofErr w:type="gramStart"/>
      <w:r w:rsidRPr="000650CD">
        <w:t>pnew</w:t>
      </w:r>
      <w:proofErr w:type="spellEnd"/>
      <w:proofErr w:type="gramEnd"/>
      <w:r w:rsidRPr="000650CD">
        <w:t>=[p;</w:t>
      </w:r>
    </w:p>
    <w:p w14:paraId="36DDCC83" w14:textId="77777777" w:rsidR="000650CD" w:rsidRPr="000650CD" w:rsidRDefault="000650CD" w:rsidP="000650CD">
      <w:pPr>
        <w:ind w:firstLine="0"/>
      </w:pPr>
      <w:r w:rsidRPr="000650CD">
        <w:t xml:space="preserve">    </w:t>
      </w:r>
      <w:proofErr w:type="gramStart"/>
      <w:r w:rsidRPr="000650CD">
        <w:t>facex1</w:t>
      </w:r>
      <w:proofErr w:type="gramEnd"/>
      <w:r w:rsidRPr="000650CD">
        <w:t>;</w:t>
      </w:r>
    </w:p>
    <w:p w14:paraId="75FB7EA0" w14:textId="77777777" w:rsidR="000650CD" w:rsidRPr="000650CD" w:rsidRDefault="000650CD" w:rsidP="000650CD">
      <w:pPr>
        <w:ind w:firstLine="0"/>
      </w:pPr>
      <w:r w:rsidRPr="000650CD">
        <w:t xml:space="preserve">    </w:t>
      </w:r>
      <w:proofErr w:type="gramStart"/>
      <w:r w:rsidRPr="000650CD">
        <w:t>facex2</w:t>
      </w:r>
      <w:proofErr w:type="gramEnd"/>
      <w:r w:rsidRPr="000650CD">
        <w:t>;</w:t>
      </w:r>
    </w:p>
    <w:p w14:paraId="4C35B370" w14:textId="77777777" w:rsidR="000650CD" w:rsidRPr="000650CD" w:rsidRDefault="000650CD" w:rsidP="000650CD">
      <w:pPr>
        <w:ind w:firstLine="0"/>
      </w:pPr>
      <w:r w:rsidRPr="000650CD">
        <w:t xml:space="preserve">    </w:t>
      </w:r>
      <w:proofErr w:type="gramStart"/>
      <w:r w:rsidRPr="000650CD">
        <w:t>facey1</w:t>
      </w:r>
      <w:proofErr w:type="gramEnd"/>
      <w:r w:rsidRPr="000650CD">
        <w:t>;</w:t>
      </w:r>
    </w:p>
    <w:p w14:paraId="4331BE82" w14:textId="77777777" w:rsidR="000650CD" w:rsidRPr="000650CD" w:rsidRDefault="000650CD" w:rsidP="000650CD">
      <w:pPr>
        <w:ind w:firstLine="0"/>
      </w:pPr>
      <w:r w:rsidRPr="000650CD">
        <w:t xml:space="preserve">    </w:t>
      </w:r>
      <w:proofErr w:type="gramStart"/>
      <w:r w:rsidRPr="000650CD">
        <w:t>facey2</w:t>
      </w:r>
      <w:proofErr w:type="gramEnd"/>
      <w:r w:rsidRPr="000650CD">
        <w:t>;</w:t>
      </w:r>
    </w:p>
    <w:p w14:paraId="66664D80" w14:textId="77777777" w:rsidR="000650CD" w:rsidRPr="000650CD" w:rsidRDefault="000650CD" w:rsidP="000650CD">
      <w:pPr>
        <w:ind w:firstLine="0"/>
      </w:pPr>
      <w:r w:rsidRPr="000650CD">
        <w:t xml:space="preserve">    </w:t>
      </w:r>
      <w:proofErr w:type="gramStart"/>
      <w:r w:rsidRPr="000650CD">
        <w:t>facez1</w:t>
      </w:r>
      <w:proofErr w:type="gramEnd"/>
      <w:r w:rsidRPr="000650CD">
        <w:t>;</w:t>
      </w:r>
    </w:p>
    <w:p w14:paraId="7DB82441" w14:textId="77777777" w:rsidR="000650CD" w:rsidRPr="000650CD" w:rsidRDefault="000650CD" w:rsidP="000650CD">
      <w:pPr>
        <w:ind w:firstLine="0"/>
      </w:pPr>
      <w:r w:rsidRPr="000650CD">
        <w:t xml:space="preserve">    </w:t>
      </w:r>
      <w:proofErr w:type="gramStart"/>
      <w:r w:rsidRPr="000650CD">
        <w:t>facez2</w:t>
      </w:r>
      <w:proofErr w:type="gramEnd"/>
      <w:r w:rsidRPr="000650CD">
        <w:t>];</w:t>
      </w:r>
    </w:p>
    <w:p w14:paraId="1C53BC04" w14:textId="77777777" w:rsidR="000650CD" w:rsidRPr="000650CD" w:rsidRDefault="000650CD" w:rsidP="000650CD">
      <w:pPr>
        <w:ind w:firstLine="0"/>
      </w:pPr>
      <w:r w:rsidRPr="000650CD">
        <w:t xml:space="preserve"> </w:t>
      </w:r>
    </w:p>
    <w:p w14:paraId="5360963B" w14:textId="77777777" w:rsidR="000650CD" w:rsidRPr="000650CD" w:rsidRDefault="000650CD" w:rsidP="000650CD">
      <w:pPr>
        <w:ind w:firstLine="0"/>
      </w:pPr>
      <w:r w:rsidRPr="000650CD">
        <w:t xml:space="preserve">% </w:t>
      </w:r>
      <w:proofErr w:type="gramStart"/>
      <w:r w:rsidRPr="000650CD">
        <w:t>figure</w:t>
      </w:r>
      <w:proofErr w:type="gramEnd"/>
      <w:r w:rsidRPr="000650CD">
        <w:t>(4)</w:t>
      </w:r>
    </w:p>
    <w:p w14:paraId="3B7038CA" w14:textId="77777777" w:rsidR="000650CD" w:rsidRPr="000650CD" w:rsidRDefault="000650CD" w:rsidP="000650CD">
      <w:pPr>
        <w:ind w:firstLine="0"/>
      </w:pPr>
      <w:r w:rsidRPr="000650CD">
        <w:t xml:space="preserve">% </w:t>
      </w:r>
      <w:proofErr w:type="gramStart"/>
      <w:r w:rsidRPr="000650CD">
        <w:t>plot3</w:t>
      </w:r>
      <w:proofErr w:type="gramEnd"/>
      <w:r w:rsidRPr="000650CD">
        <w:t>(</w:t>
      </w:r>
      <w:proofErr w:type="spellStart"/>
      <w:r w:rsidRPr="000650CD">
        <w:t>pnew</w:t>
      </w:r>
      <w:proofErr w:type="spellEnd"/>
      <w:r w:rsidRPr="000650CD">
        <w:t>(:,1),</w:t>
      </w:r>
      <w:proofErr w:type="spellStart"/>
      <w:r w:rsidRPr="000650CD">
        <w:t>pnew</w:t>
      </w:r>
      <w:proofErr w:type="spellEnd"/>
      <w:r w:rsidRPr="000650CD">
        <w:t>(:,2),</w:t>
      </w:r>
      <w:proofErr w:type="spellStart"/>
      <w:r w:rsidRPr="000650CD">
        <w:t>pnew</w:t>
      </w:r>
      <w:proofErr w:type="spellEnd"/>
      <w:r w:rsidRPr="000650CD">
        <w:t>(:,3),'.g')</w:t>
      </w:r>
    </w:p>
    <w:p w14:paraId="5B3F71AD" w14:textId="77777777" w:rsidR="000650CD" w:rsidRPr="000650CD" w:rsidRDefault="000650CD" w:rsidP="000650CD">
      <w:pPr>
        <w:ind w:firstLine="0"/>
      </w:pPr>
      <w:r w:rsidRPr="000650CD">
        <w:t xml:space="preserve"> </w:t>
      </w:r>
    </w:p>
    <w:p w14:paraId="2BF8E0F3" w14:textId="77777777" w:rsidR="000650CD" w:rsidRPr="000650CD" w:rsidRDefault="000650CD" w:rsidP="000650CD">
      <w:pPr>
        <w:ind w:firstLine="0"/>
      </w:pPr>
      <w:r w:rsidRPr="000650CD">
        <w:t xml:space="preserve"> </w:t>
      </w:r>
    </w:p>
    <w:p w14:paraId="05DAA1B9" w14:textId="77777777" w:rsidR="000650CD" w:rsidRPr="000650CD" w:rsidRDefault="000650CD" w:rsidP="000650CD">
      <w:pPr>
        <w:ind w:firstLine="0"/>
      </w:pPr>
      <w:proofErr w:type="gramStart"/>
      <w:r w:rsidRPr="000650CD">
        <w:t>end</w:t>
      </w:r>
      <w:proofErr w:type="gramEnd"/>
    </w:p>
    <w:p w14:paraId="2F7AE8B6" w14:textId="77777777" w:rsidR="000650CD" w:rsidRPr="000650CD" w:rsidRDefault="000650CD" w:rsidP="000650CD">
      <w:pPr>
        <w:ind w:firstLine="0"/>
      </w:pPr>
      <w:r w:rsidRPr="000650CD">
        <w:t xml:space="preserve"> </w:t>
      </w:r>
    </w:p>
    <w:p w14:paraId="193E51EE" w14:textId="77777777" w:rsidR="000650CD" w:rsidRPr="000650CD" w:rsidRDefault="000650CD" w:rsidP="000650CD">
      <w:pPr>
        <w:ind w:firstLine="0"/>
      </w:pPr>
      <w:r w:rsidRPr="000650CD">
        <w:t xml:space="preserve"> </w:t>
      </w:r>
    </w:p>
    <w:p w14:paraId="06D9D9B4" w14:textId="77777777" w:rsidR="000650CD" w:rsidRPr="000650CD" w:rsidRDefault="000650CD" w:rsidP="000650CD">
      <w:pPr>
        <w:ind w:firstLine="0"/>
      </w:pPr>
      <w:r w:rsidRPr="000650CD">
        <w:t xml:space="preserve"> </w:t>
      </w:r>
    </w:p>
    <w:p w14:paraId="6E817161" w14:textId="77777777" w:rsidR="000650CD" w:rsidRPr="000650CD" w:rsidRDefault="000650CD" w:rsidP="000650CD">
      <w:pPr>
        <w:ind w:firstLine="0"/>
      </w:pPr>
      <w:r w:rsidRPr="000650CD">
        <w:t xml:space="preserve">%% </w:t>
      </w:r>
      <w:proofErr w:type="spellStart"/>
      <w:r w:rsidRPr="000650CD">
        <w:t>BoundTriangles</w:t>
      </w:r>
      <w:proofErr w:type="spellEnd"/>
    </w:p>
    <w:p w14:paraId="76E78FC5" w14:textId="77777777" w:rsidR="000650CD" w:rsidRPr="000650CD" w:rsidRDefault="000650CD" w:rsidP="000650CD">
      <w:pPr>
        <w:ind w:firstLine="0"/>
      </w:pPr>
      <w:proofErr w:type="gramStart"/>
      <w:r w:rsidRPr="000650CD">
        <w:t>function</w:t>
      </w:r>
      <w:proofErr w:type="gramEnd"/>
      <w:r w:rsidRPr="000650CD">
        <w:t xml:space="preserve"> </w:t>
      </w:r>
      <w:proofErr w:type="spellStart"/>
      <w:r w:rsidRPr="000650CD">
        <w:t>tbound</w:t>
      </w:r>
      <w:proofErr w:type="spellEnd"/>
      <w:r w:rsidRPr="000650CD">
        <w:t>=</w:t>
      </w:r>
      <w:proofErr w:type="spellStart"/>
      <w:r w:rsidRPr="000650CD">
        <w:t>BoundTriangles</w:t>
      </w:r>
      <w:proofErr w:type="spellEnd"/>
      <w:r w:rsidRPr="000650CD">
        <w:t>(tetr2t,deleted)</w:t>
      </w:r>
    </w:p>
    <w:p w14:paraId="2C836A62" w14:textId="77777777" w:rsidR="000650CD" w:rsidRPr="000650CD" w:rsidRDefault="000650CD" w:rsidP="000650CD">
      <w:pPr>
        <w:ind w:firstLine="0"/>
      </w:pPr>
      <w:r w:rsidRPr="000650CD">
        <w:t>%</w:t>
      </w:r>
      <w:proofErr w:type="gramStart"/>
      <w:r w:rsidRPr="000650CD">
        <w:t>extracts</w:t>
      </w:r>
      <w:proofErr w:type="gramEnd"/>
      <w:r w:rsidRPr="000650CD">
        <w:t xml:space="preserve"> boundary triangles from a set tetr2t connectivity and form the</w:t>
      </w:r>
    </w:p>
    <w:p w14:paraId="48950825" w14:textId="77777777" w:rsidR="000650CD" w:rsidRPr="000650CD" w:rsidRDefault="000650CD" w:rsidP="000650CD">
      <w:pPr>
        <w:ind w:firstLine="0"/>
      </w:pPr>
      <w:r w:rsidRPr="000650CD">
        <w:t>%</w:t>
      </w:r>
      <w:proofErr w:type="gramStart"/>
      <w:r w:rsidRPr="000650CD">
        <w:t>deleted</w:t>
      </w:r>
      <w:proofErr w:type="gramEnd"/>
      <w:r w:rsidRPr="000650CD">
        <w:t xml:space="preserve"> vector which tells </w:t>
      </w:r>
      <w:proofErr w:type="spellStart"/>
      <w:r w:rsidRPr="000650CD">
        <w:t>tetraedroms</w:t>
      </w:r>
      <w:proofErr w:type="spellEnd"/>
      <w:r w:rsidRPr="000650CD">
        <w:t xml:space="preserve"> that are marked as out</w:t>
      </w:r>
    </w:p>
    <w:p w14:paraId="1866456A" w14:textId="77777777" w:rsidR="000650CD" w:rsidRPr="000650CD" w:rsidRDefault="000650CD" w:rsidP="000650CD">
      <w:pPr>
        <w:ind w:firstLine="0"/>
      </w:pPr>
      <w:r w:rsidRPr="000650CD">
        <w:t xml:space="preserve"> </w:t>
      </w:r>
    </w:p>
    <w:p w14:paraId="2681C269" w14:textId="77777777" w:rsidR="000650CD" w:rsidRPr="000650CD" w:rsidRDefault="000650CD" w:rsidP="000650CD">
      <w:pPr>
        <w:ind w:firstLine="0"/>
      </w:pPr>
      <w:proofErr w:type="spellStart"/>
      <w:proofErr w:type="gramStart"/>
      <w:r w:rsidRPr="000650CD">
        <w:t>nt</w:t>
      </w:r>
      <w:proofErr w:type="spellEnd"/>
      <w:proofErr w:type="gramEnd"/>
      <w:r w:rsidRPr="000650CD">
        <w:t>=size(tetr2t,1);%number of totals triangles</w:t>
      </w:r>
    </w:p>
    <w:p w14:paraId="5B0BF3E2" w14:textId="77777777" w:rsidR="000650CD" w:rsidRPr="000650CD" w:rsidRDefault="000650CD" w:rsidP="000650CD">
      <w:pPr>
        <w:ind w:firstLine="0"/>
      </w:pPr>
      <w:r w:rsidRPr="000650CD">
        <w:t xml:space="preserve"> </w:t>
      </w:r>
    </w:p>
    <w:p w14:paraId="749818B7" w14:textId="77777777" w:rsidR="000650CD" w:rsidRPr="000650CD" w:rsidRDefault="000650CD" w:rsidP="000650CD">
      <w:pPr>
        <w:ind w:firstLine="0"/>
      </w:pPr>
      <w:proofErr w:type="spellStart"/>
      <w:proofErr w:type="gramStart"/>
      <w:r w:rsidRPr="000650CD">
        <w:t>tbound</w:t>
      </w:r>
      <w:proofErr w:type="spellEnd"/>
      <w:proofErr w:type="gramEnd"/>
      <w:r w:rsidRPr="000650CD">
        <w:t>=true(nt,2);%</w:t>
      </w:r>
      <w:proofErr w:type="spellStart"/>
      <w:r w:rsidRPr="000650CD">
        <w:t>inizilize</w:t>
      </w:r>
      <w:proofErr w:type="spellEnd"/>
      <w:r w:rsidRPr="000650CD">
        <w:t xml:space="preserve"> to keep shape in next operation</w:t>
      </w:r>
    </w:p>
    <w:p w14:paraId="09F908BD" w14:textId="77777777" w:rsidR="000650CD" w:rsidRPr="000650CD" w:rsidRDefault="000650CD" w:rsidP="000650CD">
      <w:pPr>
        <w:ind w:firstLine="0"/>
      </w:pPr>
      <w:r w:rsidRPr="000650CD">
        <w:t xml:space="preserve"> </w:t>
      </w:r>
    </w:p>
    <w:p w14:paraId="31D0EFA3" w14:textId="77777777" w:rsidR="000650CD" w:rsidRPr="000650CD" w:rsidRDefault="000650CD" w:rsidP="000650CD">
      <w:pPr>
        <w:ind w:firstLine="0"/>
      </w:pPr>
      <w:proofErr w:type="spellStart"/>
      <w:proofErr w:type="gramStart"/>
      <w:r w:rsidRPr="000650CD">
        <w:t>ind</w:t>
      </w:r>
      <w:proofErr w:type="spellEnd"/>
      <w:proofErr w:type="gramEnd"/>
      <w:r w:rsidRPr="000650CD">
        <w:t>=tetr2t&gt;0;%avoid null index</w:t>
      </w:r>
    </w:p>
    <w:p w14:paraId="378603CD" w14:textId="77777777" w:rsidR="000650CD" w:rsidRPr="000650CD" w:rsidRDefault="000650CD" w:rsidP="000650CD">
      <w:pPr>
        <w:ind w:firstLine="0"/>
      </w:pPr>
      <w:proofErr w:type="spellStart"/>
      <w:proofErr w:type="gramStart"/>
      <w:r w:rsidRPr="000650CD">
        <w:t>tbound</w:t>
      </w:r>
      <w:proofErr w:type="spellEnd"/>
      <w:proofErr w:type="gramEnd"/>
      <w:r w:rsidRPr="000650CD">
        <w:t>(</w:t>
      </w:r>
      <w:proofErr w:type="spellStart"/>
      <w:r w:rsidRPr="000650CD">
        <w:t>ind</w:t>
      </w:r>
      <w:proofErr w:type="spellEnd"/>
      <w:r w:rsidRPr="000650CD">
        <w:t>)=deleted(tetr2t(</w:t>
      </w:r>
      <w:proofErr w:type="spellStart"/>
      <w:r w:rsidRPr="000650CD">
        <w:t>ind</w:t>
      </w:r>
      <w:proofErr w:type="spellEnd"/>
      <w:r w:rsidRPr="000650CD">
        <w:t xml:space="preserve">));%mark 1 for deleted 0 for kept </w:t>
      </w:r>
      <w:proofErr w:type="spellStart"/>
      <w:r w:rsidRPr="000650CD">
        <w:t>tetraedroms</w:t>
      </w:r>
      <w:proofErr w:type="spellEnd"/>
    </w:p>
    <w:p w14:paraId="2B4CA32B" w14:textId="77777777" w:rsidR="000650CD" w:rsidRPr="000650CD" w:rsidRDefault="000650CD" w:rsidP="000650CD">
      <w:pPr>
        <w:ind w:firstLine="0"/>
      </w:pPr>
      <w:r w:rsidRPr="000650CD">
        <w:lastRenderedPageBreak/>
        <w:t xml:space="preserve"> </w:t>
      </w:r>
    </w:p>
    <w:p w14:paraId="361C7E57" w14:textId="77777777" w:rsidR="000650CD" w:rsidRPr="000650CD" w:rsidRDefault="000650CD" w:rsidP="000650CD">
      <w:pPr>
        <w:ind w:firstLine="0"/>
      </w:pPr>
      <w:proofErr w:type="spellStart"/>
      <w:proofErr w:type="gramStart"/>
      <w:r w:rsidRPr="000650CD">
        <w:t>tbound</w:t>
      </w:r>
      <w:proofErr w:type="spellEnd"/>
      <w:proofErr w:type="gramEnd"/>
      <w:r w:rsidRPr="000650CD">
        <w:t>=sum(tbound,2)==1;%</w:t>
      </w:r>
      <w:proofErr w:type="spellStart"/>
      <w:r w:rsidRPr="000650CD">
        <w:t>bounary</w:t>
      </w:r>
      <w:proofErr w:type="spellEnd"/>
      <w:r w:rsidRPr="000650CD">
        <w:t xml:space="preserve"> triangles only have one </w:t>
      </w:r>
      <w:proofErr w:type="spellStart"/>
      <w:r w:rsidRPr="000650CD">
        <w:t>tetraedrom</w:t>
      </w:r>
      <w:proofErr w:type="spellEnd"/>
    </w:p>
    <w:p w14:paraId="7E27A1A6" w14:textId="77777777" w:rsidR="000650CD" w:rsidRPr="000650CD" w:rsidRDefault="000650CD" w:rsidP="000650CD">
      <w:pPr>
        <w:ind w:firstLine="0"/>
      </w:pPr>
      <w:r w:rsidRPr="000650CD">
        <w:t xml:space="preserve"> </w:t>
      </w:r>
    </w:p>
    <w:p w14:paraId="51715989" w14:textId="77777777" w:rsidR="000650CD" w:rsidRPr="000650CD" w:rsidRDefault="000650CD" w:rsidP="000650CD">
      <w:pPr>
        <w:ind w:firstLine="0"/>
      </w:pPr>
      <w:proofErr w:type="gramStart"/>
      <w:r w:rsidRPr="000650CD">
        <w:t>end</w:t>
      </w:r>
      <w:proofErr w:type="gramEnd"/>
    </w:p>
    <w:p w14:paraId="0484BCE8" w14:textId="77777777" w:rsidR="000650CD" w:rsidRPr="000650CD" w:rsidRDefault="000650CD" w:rsidP="000650CD">
      <w:pPr>
        <w:ind w:firstLine="0"/>
      </w:pPr>
      <w:r w:rsidRPr="000650CD">
        <w:t xml:space="preserve"> </w:t>
      </w:r>
    </w:p>
    <w:p w14:paraId="734FC57A" w14:textId="77777777" w:rsidR="000650CD" w:rsidRPr="000650CD" w:rsidRDefault="000650CD" w:rsidP="000650CD">
      <w:pPr>
        <w:ind w:firstLine="0"/>
      </w:pPr>
      <w:r w:rsidRPr="000650CD">
        <w:t xml:space="preserve"> </w:t>
      </w:r>
    </w:p>
    <w:p w14:paraId="5657D82C" w14:textId="77777777" w:rsidR="000650CD" w:rsidRPr="000650CD" w:rsidRDefault="000650CD" w:rsidP="000650CD">
      <w:pPr>
        <w:ind w:firstLine="0"/>
      </w:pPr>
      <w:r w:rsidRPr="000650CD">
        <w:t>%% Intersection factor</w:t>
      </w:r>
    </w:p>
    <w:p w14:paraId="030CFDC2" w14:textId="77777777" w:rsidR="000650CD" w:rsidRPr="000650CD" w:rsidRDefault="000650CD" w:rsidP="000650CD">
      <w:pPr>
        <w:ind w:firstLine="0"/>
      </w:pPr>
      <w:proofErr w:type="gramStart"/>
      <w:r w:rsidRPr="000650CD">
        <w:t>function</w:t>
      </w:r>
      <w:proofErr w:type="gramEnd"/>
      <w:r w:rsidRPr="000650CD">
        <w:t xml:space="preserve"> </w:t>
      </w:r>
      <w:proofErr w:type="spellStart"/>
      <w:r w:rsidRPr="000650CD">
        <w:t>Ifact</w:t>
      </w:r>
      <w:proofErr w:type="spellEnd"/>
      <w:r w:rsidRPr="000650CD">
        <w:t>=</w:t>
      </w:r>
      <w:proofErr w:type="spellStart"/>
      <w:r w:rsidRPr="000650CD">
        <w:t>IntersectionFactor</w:t>
      </w:r>
      <w:proofErr w:type="spellEnd"/>
      <w:r w:rsidRPr="000650CD">
        <w:t>(tetr2t,cc,r)</w:t>
      </w:r>
    </w:p>
    <w:p w14:paraId="246FB2ED" w14:textId="77777777" w:rsidR="000650CD" w:rsidRPr="000650CD" w:rsidRDefault="000650CD" w:rsidP="000650CD">
      <w:pPr>
        <w:ind w:firstLine="0"/>
      </w:pPr>
      <w:proofErr w:type="spellStart"/>
      <w:proofErr w:type="gramStart"/>
      <w:r w:rsidRPr="000650CD">
        <w:t>nt</w:t>
      </w:r>
      <w:proofErr w:type="spellEnd"/>
      <w:proofErr w:type="gramEnd"/>
      <w:r w:rsidRPr="000650CD">
        <w:t>=size(tetr2t,1);</w:t>
      </w:r>
    </w:p>
    <w:p w14:paraId="6C2FF175" w14:textId="77777777" w:rsidR="000650CD" w:rsidRPr="000650CD" w:rsidRDefault="000650CD" w:rsidP="000650CD">
      <w:pPr>
        <w:ind w:firstLine="0"/>
      </w:pPr>
      <w:proofErr w:type="spellStart"/>
      <w:r w:rsidRPr="000650CD">
        <w:t>Ifact</w:t>
      </w:r>
      <w:proofErr w:type="spellEnd"/>
      <w:r w:rsidRPr="000650CD">
        <w:t>=</w:t>
      </w:r>
      <w:proofErr w:type="spellStart"/>
      <w:proofErr w:type="gramStart"/>
      <w:r w:rsidRPr="000650CD">
        <w:t>zeros</w:t>
      </w:r>
      <w:proofErr w:type="spellEnd"/>
      <w:r w:rsidRPr="000650CD">
        <w:t>(</w:t>
      </w:r>
      <w:proofErr w:type="gramEnd"/>
      <w:r w:rsidRPr="000650CD">
        <w:t>nt,1);%intersection factor</w:t>
      </w:r>
    </w:p>
    <w:p w14:paraId="064F11AA" w14:textId="77777777" w:rsidR="000650CD" w:rsidRPr="000650CD" w:rsidRDefault="000650CD" w:rsidP="000650CD">
      <w:pPr>
        <w:ind w:firstLine="0"/>
      </w:pPr>
      <w:r w:rsidRPr="000650CD">
        <w:t>%</w:t>
      </w:r>
      <w:proofErr w:type="gramStart"/>
      <w:r w:rsidRPr="000650CD">
        <w:t>it</w:t>
      </w:r>
      <w:proofErr w:type="gramEnd"/>
      <w:r w:rsidRPr="000650CD">
        <w:t xml:space="preserve"> is computed from radius of the </w:t>
      </w:r>
      <w:proofErr w:type="spellStart"/>
      <w:r w:rsidRPr="000650CD">
        <w:t>tetraedroms</w:t>
      </w:r>
      <w:proofErr w:type="spellEnd"/>
      <w:r w:rsidRPr="000650CD">
        <w:t xml:space="preserve"> circumscribed sphere</w:t>
      </w:r>
    </w:p>
    <w:p w14:paraId="2265597D" w14:textId="77777777" w:rsidR="000650CD" w:rsidRPr="000650CD" w:rsidRDefault="000650CD" w:rsidP="000650CD">
      <w:pPr>
        <w:ind w:firstLine="0"/>
      </w:pPr>
      <w:r w:rsidRPr="000650CD">
        <w:t xml:space="preserve">% </w:t>
      </w:r>
      <w:proofErr w:type="gramStart"/>
      <w:r w:rsidRPr="000650CD">
        <w:t>and</w:t>
      </w:r>
      <w:proofErr w:type="gramEnd"/>
      <w:r w:rsidRPr="000650CD">
        <w:t xml:space="preserve"> the distance between their center</w:t>
      </w:r>
    </w:p>
    <w:p w14:paraId="2526C2C4" w14:textId="77777777" w:rsidR="000650CD" w:rsidRPr="000650CD" w:rsidRDefault="000650CD" w:rsidP="000650CD">
      <w:pPr>
        <w:ind w:firstLine="0"/>
      </w:pPr>
      <w:proofErr w:type="spellStart"/>
      <w:proofErr w:type="gramStart"/>
      <w:r w:rsidRPr="000650CD">
        <w:t>i</w:t>
      </w:r>
      <w:proofErr w:type="spellEnd"/>
      <w:proofErr w:type="gramEnd"/>
      <w:r w:rsidRPr="000650CD">
        <w:t>=tetr2t(:,2)&gt;0;</w:t>
      </w:r>
    </w:p>
    <w:p w14:paraId="5B0A8F13" w14:textId="77777777" w:rsidR="000650CD" w:rsidRPr="000650CD" w:rsidRDefault="000650CD" w:rsidP="000650CD">
      <w:pPr>
        <w:ind w:firstLine="0"/>
      </w:pPr>
      <w:proofErr w:type="spellStart"/>
      <w:proofErr w:type="gramStart"/>
      <w:r w:rsidRPr="000650CD">
        <w:t>distcc</w:t>
      </w:r>
      <w:proofErr w:type="spellEnd"/>
      <w:proofErr w:type="gramEnd"/>
      <w:r w:rsidRPr="000650CD">
        <w:t xml:space="preserve">=sum((cc(tetr2t(i,1),:)-cc(tetr2t(i,2),:)).^2,2);%distance between </w:t>
      </w:r>
      <w:proofErr w:type="spellStart"/>
      <w:r w:rsidRPr="000650CD">
        <w:t>circumcenters</w:t>
      </w:r>
      <w:proofErr w:type="spellEnd"/>
    </w:p>
    <w:p w14:paraId="3F1FBCBF" w14:textId="77777777" w:rsidR="000650CD" w:rsidRPr="000650CD" w:rsidRDefault="000650CD" w:rsidP="000650CD">
      <w:pPr>
        <w:ind w:firstLine="0"/>
      </w:pPr>
      <w:proofErr w:type="spellStart"/>
      <w:proofErr w:type="gramStart"/>
      <w:r w:rsidRPr="000650CD">
        <w:t>Ifact</w:t>
      </w:r>
      <w:proofErr w:type="spellEnd"/>
      <w:r w:rsidRPr="000650CD">
        <w:t>(</w:t>
      </w:r>
      <w:proofErr w:type="spellStart"/>
      <w:proofErr w:type="gramEnd"/>
      <w:r w:rsidRPr="000650CD">
        <w:t>i</w:t>
      </w:r>
      <w:proofErr w:type="spellEnd"/>
      <w:r w:rsidRPr="000650CD">
        <w:t>)=(-</w:t>
      </w:r>
      <w:proofErr w:type="spellStart"/>
      <w:r w:rsidRPr="000650CD">
        <w:t>distcc+r</w:t>
      </w:r>
      <w:proofErr w:type="spellEnd"/>
      <w:r w:rsidRPr="000650CD">
        <w:t>(tetr2t(i,1)).^2+r(tetr2t(i,2)).^2)./(2*r(tetr2t(i,1)).*r(tetr2t(i,2)));</w:t>
      </w:r>
    </w:p>
    <w:p w14:paraId="3F98B3FE" w14:textId="77777777" w:rsidR="000650CD" w:rsidRPr="000650CD" w:rsidRDefault="000650CD" w:rsidP="000650CD">
      <w:pPr>
        <w:ind w:firstLine="0"/>
      </w:pPr>
      <w:r w:rsidRPr="000650CD">
        <w:t xml:space="preserve"> </w:t>
      </w:r>
    </w:p>
    <w:p w14:paraId="603DF17C" w14:textId="77777777" w:rsidR="000650CD" w:rsidRPr="000650CD" w:rsidRDefault="000650CD" w:rsidP="000650CD">
      <w:pPr>
        <w:ind w:firstLine="0"/>
      </w:pPr>
      <w:r w:rsidRPr="000650CD">
        <w:t>%</w:t>
      </w:r>
      <w:proofErr w:type="spellStart"/>
      <w:proofErr w:type="gramStart"/>
      <w:r w:rsidRPr="000650CD">
        <w:t>unvectorized</w:t>
      </w:r>
      <w:proofErr w:type="spellEnd"/>
      <w:proofErr w:type="gramEnd"/>
    </w:p>
    <w:p w14:paraId="4366168F" w14:textId="77777777" w:rsidR="000650CD" w:rsidRPr="000650CD" w:rsidRDefault="000650CD" w:rsidP="000650CD">
      <w:pPr>
        <w:ind w:firstLine="0"/>
      </w:pPr>
      <w:r w:rsidRPr="000650CD">
        <w:t xml:space="preserve">% </w:t>
      </w:r>
      <w:proofErr w:type="gramStart"/>
      <w:r w:rsidRPr="000650CD">
        <w:t>for</w:t>
      </w:r>
      <w:proofErr w:type="gramEnd"/>
      <w:r w:rsidRPr="000650CD">
        <w:t xml:space="preserve"> </w:t>
      </w:r>
      <w:proofErr w:type="spellStart"/>
      <w:r w:rsidRPr="000650CD">
        <w:t>i</w:t>
      </w:r>
      <w:proofErr w:type="spellEnd"/>
      <w:r w:rsidRPr="000650CD">
        <w:t>=1:nt</w:t>
      </w:r>
    </w:p>
    <w:p w14:paraId="3E7C5719" w14:textId="77777777" w:rsidR="000650CD" w:rsidRPr="000650CD" w:rsidRDefault="000650CD" w:rsidP="000650CD">
      <w:pPr>
        <w:ind w:firstLine="0"/>
      </w:pPr>
      <w:r w:rsidRPr="000650CD">
        <w:t xml:space="preserve">%     </w:t>
      </w:r>
      <w:proofErr w:type="gramStart"/>
      <w:r w:rsidRPr="000650CD">
        <w:t>if</w:t>
      </w:r>
      <w:proofErr w:type="gramEnd"/>
      <w:r w:rsidRPr="000650CD">
        <w:t xml:space="preserve"> tetr2t(i,2)&gt;0 %jump boundary </w:t>
      </w:r>
      <w:proofErr w:type="spellStart"/>
      <w:r w:rsidRPr="000650CD">
        <w:t>tetraedrom</w:t>
      </w:r>
      <w:proofErr w:type="spellEnd"/>
    </w:p>
    <w:p w14:paraId="43262A2E" w14:textId="77777777" w:rsidR="000650CD" w:rsidRPr="000650CD" w:rsidRDefault="000650CD" w:rsidP="000650CD">
      <w:pPr>
        <w:ind w:firstLine="0"/>
      </w:pPr>
      <w:r w:rsidRPr="000650CD">
        <w:t xml:space="preserve">%         </w:t>
      </w:r>
      <w:proofErr w:type="spellStart"/>
      <w:proofErr w:type="gramStart"/>
      <w:r w:rsidRPr="000650CD">
        <w:t>distcc</w:t>
      </w:r>
      <w:proofErr w:type="spellEnd"/>
      <w:proofErr w:type="gramEnd"/>
      <w:r w:rsidRPr="000650CD">
        <w:t xml:space="preserve">=sum((cc(tetr2t(i,1),:)-cc(tetr2t(i,2),:)).^2,2);%distance between </w:t>
      </w:r>
      <w:proofErr w:type="spellStart"/>
      <w:r w:rsidRPr="000650CD">
        <w:t>circumcenters</w:t>
      </w:r>
      <w:proofErr w:type="spellEnd"/>
    </w:p>
    <w:p w14:paraId="2A2D0738" w14:textId="77777777" w:rsidR="000650CD" w:rsidRPr="000650CD" w:rsidRDefault="000650CD" w:rsidP="000650CD">
      <w:pPr>
        <w:ind w:firstLine="0"/>
      </w:pPr>
      <w:r w:rsidRPr="000650CD">
        <w:t>%         %</w:t>
      </w:r>
      <w:proofErr w:type="gramStart"/>
      <w:r w:rsidRPr="000650CD">
        <w:t>intersection</w:t>
      </w:r>
      <w:proofErr w:type="gramEnd"/>
      <w:r w:rsidRPr="000650CD">
        <w:t xml:space="preserve"> factor</w:t>
      </w:r>
    </w:p>
    <w:p w14:paraId="1C7AC763" w14:textId="77777777" w:rsidR="000650CD" w:rsidRPr="000650CD" w:rsidRDefault="000650CD" w:rsidP="000650CD">
      <w:pPr>
        <w:ind w:firstLine="0"/>
      </w:pPr>
      <w:r w:rsidRPr="000650CD">
        <w:t xml:space="preserve">%         </w:t>
      </w:r>
      <w:proofErr w:type="spellStart"/>
      <w:proofErr w:type="gramStart"/>
      <w:r w:rsidRPr="000650CD">
        <w:t>Ifact</w:t>
      </w:r>
      <w:proofErr w:type="spellEnd"/>
      <w:r w:rsidRPr="000650CD">
        <w:t>(</w:t>
      </w:r>
      <w:proofErr w:type="spellStart"/>
      <w:proofErr w:type="gramEnd"/>
      <w:r w:rsidRPr="000650CD">
        <w:t>i</w:t>
      </w:r>
      <w:proofErr w:type="spellEnd"/>
      <w:r w:rsidRPr="000650CD">
        <w:t>)=(-</w:t>
      </w:r>
      <w:proofErr w:type="spellStart"/>
      <w:r w:rsidRPr="000650CD">
        <w:t>distcc+r</w:t>
      </w:r>
      <w:proofErr w:type="spellEnd"/>
      <w:r w:rsidRPr="000650CD">
        <w:t>(tetr2t(i,1))^2+r(tetr2t(i,2))^2)/(2*r(tetr2t(i,1))*r(tetr2t(i,2)));</w:t>
      </w:r>
    </w:p>
    <w:p w14:paraId="2D3FE4DA" w14:textId="77777777" w:rsidR="000650CD" w:rsidRPr="000650CD" w:rsidRDefault="000650CD" w:rsidP="000650CD">
      <w:pPr>
        <w:ind w:firstLine="0"/>
      </w:pPr>
      <w:r w:rsidRPr="000650CD">
        <w:t xml:space="preserve">%     </w:t>
      </w:r>
      <w:proofErr w:type="gramStart"/>
      <w:r w:rsidRPr="000650CD">
        <w:t>end</w:t>
      </w:r>
      <w:proofErr w:type="gramEnd"/>
    </w:p>
    <w:p w14:paraId="073B4867" w14:textId="77777777" w:rsidR="000650CD" w:rsidRPr="000650CD" w:rsidRDefault="000650CD" w:rsidP="000650CD">
      <w:pPr>
        <w:ind w:firstLine="0"/>
      </w:pPr>
      <w:r w:rsidRPr="000650CD">
        <w:t xml:space="preserve">% </w:t>
      </w:r>
      <w:proofErr w:type="gramStart"/>
      <w:r w:rsidRPr="000650CD">
        <w:t>end</w:t>
      </w:r>
      <w:proofErr w:type="gramEnd"/>
    </w:p>
    <w:p w14:paraId="08555CA8" w14:textId="77777777" w:rsidR="000650CD" w:rsidRPr="000650CD" w:rsidRDefault="000650CD" w:rsidP="000650CD">
      <w:pPr>
        <w:ind w:firstLine="0"/>
      </w:pPr>
      <w:proofErr w:type="gramStart"/>
      <w:r w:rsidRPr="000650CD">
        <w:t>end</w:t>
      </w:r>
      <w:proofErr w:type="gramEnd"/>
    </w:p>
    <w:p w14:paraId="4DD04636" w14:textId="77777777" w:rsidR="000650CD" w:rsidRPr="000650CD" w:rsidRDefault="000650CD" w:rsidP="000650CD">
      <w:pPr>
        <w:ind w:firstLine="0"/>
      </w:pPr>
      <w:r w:rsidRPr="000650CD">
        <w:t xml:space="preserve"> </w:t>
      </w:r>
    </w:p>
    <w:p w14:paraId="4A2273C3" w14:textId="77777777" w:rsidR="000650CD" w:rsidRPr="000650CD" w:rsidRDefault="000650CD" w:rsidP="000650CD">
      <w:pPr>
        <w:ind w:firstLine="0"/>
      </w:pPr>
      <w:r w:rsidRPr="000650CD">
        <w:t xml:space="preserve"> </w:t>
      </w:r>
    </w:p>
    <w:p w14:paraId="26BFDA21" w14:textId="77777777" w:rsidR="000650CD" w:rsidRPr="000650CD" w:rsidRDefault="000650CD" w:rsidP="000650CD">
      <w:pPr>
        <w:ind w:firstLine="0"/>
      </w:pPr>
      <w:r w:rsidRPr="000650CD">
        <w:t xml:space="preserve"> </w:t>
      </w:r>
    </w:p>
    <w:p w14:paraId="291FF91C" w14:textId="77777777" w:rsidR="000650CD" w:rsidRPr="000650CD" w:rsidRDefault="000650CD" w:rsidP="000650CD">
      <w:pPr>
        <w:ind w:firstLine="0"/>
      </w:pPr>
      <w:r w:rsidRPr="000650CD">
        <w:t xml:space="preserve"> </w:t>
      </w:r>
    </w:p>
    <w:p w14:paraId="4AA467D6" w14:textId="77777777" w:rsidR="000650CD" w:rsidRPr="000650CD" w:rsidRDefault="000650CD" w:rsidP="000650CD">
      <w:pPr>
        <w:ind w:firstLine="0"/>
      </w:pPr>
      <w:r w:rsidRPr="000650CD">
        <w:t>%% Manifold Extraction</w:t>
      </w:r>
    </w:p>
    <w:p w14:paraId="20304D38" w14:textId="77777777" w:rsidR="000650CD" w:rsidRPr="000650CD" w:rsidRDefault="000650CD" w:rsidP="000650CD">
      <w:pPr>
        <w:ind w:firstLine="0"/>
      </w:pPr>
      <w:r w:rsidRPr="000650CD">
        <w:t xml:space="preserve"> </w:t>
      </w:r>
    </w:p>
    <w:p w14:paraId="780F13F7" w14:textId="77777777" w:rsidR="000650CD" w:rsidRPr="000650CD" w:rsidRDefault="000650CD" w:rsidP="000650CD">
      <w:pPr>
        <w:ind w:firstLine="0"/>
      </w:pPr>
      <w:proofErr w:type="gramStart"/>
      <w:r w:rsidRPr="000650CD">
        <w:t>function</w:t>
      </w:r>
      <w:proofErr w:type="gramEnd"/>
      <w:r w:rsidRPr="000650CD">
        <w:t xml:space="preserve"> [</w:t>
      </w:r>
      <w:proofErr w:type="spellStart"/>
      <w:r w:rsidRPr="000650CD">
        <w:t>t,tnorm</w:t>
      </w:r>
      <w:proofErr w:type="spellEnd"/>
      <w:r w:rsidRPr="000650CD">
        <w:t>]=</w:t>
      </w:r>
      <w:proofErr w:type="spellStart"/>
      <w:r w:rsidRPr="000650CD">
        <w:t>ManifoldExtraction</w:t>
      </w:r>
      <w:proofErr w:type="spellEnd"/>
      <w:r w:rsidRPr="000650CD">
        <w:t>(</w:t>
      </w:r>
      <w:proofErr w:type="spellStart"/>
      <w:r w:rsidRPr="000650CD">
        <w:t>t,p</w:t>
      </w:r>
      <w:proofErr w:type="spellEnd"/>
      <w:r w:rsidRPr="000650CD">
        <w:t>)</w:t>
      </w:r>
    </w:p>
    <w:p w14:paraId="757DD487" w14:textId="77777777" w:rsidR="000650CD" w:rsidRPr="000650CD" w:rsidRDefault="000650CD" w:rsidP="000650CD">
      <w:pPr>
        <w:ind w:firstLine="0"/>
      </w:pPr>
      <w:r w:rsidRPr="000650CD">
        <w:t xml:space="preserve">%Given a set of </w:t>
      </w:r>
      <w:proofErr w:type="spellStart"/>
      <w:r w:rsidRPr="000650CD">
        <w:t>trianlges</w:t>
      </w:r>
      <w:proofErr w:type="spellEnd"/>
      <w:r w:rsidRPr="000650CD">
        <w:t>,</w:t>
      </w:r>
    </w:p>
    <w:p w14:paraId="774F2B29" w14:textId="77777777" w:rsidR="000650CD" w:rsidRPr="000650CD" w:rsidRDefault="000650CD" w:rsidP="000650CD">
      <w:pPr>
        <w:ind w:firstLine="0"/>
      </w:pPr>
      <w:r w:rsidRPr="000650CD">
        <w:t>%</w:t>
      </w:r>
      <w:proofErr w:type="spellStart"/>
      <w:r w:rsidRPr="000650CD">
        <w:t>Buils</w:t>
      </w:r>
      <w:proofErr w:type="spellEnd"/>
      <w:r w:rsidRPr="000650CD">
        <w:t xml:space="preserve"> a manifolds surface with the ball pivoting method.</w:t>
      </w:r>
    </w:p>
    <w:p w14:paraId="3337C84B" w14:textId="77777777" w:rsidR="000650CD" w:rsidRPr="000650CD" w:rsidRDefault="000650CD" w:rsidP="000650CD">
      <w:pPr>
        <w:ind w:firstLine="0"/>
      </w:pPr>
      <w:r w:rsidRPr="000650CD">
        <w:t xml:space="preserve"> </w:t>
      </w:r>
    </w:p>
    <w:p w14:paraId="7E0BBD95" w14:textId="77777777" w:rsidR="000650CD" w:rsidRPr="000650CD" w:rsidRDefault="000650CD" w:rsidP="000650CD">
      <w:pPr>
        <w:ind w:firstLine="0"/>
      </w:pPr>
      <w:r w:rsidRPr="000650CD">
        <w:t xml:space="preserve"> </w:t>
      </w:r>
    </w:p>
    <w:p w14:paraId="23750341" w14:textId="77777777" w:rsidR="000650CD" w:rsidRPr="000650CD" w:rsidRDefault="000650CD" w:rsidP="000650CD">
      <w:pPr>
        <w:ind w:firstLine="0"/>
      </w:pPr>
      <w:r w:rsidRPr="000650CD">
        <w:t xml:space="preserve"> </w:t>
      </w:r>
    </w:p>
    <w:p w14:paraId="5B0A8D7C" w14:textId="77777777" w:rsidR="000650CD" w:rsidRPr="000650CD" w:rsidRDefault="000650CD" w:rsidP="000650CD">
      <w:pPr>
        <w:ind w:firstLine="0"/>
      </w:pPr>
      <w:r w:rsidRPr="000650CD">
        <w:t xml:space="preserve">% </w:t>
      </w:r>
      <w:proofErr w:type="gramStart"/>
      <w:r w:rsidRPr="000650CD">
        <w:t>building</w:t>
      </w:r>
      <w:proofErr w:type="gramEnd"/>
      <w:r w:rsidRPr="000650CD">
        <w:t xml:space="preserve"> the </w:t>
      </w:r>
      <w:proofErr w:type="spellStart"/>
      <w:r w:rsidRPr="000650CD">
        <w:t>etmap</w:t>
      </w:r>
      <w:proofErr w:type="spellEnd"/>
    </w:p>
    <w:p w14:paraId="3EE2A2B7" w14:textId="77777777" w:rsidR="000650CD" w:rsidRPr="000650CD" w:rsidRDefault="000650CD" w:rsidP="000650CD">
      <w:pPr>
        <w:ind w:firstLine="0"/>
      </w:pPr>
      <w:r w:rsidRPr="000650CD">
        <w:t xml:space="preserve"> </w:t>
      </w:r>
    </w:p>
    <w:p w14:paraId="17892A10" w14:textId="77777777" w:rsidR="000650CD" w:rsidRPr="000650CD" w:rsidRDefault="000650CD" w:rsidP="000650CD">
      <w:pPr>
        <w:ind w:firstLine="0"/>
      </w:pPr>
      <w:proofErr w:type="spellStart"/>
      <w:proofErr w:type="gramStart"/>
      <w:r w:rsidRPr="000650CD">
        <w:t>numt</w:t>
      </w:r>
      <w:proofErr w:type="spellEnd"/>
      <w:proofErr w:type="gramEnd"/>
      <w:r w:rsidRPr="000650CD">
        <w:t xml:space="preserve"> = size(t,1);</w:t>
      </w:r>
    </w:p>
    <w:p w14:paraId="041F6AA7" w14:textId="77777777" w:rsidR="000650CD" w:rsidRPr="000650CD" w:rsidRDefault="000650CD" w:rsidP="000650CD">
      <w:pPr>
        <w:ind w:firstLine="0"/>
      </w:pPr>
      <w:proofErr w:type="spellStart"/>
      <w:proofErr w:type="gramStart"/>
      <w:r w:rsidRPr="000650CD">
        <w:t>vect</w:t>
      </w:r>
      <w:proofErr w:type="spellEnd"/>
      <w:proofErr w:type="gramEnd"/>
      <w:r w:rsidRPr="000650CD">
        <w:t xml:space="preserve"> = 1:numt;                                                             % Triangle indices</w:t>
      </w:r>
    </w:p>
    <w:p w14:paraId="444B3D0B" w14:textId="77777777" w:rsidR="000650CD" w:rsidRPr="000650CD" w:rsidRDefault="000650CD" w:rsidP="000650CD">
      <w:pPr>
        <w:ind w:firstLine="0"/>
      </w:pPr>
      <w:proofErr w:type="gramStart"/>
      <w:r w:rsidRPr="000650CD">
        <w:t>e</w:t>
      </w:r>
      <w:proofErr w:type="gramEnd"/>
      <w:r w:rsidRPr="000650CD">
        <w:t xml:space="preserve"> = [t(:,[1,2]); t(:,[2,3]); t(:,[3,1])];                                  % Edges - not unique</w:t>
      </w:r>
    </w:p>
    <w:p w14:paraId="1571A790" w14:textId="77777777" w:rsidR="000650CD" w:rsidRPr="000650CD" w:rsidRDefault="000650CD" w:rsidP="000650CD">
      <w:pPr>
        <w:ind w:firstLine="0"/>
      </w:pPr>
      <w:r w:rsidRPr="000650CD">
        <w:lastRenderedPageBreak/>
        <w:t>[</w:t>
      </w:r>
      <w:proofErr w:type="spellStart"/>
      <w:proofErr w:type="gramStart"/>
      <w:r w:rsidRPr="000650CD">
        <w:t>e</w:t>
      </w:r>
      <w:proofErr w:type="gramEnd"/>
      <w:r w:rsidRPr="000650CD">
        <w:t>,j,j</w:t>
      </w:r>
      <w:proofErr w:type="spellEnd"/>
      <w:r w:rsidRPr="000650CD">
        <w:t>] = unique(sort(e,2),'rows');                                        % Unique edges</w:t>
      </w:r>
    </w:p>
    <w:p w14:paraId="44360D9D" w14:textId="77777777" w:rsidR="000650CD" w:rsidRPr="000650CD" w:rsidRDefault="000650CD" w:rsidP="000650CD">
      <w:pPr>
        <w:ind w:firstLine="0"/>
      </w:pPr>
      <w:proofErr w:type="spellStart"/>
      <w:proofErr w:type="gramStart"/>
      <w:r w:rsidRPr="000650CD">
        <w:t>te</w:t>
      </w:r>
      <w:proofErr w:type="spellEnd"/>
      <w:proofErr w:type="gramEnd"/>
      <w:r w:rsidRPr="000650CD">
        <w:t xml:space="preserve"> = [j(</w:t>
      </w:r>
      <w:proofErr w:type="spellStart"/>
      <w:r w:rsidRPr="000650CD">
        <w:t>vect</w:t>
      </w:r>
      <w:proofErr w:type="spellEnd"/>
      <w:r w:rsidRPr="000650CD">
        <w:t>), j(</w:t>
      </w:r>
      <w:proofErr w:type="spellStart"/>
      <w:r w:rsidRPr="000650CD">
        <w:t>vect+numt</w:t>
      </w:r>
      <w:proofErr w:type="spellEnd"/>
      <w:r w:rsidRPr="000650CD">
        <w:t>), j(vect+2*</w:t>
      </w:r>
      <w:proofErr w:type="spellStart"/>
      <w:r w:rsidRPr="000650CD">
        <w:t>numt</w:t>
      </w:r>
      <w:proofErr w:type="spellEnd"/>
      <w:r w:rsidRPr="000650CD">
        <w:t>)];</w:t>
      </w:r>
    </w:p>
    <w:p w14:paraId="68B512C1" w14:textId="77777777" w:rsidR="000650CD" w:rsidRPr="000650CD" w:rsidRDefault="000650CD" w:rsidP="000650CD">
      <w:pPr>
        <w:ind w:firstLine="0"/>
      </w:pPr>
      <w:proofErr w:type="spellStart"/>
      <w:proofErr w:type="gramStart"/>
      <w:r w:rsidRPr="000650CD">
        <w:t>nume</w:t>
      </w:r>
      <w:proofErr w:type="spellEnd"/>
      <w:proofErr w:type="gramEnd"/>
      <w:r w:rsidRPr="000650CD">
        <w:t xml:space="preserve"> = size(e,1);</w:t>
      </w:r>
    </w:p>
    <w:p w14:paraId="059D6456" w14:textId="77777777" w:rsidR="000650CD" w:rsidRPr="000650CD" w:rsidRDefault="000650CD" w:rsidP="000650CD">
      <w:pPr>
        <w:ind w:firstLine="0"/>
      </w:pPr>
      <w:proofErr w:type="gramStart"/>
      <w:r w:rsidRPr="000650CD">
        <w:t>e2t</w:t>
      </w:r>
      <w:proofErr w:type="gramEnd"/>
      <w:r w:rsidRPr="000650CD">
        <w:t xml:space="preserve">  = </w:t>
      </w:r>
      <w:proofErr w:type="spellStart"/>
      <w:r w:rsidRPr="000650CD">
        <w:t>zeros</w:t>
      </w:r>
      <w:proofErr w:type="spellEnd"/>
      <w:r w:rsidRPr="000650CD">
        <w:t>(nume,2,'int32');</w:t>
      </w:r>
    </w:p>
    <w:p w14:paraId="021EF224" w14:textId="77777777" w:rsidR="000650CD" w:rsidRPr="000650CD" w:rsidRDefault="000650CD" w:rsidP="000650CD">
      <w:pPr>
        <w:ind w:firstLine="0"/>
      </w:pPr>
      <w:r w:rsidRPr="000650CD">
        <w:t xml:space="preserve"> </w:t>
      </w:r>
    </w:p>
    <w:p w14:paraId="783BF9B6" w14:textId="77777777" w:rsidR="000650CD" w:rsidRPr="000650CD" w:rsidRDefault="000650CD" w:rsidP="000650CD">
      <w:pPr>
        <w:ind w:firstLine="0"/>
      </w:pPr>
      <w:proofErr w:type="gramStart"/>
      <w:r w:rsidRPr="000650CD">
        <w:t>clear</w:t>
      </w:r>
      <w:proofErr w:type="gramEnd"/>
      <w:r w:rsidRPr="000650CD">
        <w:t xml:space="preserve"> </w:t>
      </w:r>
      <w:proofErr w:type="spellStart"/>
      <w:r w:rsidRPr="000650CD">
        <w:t>vect</w:t>
      </w:r>
      <w:proofErr w:type="spellEnd"/>
      <w:r w:rsidRPr="000650CD">
        <w:t xml:space="preserve"> j</w:t>
      </w:r>
    </w:p>
    <w:p w14:paraId="2FE7A286" w14:textId="77777777" w:rsidR="000650CD" w:rsidRPr="000650CD" w:rsidRDefault="000650CD" w:rsidP="000650CD">
      <w:pPr>
        <w:ind w:firstLine="0"/>
      </w:pPr>
      <w:proofErr w:type="gramStart"/>
      <w:r w:rsidRPr="000650CD">
        <w:t>ne</w:t>
      </w:r>
      <w:proofErr w:type="gramEnd"/>
      <w:r w:rsidRPr="000650CD">
        <w:t>=size(e,1);</w:t>
      </w:r>
    </w:p>
    <w:p w14:paraId="6452AC58" w14:textId="77777777" w:rsidR="000650CD" w:rsidRPr="000650CD" w:rsidRDefault="000650CD" w:rsidP="000650CD">
      <w:pPr>
        <w:ind w:firstLine="0"/>
      </w:pPr>
      <w:proofErr w:type="gramStart"/>
      <w:r w:rsidRPr="000650CD">
        <w:t>np</w:t>
      </w:r>
      <w:proofErr w:type="gramEnd"/>
      <w:r w:rsidRPr="000650CD">
        <w:t>=size(p,1);</w:t>
      </w:r>
    </w:p>
    <w:p w14:paraId="52AA989D" w14:textId="77777777" w:rsidR="000650CD" w:rsidRPr="000650CD" w:rsidRDefault="000650CD" w:rsidP="000650CD">
      <w:pPr>
        <w:ind w:firstLine="0"/>
      </w:pPr>
      <w:r w:rsidRPr="000650CD">
        <w:t xml:space="preserve"> </w:t>
      </w:r>
    </w:p>
    <w:p w14:paraId="75ADA768" w14:textId="77777777" w:rsidR="000650CD" w:rsidRPr="000650CD" w:rsidRDefault="000650CD" w:rsidP="000650CD">
      <w:pPr>
        <w:ind w:firstLine="0"/>
      </w:pPr>
      <w:r w:rsidRPr="000650CD">
        <w:t xml:space="preserve"> </w:t>
      </w:r>
    </w:p>
    <w:p w14:paraId="21FC41F6" w14:textId="77777777" w:rsidR="000650CD" w:rsidRPr="000650CD" w:rsidRDefault="000650CD" w:rsidP="000650CD">
      <w:pPr>
        <w:ind w:firstLine="0"/>
      </w:pPr>
      <w:proofErr w:type="gramStart"/>
      <w:r w:rsidRPr="000650CD">
        <w:t>count</w:t>
      </w:r>
      <w:proofErr w:type="gramEnd"/>
      <w:r w:rsidRPr="000650CD">
        <w:t>=</w:t>
      </w:r>
      <w:proofErr w:type="spellStart"/>
      <w:r w:rsidRPr="000650CD">
        <w:t>zeros</w:t>
      </w:r>
      <w:proofErr w:type="spellEnd"/>
      <w:r w:rsidRPr="000650CD">
        <w:t>(ne,1,'int32');%</w:t>
      </w:r>
      <w:proofErr w:type="spellStart"/>
      <w:r w:rsidRPr="000650CD">
        <w:t>numero</w:t>
      </w:r>
      <w:proofErr w:type="spellEnd"/>
      <w:r w:rsidRPr="000650CD">
        <w:t xml:space="preserve"> di </w:t>
      </w:r>
      <w:proofErr w:type="spellStart"/>
      <w:r w:rsidRPr="000650CD">
        <w:t>triangoli</w:t>
      </w:r>
      <w:proofErr w:type="spellEnd"/>
      <w:r w:rsidRPr="000650CD">
        <w:t xml:space="preserve"> </w:t>
      </w:r>
      <w:proofErr w:type="spellStart"/>
      <w:r w:rsidRPr="000650CD">
        <w:t>candidati</w:t>
      </w:r>
      <w:proofErr w:type="spellEnd"/>
      <w:r w:rsidRPr="000650CD">
        <w:t xml:space="preserve"> per edge</w:t>
      </w:r>
    </w:p>
    <w:p w14:paraId="657B3389" w14:textId="77777777" w:rsidR="000650CD" w:rsidRPr="000650CD" w:rsidRDefault="000650CD" w:rsidP="000650CD">
      <w:pPr>
        <w:ind w:firstLine="0"/>
      </w:pPr>
      <w:proofErr w:type="spellStart"/>
      <w:proofErr w:type="gramStart"/>
      <w:r w:rsidRPr="000650CD">
        <w:t>etmapc</w:t>
      </w:r>
      <w:proofErr w:type="spellEnd"/>
      <w:proofErr w:type="gramEnd"/>
      <w:r w:rsidRPr="000650CD">
        <w:t>=</w:t>
      </w:r>
      <w:proofErr w:type="spellStart"/>
      <w:r w:rsidRPr="000650CD">
        <w:t>zeros</w:t>
      </w:r>
      <w:proofErr w:type="spellEnd"/>
      <w:r w:rsidRPr="000650CD">
        <w:t>(ne,4,'int32');</w:t>
      </w:r>
    </w:p>
    <w:p w14:paraId="4274FF50" w14:textId="77777777" w:rsidR="000650CD" w:rsidRPr="000650CD" w:rsidRDefault="000650CD" w:rsidP="000650CD">
      <w:pPr>
        <w:ind w:firstLine="0"/>
      </w:pPr>
      <w:proofErr w:type="gramStart"/>
      <w:r w:rsidRPr="000650CD">
        <w:t>for</w:t>
      </w:r>
      <w:proofErr w:type="gramEnd"/>
      <w:r w:rsidRPr="000650CD">
        <w:t xml:space="preserve"> </w:t>
      </w:r>
      <w:proofErr w:type="spellStart"/>
      <w:r w:rsidRPr="000650CD">
        <w:t>i</w:t>
      </w:r>
      <w:proofErr w:type="spellEnd"/>
      <w:r w:rsidRPr="000650CD">
        <w:t>=1:numt</w:t>
      </w:r>
    </w:p>
    <w:p w14:paraId="1D737329" w14:textId="77777777" w:rsidR="000650CD" w:rsidRPr="000650CD" w:rsidRDefault="000650CD" w:rsidP="000650CD">
      <w:pPr>
        <w:ind w:firstLine="0"/>
      </w:pPr>
      <w:r w:rsidRPr="000650CD">
        <w:t xml:space="preserve"> </w:t>
      </w:r>
    </w:p>
    <w:p w14:paraId="7115B03A" w14:textId="77777777" w:rsidR="000650CD" w:rsidRPr="000650CD" w:rsidRDefault="000650CD" w:rsidP="000650CD">
      <w:pPr>
        <w:ind w:firstLine="0"/>
      </w:pPr>
      <w:r w:rsidRPr="000650CD">
        <w:t xml:space="preserve">    </w:t>
      </w:r>
      <w:proofErr w:type="gramStart"/>
      <w:r w:rsidRPr="000650CD">
        <w:t>i1</w:t>
      </w:r>
      <w:proofErr w:type="gramEnd"/>
      <w:r w:rsidRPr="000650CD">
        <w:t>=</w:t>
      </w:r>
      <w:proofErr w:type="spellStart"/>
      <w:r w:rsidRPr="000650CD">
        <w:t>te</w:t>
      </w:r>
      <w:proofErr w:type="spellEnd"/>
      <w:r w:rsidRPr="000650CD">
        <w:t>(i,1);</w:t>
      </w:r>
    </w:p>
    <w:p w14:paraId="68169415" w14:textId="77777777" w:rsidR="000650CD" w:rsidRPr="000650CD" w:rsidRDefault="000650CD" w:rsidP="000650CD">
      <w:pPr>
        <w:ind w:firstLine="0"/>
      </w:pPr>
      <w:r w:rsidRPr="000650CD">
        <w:t xml:space="preserve">    </w:t>
      </w:r>
      <w:proofErr w:type="gramStart"/>
      <w:r w:rsidRPr="000650CD">
        <w:t>i2</w:t>
      </w:r>
      <w:proofErr w:type="gramEnd"/>
      <w:r w:rsidRPr="000650CD">
        <w:t>=</w:t>
      </w:r>
      <w:proofErr w:type="spellStart"/>
      <w:r w:rsidRPr="000650CD">
        <w:t>te</w:t>
      </w:r>
      <w:proofErr w:type="spellEnd"/>
      <w:r w:rsidRPr="000650CD">
        <w:t>(i,2);</w:t>
      </w:r>
    </w:p>
    <w:p w14:paraId="453BE2F0" w14:textId="77777777" w:rsidR="000650CD" w:rsidRPr="000650CD" w:rsidRDefault="000650CD" w:rsidP="000650CD">
      <w:pPr>
        <w:ind w:firstLine="0"/>
      </w:pPr>
      <w:r w:rsidRPr="000650CD">
        <w:t xml:space="preserve">    </w:t>
      </w:r>
      <w:proofErr w:type="gramStart"/>
      <w:r w:rsidRPr="000650CD">
        <w:t>i3</w:t>
      </w:r>
      <w:proofErr w:type="gramEnd"/>
      <w:r w:rsidRPr="000650CD">
        <w:t>=</w:t>
      </w:r>
      <w:proofErr w:type="spellStart"/>
      <w:r w:rsidRPr="000650CD">
        <w:t>te</w:t>
      </w:r>
      <w:proofErr w:type="spellEnd"/>
      <w:r w:rsidRPr="000650CD">
        <w:t>(i,3);</w:t>
      </w:r>
    </w:p>
    <w:p w14:paraId="257DEDF3" w14:textId="77777777" w:rsidR="000650CD" w:rsidRPr="000650CD" w:rsidRDefault="000650CD" w:rsidP="000650CD">
      <w:pPr>
        <w:ind w:firstLine="0"/>
      </w:pPr>
      <w:r w:rsidRPr="000650CD">
        <w:t xml:space="preserve"> </w:t>
      </w:r>
    </w:p>
    <w:p w14:paraId="6B1E582B" w14:textId="77777777" w:rsidR="000650CD" w:rsidRPr="000650CD" w:rsidRDefault="000650CD" w:rsidP="000650CD">
      <w:pPr>
        <w:ind w:firstLine="0"/>
      </w:pPr>
      <w:r w:rsidRPr="000650CD">
        <w:t xml:space="preserve"> </w:t>
      </w:r>
    </w:p>
    <w:p w14:paraId="0629621C" w14:textId="77777777" w:rsidR="000650CD" w:rsidRPr="000650CD" w:rsidRDefault="000650CD" w:rsidP="000650CD">
      <w:pPr>
        <w:ind w:firstLine="0"/>
      </w:pPr>
      <w:r w:rsidRPr="000650CD">
        <w:t xml:space="preserve"> </w:t>
      </w:r>
    </w:p>
    <w:p w14:paraId="7CA582A4" w14:textId="77777777" w:rsidR="000650CD" w:rsidRPr="000650CD" w:rsidRDefault="000650CD" w:rsidP="000650CD">
      <w:pPr>
        <w:ind w:firstLine="0"/>
      </w:pPr>
      <w:r w:rsidRPr="000650CD">
        <w:t xml:space="preserve">    </w:t>
      </w:r>
      <w:proofErr w:type="spellStart"/>
      <w:proofErr w:type="gramStart"/>
      <w:r w:rsidRPr="000650CD">
        <w:t>etmapc</w:t>
      </w:r>
      <w:proofErr w:type="spellEnd"/>
      <w:proofErr w:type="gramEnd"/>
      <w:r w:rsidRPr="000650CD">
        <w:t>(i1,1+count(i1))=</w:t>
      </w:r>
      <w:proofErr w:type="spellStart"/>
      <w:r w:rsidRPr="000650CD">
        <w:t>i</w:t>
      </w:r>
      <w:proofErr w:type="spellEnd"/>
      <w:r w:rsidRPr="000650CD">
        <w:t>;</w:t>
      </w:r>
    </w:p>
    <w:p w14:paraId="7491CFCD" w14:textId="77777777" w:rsidR="000650CD" w:rsidRPr="000650CD" w:rsidRDefault="000650CD" w:rsidP="000650CD">
      <w:pPr>
        <w:ind w:firstLine="0"/>
      </w:pPr>
      <w:r w:rsidRPr="000650CD">
        <w:t xml:space="preserve">    </w:t>
      </w:r>
      <w:proofErr w:type="spellStart"/>
      <w:proofErr w:type="gramStart"/>
      <w:r w:rsidRPr="000650CD">
        <w:t>etmapc</w:t>
      </w:r>
      <w:proofErr w:type="spellEnd"/>
      <w:proofErr w:type="gramEnd"/>
      <w:r w:rsidRPr="000650CD">
        <w:t>(i2,1+count(i2))=</w:t>
      </w:r>
      <w:proofErr w:type="spellStart"/>
      <w:r w:rsidRPr="000650CD">
        <w:t>i</w:t>
      </w:r>
      <w:proofErr w:type="spellEnd"/>
      <w:r w:rsidRPr="000650CD">
        <w:t>;</w:t>
      </w:r>
    </w:p>
    <w:p w14:paraId="18DDDFFD" w14:textId="77777777" w:rsidR="000650CD" w:rsidRPr="000650CD" w:rsidRDefault="000650CD" w:rsidP="000650CD">
      <w:pPr>
        <w:ind w:firstLine="0"/>
      </w:pPr>
      <w:r w:rsidRPr="000650CD">
        <w:t xml:space="preserve">    </w:t>
      </w:r>
      <w:proofErr w:type="spellStart"/>
      <w:proofErr w:type="gramStart"/>
      <w:r w:rsidRPr="000650CD">
        <w:t>etmapc</w:t>
      </w:r>
      <w:proofErr w:type="spellEnd"/>
      <w:proofErr w:type="gramEnd"/>
      <w:r w:rsidRPr="000650CD">
        <w:t>(i3,1+count(i3))=</w:t>
      </w:r>
      <w:proofErr w:type="spellStart"/>
      <w:r w:rsidRPr="000650CD">
        <w:t>i</w:t>
      </w:r>
      <w:proofErr w:type="spellEnd"/>
      <w:r w:rsidRPr="000650CD">
        <w:t>;</w:t>
      </w:r>
    </w:p>
    <w:p w14:paraId="12E6B1C6" w14:textId="77777777" w:rsidR="000650CD" w:rsidRPr="000650CD" w:rsidRDefault="000650CD" w:rsidP="000650CD">
      <w:pPr>
        <w:ind w:firstLine="0"/>
      </w:pPr>
      <w:r w:rsidRPr="000650CD">
        <w:t xml:space="preserve"> </w:t>
      </w:r>
    </w:p>
    <w:p w14:paraId="373EA9A2" w14:textId="77777777" w:rsidR="000650CD" w:rsidRPr="000650CD" w:rsidRDefault="000650CD" w:rsidP="000650CD">
      <w:pPr>
        <w:ind w:firstLine="0"/>
      </w:pPr>
      <w:r w:rsidRPr="000650CD">
        <w:t xml:space="preserve"> </w:t>
      </w:r>
    </w:p>
    <w:p w14:paraId="79FE883C" w14:textId="77777777" w:rsidR="000650CD" w:rsidRPr="000650CD" w:rsidRDefault="000650CD" w:rsidP="000650CD">
      <w:pPr>
        <w:ind w:firstLine="0"/>
      </w:pPr>
      <w:r w:rsidRPr="000650CD">
        <w:t xml:space="preserve">    </w:t>
      </w:r>
      <w:proofErr w:type="gramStart"/>
      <w:r w:rsidRPr="000650CD">
        <w:t>count</w:t>
      </w:r>
      <w:proofErr w:type="gramEnd"/>
      <w:r w:rsidRPr="000650CD">
        <w:t>(i1)=count(i1)+1;</w:t>
      </w:r>
    </w:p>
    <w:p w14:paraId="34BD6494" w14:textId="77777777" w:rsidR="000650CD" w:rsidRPr="000650CD" w:rsidRDefault="000650CD" w:rsidP="000650CD">
      <w:pPr>
        <w:ind w:firstLine="0"/>
      </w:pPr>
      <w:r w:rsidRPr="000650CD">
        <w:t xml:space="preserve">    </w:t>
      </w:r>
      <w:proofErr w:type="gramStart"/>
      <w:r w:rsidRPr="000650CD">
        <w:t>count</w:t>
      </w:r>
      <w:proofErr w:type="gramEnd"/>
      <w:r w:rsidRPr="000650CD">
        <w:t>(i2)=count(i2)+1;</w:t>
      </w:r>
    </w:p>
    <w:p w14:paraId="60C84221" w14:textId="77777777" w:rsidR="000650CD" w:rsidRPr="000650CD" w:rsidRDefault="000650CD" w:rsidP="000650CD">
      <w:pPr>
        <w:ind w:firstLine="0"/>
      </w:pPr>
      <w:r w:rsidRPr="000650CD">
        <w:t xml:space="preserve">    </w:t>
      </w:r>
      <w:proofErr w:type="gramStart"/>
      <w:r w:rsidRPr="000650CD">
        <w:t>count</w:t>
      </w:r>
      <w:proofErr w:type="gramEnd"/>
      <w:r w:rsidRPr="000650CD">
        <w:t>(i3)=count(i3)+1;</w:t>
      </w:r>
    </w:p>
    <w:p w14:paraId="7D9DC6F3" w14:textId="77777777" w:rsidR="000650CD" w:rsidRPr="000650CD" w:rsidRDefault="000650CD" w:rsidP="000650CD">
      <w:pPr>
        <w:ind w:firstLine="0"/>
      </w:pPr>
      <w:proofErr w:type="gramStart"/>
      <w:r w:rsidRPr="000650CD">
        <w:t>end</w:t>
      </w:r>
      <w:proofErr w:type="gramEnd"/>
    </w:p>
    <w:p w14:paraId="28E645C0" w14:textId="77777777" w:rsidR="000650CD" w:rsidRPr="000650CD" w:rsidRDefault="000650CD" w:rsidP="000650CD">
      <w:pPr>
        <w:ind w:firstLine="0"/>
      </w:pPr>
      <w:r w:rsidRPr="000650CD">
        <w:t xml:space="preserve"> </w:t>
      </w:r>
    </w:p>
    <w:p w14:paraId="250E98C4" w14:textId="77777777" w:rsidR="000650CD" w:rsidRPr="000650CD" w:rsidRDefault="000650CD" w:rsidP="000650CD">
      <w:pPr>
        <w:ind w:firstLine="0"/>
      </w:pPr>
      <w:proofErr w:type="spellStart"/>
      <w:proofErr w:type="gramStart"/>
      <w:r w:rsidRPr="000650CD">
        <w:t>etmap</w:t>
      </w:r>
      <w:proofErr w:type="spellEnd"/>
      <w:proofErr w:type="gramEnd"/>
      <w:r w:rsidRPr="000650CD">
        <w:t>=cell(ne,1);</w:t>
      </w:r>
    </w:p>
    <w:p w14:paraId="3C074BA7" w14:textId="77777777" w:rsidR="000650CD" w:rsidRPr="000650CD" w:rsidRDefault="000650CD" w:rsidP="000650CD">
      <w:pPr>
        <w:ind w:firstLine="0"/>
      </w:pPr>
      <w:proofErr w:type="gramStart"/>
      <w:r w:rsidRPr="000650CD">
        <w:t>for</w:t>
      </w:r>
      <w:proofErr w:type="gramEnd"/>
      <w:r w:rsidRPr="000650CD">
        <w:t xml:space="preserve"> </w:t>
      </w:r>
      <w:proofErr w:type="spellStart"/>
      <w:r w:rsidRPr="000650CD">
        <w:t>i</w:t>
      </w:r>
      <w:proofErr w:type="spellEnd"/>
      <w:r w:rsidRPr="000650CD">
        <w:t>=1:ne</w:t>
      </w:r>
    </w:p>
    <w:p w14:paraId="7EEE2533" w14:textId="77777777" w:rsidR="000650CD" w:rsidRPr="000650CD" w:rsidRDefault="000650CD" w:rsidP="000650CD">
      <w:pPr>
        <w:ind w:firstLine="0"/>
      </w:pPr>
      <w:r w:rsidRPr="000650CD">
        <w:t xml:space="preserve"> </w:t>
      </w:r>
    </w:p>
    <w:p w14:paraId="11160613" w14:textId="77777777" w:rsidR="000650CD" w:rsidRPr="000650CD" w:rsidRDefault="000650CD" w:rsidP="000650CD">
      <w:pPr>
        <w:ind w:firstLine="0"/>
      </w:pPr>
      <w:r w:rsidRPr="000650CD">
        <w:t xml:space="preserve">    </w:t>
      </w:r>
      <w:proofErr w:type="spellStart"/>
      <w:proofErr w:type="gramStart"/>
      <w:r w:rsidRPr="000650CD">
        <w:t>etmap</w:t>
      </w:r>
      <w:proofErr w:type="spellEnd"/>
      <w:proofErr w:type="gramEnd"/>
      <w:r w:rsidRPr="000650CD">
        <w:t>{i,1}=</w:t>
      </w:r>
      <w:proofErr w:type="spellStart"/>
      <w:r w:rsidRPr="000650CD">
        <w:t>etmapc</w:t>
      </w:r>
      <w:proofErr w:type="spellEnd"/>
      <w:r w:rsidRPr="000650CD">
        <w:t>(i,1:count(</w:t>
      </w:r>
      <w:proofErr w:type="spellStart"/>
      <w:r w:rsidRPr="000650CD">
        <w:t>i</w:t>
      </w:r>
      <w:proofErr w:type="spellEnd"/>
      <w:r w:rsidRPr="000650CD">
        <w:t>));</w:t>
      </w:r>
    </w:p>
    <w:p w14:paraId="14F3B3CA" w14:textId="77777777" w:rsidR="000650CD" w:rsidRPr="000650CD" w:rsidRDefault="000650CD" w:rsidP="000650CD">
      <w:pPr>
        <w:ind w:firstLine="0"/>
      </w:pPr>
      <w:r w:rsidRPr="000650CD">
        <w:t xml:space="preserve"> </w:t>
      </w:r>
    </w:p>
    <w:p w14:paraId="6444F84A" w14:textId="77777777" w:rsidR="000650CD" w:rsidRPr="000650CD" w:rsidRDefault="000650CD" w:rsidP="000650CD">
      <w:pPr>
        <w:ind w:firstLine="0"/>
      </w:pPr>
      <w:proofErr w:type="gramStart"/>
      <w:r w:rsidRPr="000650CD">
        <w:t>end</w:t>
      </w:r>
      <w:proofErr w:type="gramEnd"/>
    </w:p>
    <w:p w14:paraId="44F619A8" w14:textId="77777777" w:rsidR="000650CD" w:rsidRPr="000650CD" w:rsidRDefault="000650CD" w:rsidP="000650CD">
      <w:pPr>
        <w:ind w:firstLine="0"/>
      </w:pPr>
      <w:proofErr w:type="gramStart"/>
      <w:r w:rsidRPr="000650CD">
        <w:t>clear</w:t>
      </w:r>
      <w:proofErr w:type="gramEnd"/>
      <w:r w:rsidRPr="000650CD">
        <w:t xml:space="preserve">  </w:t>
      </w:r>
      <w:proofErr w:type="spellStart"/>
      <w:r w:rsidRPr="000650CD">
        <w:t>etmapc</w:t>
      </w:r>
      <w:proofErr w:type="spellEnd"/>
    </w:p>
    <w:p w14:paraId="304315A7" w14:textId="77777777" w:rsidR="000650CD" w:rsidRPr="000650CD" w:rsidRDefault="000650CD" w:rsidP="000650CD">
      <w:pPr>
        <w:ind w:firstLine="0"/>
      </w:pPr>
      <w:r w:rsidRPr="000650CD">
        <w:t xml:space="preserve"> </w:t>
      </w:r>
    </w:p>
    <w:p w14:paraId="18A2766C" w14:textId="77777777" w:rsidR="000650CD" w:rsidRPr="000650CD" w:rsidRDefault="000650CD" w:rsidP="000650CD">
      <w:pPr>
        <w:ind w:firstLine="0"/>
      </w:pPr>
      <w:proofErr w:type="spellStart"/>
      <w:proofErr w:type="gramStart"/>
      <w:r w:rsidRPr="000650CD">
        <w:t>tkeep</w:t>
      </w:r>
      <w:proofErr w:type="spellEnd"/>
      <w:proofErr w:type="gramEnd"/>
      <w:r w:rsidRPr="000650CD">
        <w:t>=false(numt,1);%</w:t>
      </w:r>
      <w:proofErr w:type="spellStart"/>
      <w:r w:rsidRPr="000650CD">
        <w:t>all'inizio</w:t>
      </w:r>
      <w:proofErr w:type="spellEnd"/>
      <w:r w:rsidRPr="000650CD">
        <w:t xml:space="preserve"> </w:t>
      </w:r>
      <w:proofErr w:type="spellStart"/>
      <w:r w:rsidRPr="000650CD">
        <w:t>nessun</w:t>
      </w:r>
      <w:proofErr w:type="spellEnd"/>
      <w:r w:rsidRPr="000650CD">
        <w:t xml:space="preserve"> </w:t>
      </w:r>
      <w:proofErr w:type="spellStart"/>
      <w:r w:rsidRPr="000650CD">
        <w:t>trinagolo</w:t>
      </w:r>
      <w:proofErr w:type="spellEnd"/>
      <w:r w:rsidRPr="000650CD">
        <w:t xml:space="preserve"> </w:t>
      </w:r>
      <w:proofErr w:type="spellStart"/>
      <w:r w:rsidRPr="000650CD">
        <w:t>selezionato</w:t>
      </w:r>
      <w:proofErr w:type="spellEnd"/>
    </w:p>
    <w:p w14:paraId="2BA5BD0A" w14:textId="77777777" w:rsidR="000650CD" w:rsidRPr="000650CD" w:rsidRDefault="000650CD" w:rsidP="000650CD">
      <w:pPr>
        <w:ind w:firstLine="0"/>
      </w:pPr>
      <w:r w:rsidRPr="000650CD">
        <w:t xml:space="preserve"> </w:t>
      </w:r>
    </w:p>
    <w:p w14:paraId="1051FE21" w14:textId="77777777" w:rsidR="000650CD" w:rsidRPr="000650CD" w:rsidRDefault="000650CD" w:rsidP="000650CD">
      <w:pPr>
        <w:ind w:firstLine="0"/>
      </w:pPr>
      <w:r w:rsidRPr="000650CD">
        <w:t xml:space="preserve"> </w:t>
      </w:r>
    </w:p>
    <w:p w14:paraId="348EF521" w14:textId="77777777" w:rsidR="000650CD" w:rsidRPr="000650CD" w:rsidRDefault="000650CD" w:rsidP="000650CD">
      <w:pPr>
        <w:ind w:firstLine="0"/>
      </w:pPr>
      <w:r w:rsidRPr="000650CD">
        <w:t>%Start the front</w:t>
      </w:r>
    </w:p>
    <w:p w14:paraId="6B5ED538" w14:textId="77777777" w:rsidR="000650CD" w:rsidRPr="000650CD" w:rsidRDefault="000650CD" w:rsidP="000650CD">
      <w:pPr>
        <w:ind w:firstLine="0"/>
      </w:pPr>
      <w:r w:rsidRPr="000650CD">
        <w:t xml:space="preserve"> </w:t>
      </w:r>
    </w:p>
    <w:p w14:paraId="3026A434" w14:textId="77777777" w:rsidR="000650CD" w:rsidRPr="000650CD" w:rsidRDefault="000650CD" w:rsidP="000650CD">
      <w:pPr>
        <w:ind w:firstLine="0"/>
      </w:pPr>
      <w:r w:rsidRPr="000650CD">
        <w:t>%</w:t>
      </w:r>
      <w:proofErr w:type="gramStart"/>
      <w:r w:rsidRPr="000650CD">
        <w:t>building</w:t>
      </w:r>
      <w:proofErr w:type="gramEnd"/>
      <w:r w:rsidRPr="000650CD">
        <w:t xml:space="preserve"> the queue to store edges on front that need to be studied</w:t>
      </w:r>
    </w:p>
    <w:p w14:paraId="5576373B" w14:textId="77777777" w:rsidR="000650CD" w:rsidRPr="000650CD" w:rsidRDefault="000650CD" w:rsidP="000650CD">
      <w:pPr>
        <w:ind w:firstLine="0"/>
      </w:pPr>
      <w:proofErr w:type="spellStart"/>
      <w:proofErr w:type="gramStart"/>
      <w:r w:rsidRPr="000650CD">
        <w:t>efront</w:t>
      </w:r>
      <w:proofErr w:type="spellEnd"/>
      <w:proofErr w:type="gramEnd"/>
      <w:r w:rsidRPr="000650CD">
        <w:t>=</w:t>
      </w:r>
      <w:proofErr w:type="spellStart"/>
      <w:r w:rsidRPr="000650CD">
        <w:t>zeros</w:t>
      </w:r>
      <w:proofErr w:type="spellEnd"/>
      <w:r w:rsidRPr="000650CD">
        <w:t>(nume,1,'int32');%</w:t>
      </w:r>
      <w:proofErr w:type="spellStart"/>
      <w:r w:rsidRPr="000650CD">
        <w:t>exstimate</w:t>
      </w:r>
      <w:proofErr w:type="spellEnd"/>
      <w:r w:rsidRPr="000650CD">
        <w:t xml:space="preserve"> length of the queue</w:t>
      </w:r>
    </w:p>
    <w:p w14:paraId="3331B231" w14:textId="77777777" w:rsidR="000650CD" w:rsidRPr="000650CD" w:rsidRDefault="000650CD" w:rsidP="000650CD">
      <w:pPr>
        <w:ind w:firstLine="0"/>
      </w:pPr>
      <w:r w:rsidRPr="000650CD">
        <w:t xml:space="preserve"> </w:t>
      </w:r>
    </w:p>
    <w:p w14:paraId="148DE0E3" w14:textId="77777777" w:rsidR="000650CD" w:rsidRPr="000650CD" w:rsidRDefault="000650CD" w:rsidP="000650CD">
      <w:pPr>
        <w:ind w:firstLine="0"/>
      </w:pPr>
      <w:r w:rsidRPr="000650CD">
        <w:lastRenderedPageBreak/>
        <w:t>%</w:t>
      </w:r>
      <w:proofErr w:type="spellStart"/>
      <w:r w:rsidRPr="000650CD">
        <w:t>I</w:t>
      </w:r>
      <w:proofErr w:type="gramStart"/>
      <w:r w:rsidRPr="000650CD">
        <w:t>ntilize</w:t>
      </w:r>
      <w:proofErr w:type="spellEnd"/>
      <w:proofErr w:type="gramEnd"/>
      <w:r w:rsidRPr="000650CD">
        <w:t xml:space="preserve"> the front</w:t>
      </w:r>
    </w:p>
    <w:p w14:paraId="21F92B33" w14:textId="77777777" w:rsidR="000650CD" w:rsidRPr="000650CD" w:rsidRDefault="000650CD" w:rsidP="000650CD">
      <w:pPr>
        <w:ind w:firstLine="0"/>
      </w:pPr>
      <w:r w:rsidRPr="000650CD">
        <w:t xml:space="preserve"> </w:t>
      </w:r>
    </w:p>
    <w:p w14:paraId="6EFB08FC" w14:textId="77777777" w:rsidR="000650CD" w:rsidRPr="000650CD" w:rsidRDefault="000650CD" w:rsidP="000650CD">
      <w:pPr>
        <w:ind w:firstLine="0"/>
      </w:pPr>
      <w:r w:rsidRPr="000650CD">
        <w:t xml:space="preserve"> </w:t>
      </w:r>
    </w:p>
    <w:p w14:paraId="2F949400" w14:textId="77777777" w:rsidR="000650CD" w:rsidRPr="000650CD" w:rsidRDefault="000650CD" w:rsidP="000650CD">
      <w:pPr>
        <w:ind w:firstLine="0"/>
      </w:pPr>
      <w:r w:rsidRPr="000650CD">
        <w:t xml:space="preserve">         </w:t>
      </w:r>
      <w:proofErr w:type="spellStart"/>
      <w:proofErr w:type="gramStart"/>
      <w:r w:rsidRPr="000650CD">
        <w:t>tnorm</w:t>
      </w:r>
      <w:proofErr w:type="spellEnd"/>
      <w:proofErr w:type="gramEnd"/>
      <w:r w:rsidRPr="000650CD">
        <w:t>=</w:t>
      </w:r>
      <w:proofErr w:type="spellStart"/>
      <w:r w:rsidRPr="000650CD">
        <w:t>Tnorm</w:t>
      </w:r>
      <w:proofErr w:type="spellEnd"/>
      <w:r w:rsidRPr="000650CD">
        <w:t>(</w:t>
      </w:r>
      <w:proofErr w:type="spellStart"/>
      <w:r w:rsidRPr="000650CD">
        <w:t>p,t</w:t>
      </w:r>
      <w:proofErr w:type="spellEnd"/>
      <w:r w:rsidRPr="000650CD">
        <w:t xml:space="preserve">);%get </w:t>
      </w:r>
      <w:proofErr w:type="spellStart"/>
      <w:r w:rsidRPr="000650CD">
        <w:t>traingles</w:t>
      </w:r>
      <w:proofErr w:type="spellEnd"/>
      <w:r w:rsidRPr="000650CD">
        <w:t xml:space="preserve"> </w:t>
      </w:r>
      <w:proofErr w:type="spellStart"/>
      <w:r w:rsidRPr="000650CD">
        <w:t>normals</w:t>
      </w:r>
      <w:proofErr w:type="spellEnd"/>
    </w:p>
    <w:p w14:paraId="71FE7F91" w14:textId="77777777" w:rsidR="000650CD" w:rsidRPr="000650CD" w:rsidRDefault="000650CD" w:rsidP="000650CD">
      <w:pPr>
        <w:ind w:firstLine="0"/>
      </w:pPr>
      <w:r w:rsidRPr="000650CD">
        <w:t xml:space="preserve">         </w:t>
      </w:r>
    </w:p>
    <w:p w14:paraId="4B70C706" w14:textId="77777777" w:rsidR="000650CD" w:rsidRPr="000650CD" w:rsidRDefault="000650CD" w:rsidP="000650CD">
      <w:pPr>
        <w:ind w:firstLine="0"/>
      </w:pPr>
      <w:r w:rsidRPr="000650CD">
        <w:t xml:space="preserve">         %</w:t>
      </w:r>
      <w:proofErr w:type="gramStart"/>
      <w:r w:rsidRPr="000650CD">
        <w:t>find</w:t>
      </w:r>
      <w:proofErr w:type="gramEnd"/>
      <w:r w:rsidRPr="000650CD">
        <w:t xml:space="preserve"> the highest triangle</w:t>
      </w:r>
    </w:p>
    <w:p w14:paraId="40901A01" w14:textId="77777777" w:rsidR="000650CD" w:rsidRPr="000650CD" w:rsidRDefault="000650CD" w:rsidP="000650CD">
      <w:pPr>
        <w:ind w:firstLine="0"/>
      </w:pPr>
      <w:r w:rsidRPr="000650CD">
        <w:t xml:space="preserve">         [</w:t>
      </w:r>
      <w:proofErr w:type="gramStart"/>
      <w:r w:rsidRPr="000650CD">
        <w:t>foo,t1</w:t>
      </w:r>
      <w:proofErr w:type="gramEnd"/>
      <w:r w:rsidRPr="000650CD">
        <w:t>]=max( (p(t(:,1),3)+p(t(:,2),3)+p(t(:,3),3))/3);</w:t>
      </w:r>
    </w:p>
    <w:p w14:paraId="7342769F" w14:textId="77777777" w:rsidR="000650CD" w:rsidRPr="000650CD" w:rsidRDefault="000650CD" w:rsidP="000650CD">
      <w:pPr>
        <w:ind w:firstLine="0"/>
      </w:pPr>
      <w:r w:rsidRPr="000650CD">
        <w:t xml:space="preserve"> </w:t>
      </w:r>
    </w:p>
    <w:p w14:paraId="57CD9EEE" w14:textId="77777777" w:rsidR="000650CD" w:rsidRPr="000650CD" w:rsidRDefault="000650CD" w:rsidP="000650CD">
      <w:pPr>
        <w:ind w:firstLine="0"/>
      </w:pPr>
      <w:r w:rsidRPr="000650CD">
        <w:t xml:space="preserve">         </w:t>
      </w:r>
      <w:proofErr w:type="gramStart"/>
      <w:r w:rsidRPr="000650CD">
        <w:t>if</w:t>
      </w:r>
      <w:proofErr w:type="gramEnd"/>
      <w:r w:rsidRPr="000650CD">
        <w:t xml:space="preserve"> </w:t>
      </w:r>
      <w:proofErr w:type="spellStart"/>
      <w:r w:rsidRPr="000650CD">
        <w:t>tnorm</w:t>
      </w:r>
      <w:proofErr w:type="spellEnd"/>
      <w:r w:rsidRPr="000650CD">
        <w:t>(t1,3)&lt;0</w:t>
      </w:r>
    </w:p>
    <w:p w14:paraId="06570354" w14:textId="77777777" w:rsidR="000650CD" w:rsidRPr="000650CD" w:rsidRDefault="000650CD" w:rsidP="000650CD">
      <w:pPr>
        <w:ind w:firstLine="0"/>
      </w:pPr>
      <w:r w:rsidRPr="000650CD">
        <w:t xml:space="preserve">             </w:t>
      </w:r>
      <w:proofErr w:type="spellStart"/>
      <w:proofErr w:type="gramStart"/>
      <w:r w:rsidRPr="000650CD">
        <w:t>tnorm</w:t>
      </w:r>
      <w:proofErr w:type="spellEnd"/>
      <w:proofErr w:type="gramEnd"/>
      <w:r w:rsidRPr="000650CD">
        <w:t>(t1,:)=-</w:t>
      </w:r>
      <w:proofErr w:type="spellStart"/>
      <w:r w:rsidRPr="000650CD">
        <w:t>tnorm</w:t>
      </w:r>
      <w:proofErr w:type="spellEnd"/>
      <w:r w:rsidRPr="000650CD">
        <w:t>(t1,:);%</w:t>
      </w:r>
      <w:proofErr w:type="spellStart"/>
      <w:r w:rsidRPr="000650CD">
        <w:t>punta</w:t>
      </w:r>
      <w:proofErr w:type="spellEnd"/>
      <w:r w:rsidRPr="000650CD">
        <w:t xml:space="preserve"> verso </w:t>
      </w:r>
      <w:proofErr w:type="spellStart"/>
      <w:r w:rsidRPr="000650CD">
        <w:t>l'alto</w:t>
      </w:r>
      <w:proofErr w:type="spellEnd"/>
    </w:p>
    <w:p w14:paraId="53277273" w14:textId="77777777" w:rsidR="000650CD" w:rsidRPr="000650CD" w:rsidRDefault="000650CD" w:rsidP="000650CD">
      <w:pPr>
        <w:ind w:firstLine="0"/>
      </w:pPr>
      <w:r w:rsidRPr="000650CD">
        <w:t xml:space="preserve">         </w:t>
      </w:r>
      <w:proofErr w:type="gramStart"/>
      <w:r w:rsidRPr="000650CD">
        <w:t>end</w:t>
      </w:r>
      <w:proofErr w:type="gramEnd"/>
    </w:p>
    <w:p w14:paraId="2B5E83D0" w14:textId="77777777" w:rsidR="000650CD" w:rsidRPr="000650CD" w:rsidRDefault="000650CD" w:rsidP="000650CD">
      <w:pPr>
        <w:ind w:firstLine="0"/>
      </w:pPr>
      <w:r w:rsidRPr="000650CD">
        <w:t xml:space="preserve">         </w:t>
      </w:r>
    </w:p>
    <w:p w14:paraId="63F39AD3" w14:textId="77777777" w:rsidR="000650CD" w:rsidRPr="000650CD" w:rsidRDefault="000650CD" w:rsidP="000650CD">
      <w:pPr>
        <w:ind w:firstLine="0"/>
      </w:pPr>
      <w:r w:rsidRPr="000650CD">
        <w:t xml:space="preserve">         %</w:t>
      </w:r>
      <w:proofErr w:type="spellStart"/>
      <w:proofErr w:type="gramStart"/>
      <w:r w:rsidRPr="000650CD">
        <w:t>aggiungere</w:t>
      </w:r>
      <w:proofErr w:type="spellEnd"/>
      <w:proofErr w:type="gramEnd"/>
      <w:r w:rsidRPr="000650CD">
        <w:t xml:space="preserve"> </w:t>
      </w:r>
      <w:proofErr w:type="spellStart"/>
      <w:r w:rsidRPr="000650CD">
        <w:t>il</w:t>
      </w:r>
      <w:proofErr w:type="spellEnd"/>
      <w:r w:rsidRPr="000650CD">
        <w:t xml:space="preserve"> ray tracing per </w:t>
      </w:r>
      <w:proofErr w:type="spellStart"/>
      <w:r w:rsidRPr="000650CD">
        <w:t>verificare</w:t>
      </w:r>
      <w:proofErr w:type="spellEnd"/>
      <w:r w:rsidRPr="000650CD">
        <w:t xml:space="preserve"> se </w:t>
      </w:r>
      <w:proofErr w:type="spellStart"/>
      <w:r w:rsidRPr="000650CD">
        <w:t>il</w:t>
      </w:r>
      <w:proofErr w:type="spellEnd"/>
      <w:r w:rsidRPr="000650CD">
        <w:t xml:space="preserve"> </w:t>
      </w:r>
      <w:proofErr w:type="spellStart"/>
      <w:r w:rsidRPr="000650CD">
        <w:t>triangolo</w:t>
      </w:r>
      <w:proofErr w:type="spellEnd"/>
      <w:r w:rsidRPr="000650CD">
        <w:t xml:space="preserve"> </w:t>
      </w:r>
      <w:proofErr w:type="spellStart"/>
      <w:r w:rsidRPr="000650CD">
        <w:t>punta</w:t>
      </w:r>
      <w:proofErr w:type="spellEnd"/>
    </w:p>
    <w:p w14:paraId="13878FCF" w14:textId="77777777" w:rsidR="000650CD" w:rsidRPr="000650CD" w:rsidRDefault="000650CD" w:rsidP="000650CD">
      <w:pPr>
        <w:ind w:firstLine="0"/>
      </w:pPr>
      <w:r w:rsidRPr="000650CD">
        <w:t xml:space="preserve">         %</w:t>
      </w:r>
      <w:proofErr w:type="spellStart"/>
      <w:proofErr w:type="gramStart"/>
      <w:r w:rsidRPr="000650CD">
        <w:t>veramente</w:t>
      </w:r>
      <w:proofErr w:type="spellEnd"/>
      <w:proofErr w:type="gramEnd"/>
      <w:r w:rsidRPr="000650CD">
        <w:t xml:space="preserve"> in alto.</w:t>
      </w:r>
    </w:p>
    <w:p w14:paraId="52A4B50A" w14:textId="77777777" w:rsidR="000650CD" w:rsidRPr="000650CD" w:rsidRDefault="000650CD" w:rsidP="000650CD">
      <w:pPr>
        <w:ind w:firstLine="0"/>
      </w:pPr>
      <w:r w:rsidRPr="000650CD">
        <w:t xml:space="preserve">         %</w:t>
      </w:r>
      <w:proofErr w:type="spellStart"/>
      <w:r w:rsidRPr="000650CD">
        <w:t>Gli</w:t>
      </w:r>
      <w:proofErr w:type="spellEnd"/>
      <w:r w:rsidRPr="000650CD">
        <w:t xml:space="preserve"> </w:t>
      </w:r>
      <w:proofErr w:type="spellStart"/>
      <w:r w:rsidRPr="000650CD">
        <w:t>altri</w:t>
      </w:r>
      <w:proofErr w:type="spellEnd"/>
      <w:r w:rsidRPr="000650CD">
        <w:t xml:space="preserve"> </w:t>
      </w:r>
      <w:proofErr w:type="spellStart"/>
      <w:r w:rsidRPr="000650CD">
        <w:t>triangoli</w:t>
      </w:r>
      <w:proofErr w:type="spellEnd"/>
      <w:r w:rsidRPr="000650CD">
        <w:t xml:space="preserve"> </w:t>
      </w:r>
      <w:proofErr w:type="spellStart"/>
      <w:r w:rsidRPr="000650CD">
        <w:t>possono</w:t>
      </w:r>
      <w:proofErr w:type="spellEnd"/>
      <w:r w:rsidRPr="000650CD">
        <w:t xml:space="preserve"> </w:t>
      </w:r>
      <w:proofErr w:type="spellStart"/>
      <w:r w:rsidRPr="000650CD">
        <w:t>essere</w:t>
      </w:r>
      <w:proofErr w:type="spellEnd"/>
      <w:r w:rsidRPr="000650CD">
        <w:t xml:space="preserve"> </w:t>
      </w:r>
      <w:proofErr w:type="spellStart"/>
      <w:r w:rsidRPr="000650CD">
        <w:t>trovati</w:t>
      </w:r>
      <w:proofErr w:type="spellEnd"/>
      <w:r w:rsidRPr="000650CD">
        <w:t xml:space="preserve"> </w:t>
      </w:r>
      <w:proofErr w:type="spellStart"/>
      <w:r w:rsidRPr="000650CD">
        <w:t>sapendo</w:t>
      </w:r>
      <w:proofErr w:type="spellEnd"/>
      <w:r w:rsidRPr="000650CD">
        <w:t xml:space="preserve"> </w:t>
      </w:r>
      <w:proofErr w:type="spellStart"/>
      <w:r w:rsidRPr="000650CD">
        <w:t>che</w:t>
      </w:r>
      <w:proofErr w:type="spellEnd"/>
      <w:r w:rsidRPr="000650CD">
        <w:t xml:space="preserve"> se </w:t>
      </w:r>
      <w:proofErr w:type="gramStart"/>
      <w:r w:rsidRPr="000650CD">
        <w:t>un</w:t>
      </w:r>
      <w:proofErr w:type="gramEnd"/>
    </w:p>
    <w:p w14:paraId="13C22D5B" w14:textId="77777777" w:rsidR="000650CD" w:rsidRPr="000650CD" w:rsidRDefault="000650CD" w:rsidP="000650CD">
      <w:pPr>
        <w:ind w:firstLine="0"/>
      </w:pPr>
      <w:r w:rsidRPr="000650CD">
        <w:t xml:space="preserve">         %</w:t>
      </w:r>
      <w:proofErr w:type="spellStart"/>
      <w:proofErr w:type="gramStart"/>
      <w:r w:rsidRPr="000650CD">
        <w:t>triangolo</w:t>
      </w:r>
      <w:proofErr w:type="spellEnd"/>
      <w:proofErr w:type="gramEnd"/>
      <w:r w:rsidRPr="000650CD">
        <w:t xml:space="preserve"> ha </w:t>
      </w:r>
      <w:proofErr w:type="spellStart"/>
      <w:r w:rsidRPr="000650CD">
        <w:t>il</w:t>
      </w:r>
      <w:proofErr w:type="spellEnd"/>
      <w:r w:rsidRPr="000650CD">
        <w:t xml:space="preserve"> </w:t>
      </w:r>
      <w:proofErr w:type="spellStart"/>
      <w:r w:rsidRPr="000650CD">
        <w:t>baricentro</w:t>
      </w:r>
      <w:proofErr w:type="spellEnd"/>
      <w:r w:rsidRPr="000650CD">
        <w:t xml:space="preserve"> pi˘ alto </w:t>
      </w:r>
      <w:proofErr w:type="spellStart"/>
      <w:r w:rsidRPr="000650CD">
        <w:t>sicuramente</w:t>
      </w:r>
      <w:proofErr w:type="spellEnd"/>
      <w:r w:rsidRPr="000650CD">
        <w:t xml:space="preserve"> </w:t>
      </w:r>
      <w:proofErr w:type="spellStart"/>
      <w:r w:rsidRPr="000650CD">
        <w:t>contiene</w:t>
      </w:r>
      <w:proofErr w:type="spellEnd"/>
      <w:r w:rsidRPr="000650CD">
        <w:t xml:space="preserve"> </w:t>
      </w:r>
      <w:proofErr w:type="spellStart"/>
      <w:r w:rsidRPr="000650CD">
        <w:t>il</w:t>
      </w:r>
      <w:proofErr w:type="spellEnd"/>
      <w:r w:rsidRPr="000650CD">
        <w:t xml:space="preserve"> </w:t>
      </w:r>
      <w:proofErr w:type="spellStart"/>
      <w:r w:rsidRPr="000650CD">
        <w:t>punto</w:t>
      </w:r>
      <w:proofErr w:type="spellEnd"/>
    </w:p>
    <w:p w14:paraId="1B52C50B" w14:textId="77777777" w:rsidR="000650CD" w:rsidRPr="000650CD" w:rsidRDefault="000650CD" w:rsidP="000650CD">
      <w:pPr>
        <w:ind w:firstLine="0"/>
      </w:pPr>
      <w:r w:rsidRPr="000650CD">
        <w:t xml:space="preserve">         %</w:t>
      </w:r>
      <w:proofErr w:type="gramStart"/>
      <w:r w:rsidRPr="000650CD">
        <w:t>pi˘</w:t>
      </w:r>
      <w:proofErr w:type="gramEnd"/>
      <w:r w:rsidRPr="000650CD">
        <w:t xml:space="preserve"> alto. </w:t>
      </w:r>
      <w:proofErr w:type="spellStart"/>
      <w:r w:rsidRPr="000650CD">
        <w:t>Vanno</w:t>
      </w:r>
      <w:proofErr w:type="spellEnd"/>
      <w:r w:rsidRPr="000650CD">
        <w:t xml:space="preserve"> </w:t>
      </w:r>
      <w:proofErr w:type="spellStart"/>
      <w:r w:rsidRPr="000650CD">
        <w:t>analizzati</w:t>
      </w:r>
      <w:proofErr w:type="spellEnd"/>
      <w:r w:rsidRPr="000650CD">
        <w:t xml:space="preserve"> </w:t>
      </w:r>
      <w:proofErr w:type="spellStart"/>
      <w:r w:rsidRPr="000650CD">
        <w:t>tutto</w:t>
      </w:r>
      <w:proofErr w:type="spellEnd"/>
      <w:r w:rsidRPr="000650CD">
        <w:t xml:space="preserve"> </w:t>
      </w:r>
      <w:proofErr w:type="spellStart"/>
      <w:r w:rsidRPr="000650CD">
        <w:t>i</w:t>
      </w:r>
      <w:proofErr w:type="spellEnd"/>
      <w:r w:rsidRPr="000650CD">
        <w:t xml:space="preserve"> </w:t>
      </w:r>
      <w:proofErr w:type="spellStart"/>
      <w:r w:rsidRPr="000650CD">
        <w:t>traingoli</w:t>
      </w:r>
      <w:proofErr w:type="spellEnd"/>
      <w:r w:rsidRPr="000650CD">
        <w:t xml:space="preserve"> </w:t>
      </w:r>
      <w:proofErr w:type="spellStart"/>
      <w:r w:rsidRPr="000650CD">
        <w:t>contenenti</w:t>
      </w:r>
      <w:proofErr w:type="spellEnd"/>
      <w:r w:rsidRPr="000650CD">
        <w:t xml:space="preserve"> </w:t>
      </w:r>
      <w:proofErr w:type="spellStart"/>
      <w:r w:rsidRPr="000650CD">
        <w:t>questo</w:t>
      </w:r>
      <w:proofErr w:type="spellEnd"/>
    </w:p>
    <w:p w14:paraId="515DE753" w14:textId="77777777" w:rsidR="000650CD" w:rsidRPr="000650CD" w:rsidRDefault="000650CD" w:rsidP="000650CD">
      <w:pPr>
        <w:ind w:firstLine="0"/>
      </w:pPr>
      <w:r w:rsidRPr="000650CD">
        <w:t xml:space="preserve">         %</w:t>
      </w:r>
      <w:proofErr w:type="spellStart"/>
      <w:proofErr w:type="gramStart"/>
      <w:r w:rsidRPr="000650CD">
        <w:t>punto</w:t>
      </w:r>
      <w:proofErr w:type="spellEnd"/>
      <w:proofErr w:type="gramEnd"/>
    </w:p>
    <w:p w14:paraId="1A803B10" w14:textId="77777777" w:rsidR="000650CD" w:rsidRPr="000650CD" w:rsidRDefault="000650CD" w:rsidP="000650CD">
      <w:pPr>
        <w:ind w:firstLine="0"/>
      </w:pPr>
      <w:r w:rsidRPr="000650CD">
        <w:t xml:space="preserve">         </w:t>
      </w:r>
    </w:p>
    <w:p w14:paraId="44669B78" w14:textId="77777777" w:rsidR="000650CD" w:rsidRPr="000650CD" w:rsidRDefault="000650CD" w:rsidP="000650CD">
      <w:pPr>
        <w:ind w:firstLine="0"/>
      </w:pPr>
      <w:r w:rsidRPr="000650CD">
        <w:t xml:space="preserve">         </w:t>
      </w:r>
    </w:p>
    <w:p w14:paraId="2F672F73" w14:textId="77777777" w:rsidR="000650CD" w:rsidRPr="000650CD" w:rsidRDefault="000650CD" w:rsidP="000650CD">
      <w:pPr>
        <w:ind w:firstLine="0"/>
      </w:pPr>
      <w:r w:rsidRPr="000650CD">
        <w:t xml:space="preserve">            </w:t>
      </w:r>
      <w:proofErr w:type="spellStart"/>
      <w:proofErr w:type="gramStart"/>
      <w:r w:rsidRPr="000650CD">
        <w:t>tkeep</w:t>
      </w:r>
      <w:proofErr w:type="spellEnd"/>
      <w:proofErr w:type="gramEnd"/>
      <w:r w:rsidRPr="000650CD">
        <w:t xml:space="preserve">(t1)=true;%primo </w:t>
      </w:r>
      <w:proofErr w:type="spellStart"/>
      <w:r w:rsidRPr="000650CD">
        <w:t>triangolo</w:t>
      </w:r>
      <w:proofErr w:type="spellEnd"/>
      <w:r w:rsidRPr="000650CD">
        <w:t xml:space="preserve"> </w:t>
      </w:r>
      <w:proofErr w:type="spellStart"/>
      <w:r w:rsidRPr="000650CD">
        <w:t>selezionato</w:t>
      </w:r>
      <w:proofErr w:type="spellEnd"/>
    </w:p>
    <w:p w14:paraId="249414FD" w14:textId="77777777" w:rsidR="000650CD" w:rsidRPr="000650CD" w:rsidRDefault="000650CD" w:rsidP="000650CD">
      <w:pPr>
        <w:ind w:firstLine="0"/>
      </w:pPr>
      <w:r w:rsidRPr="000650CD">
        <w:t xml:space="preserve">            </w:t>
      </w:r>
      <w:proofErr w:type="spellStart"/>
      <w:proofErr w:type="gramStart"/>
      <w:r w:rsidRPr="000650CD">
        <w:t>efront</w:t>
      </w:r>
      <w:proofErr w:type="spellEnd"/>
      <w:proofErr w:type="gramEnd"/>
      <w:r w:rsidRPr="000650CD">
        <w:t>(1:3)=</w:t>
      </w:r>
      <w:proofErr w:type="spellStart"/>
      <w:r w:rsidRPr="000650CD">
        <w:t>te</w:t>
      </w:r>
      <w:proofErr w:type="spellEnd"/>
      <w:r w:rsidRPr="000650CD">
        <w:t>(t1,1:3);</w:t>
      </w:r>
    </w:p>
    <w:p w14:paraId="5FF5E8F4" w14:textId="77777777" w:rsidR="000650CD" w:rsidRPr="000650CD" w:rsidRDefault="000650CD" w:rsidP="000650CD">
      <w:pPr>
        <w:ind w:firstLine="0"/>
      </w:pPr>
      <w:r w:rsidRPr="000650CD">
        <w:t xml:space="preserve">            </w:t>
      </w:r>
      <w:proofErr w:type="gramStart"/>
      <w:r w:rsidRPr="000650CD">
        <w:t>e2t</w:t>
      </w:r>
      <w:proofErr w:type="gramEnd"/>
      <w:r w:rsidRPr="000650CD">
        <w:t>(</w:t>
      </w:r>
      <w:proofErr w:type="spellStart"/>
      <w:r w:rsidRPr="000650CD">
        <w:t>te</w:t>
      </w:r>
      <w:proofErr w:type="spellEnd"/>
      <w:r w:rsidRPr="000650CD">
        <w:t>(t1,1:3),1)=t1;</w:t>
      </w:r>
    </w:p>
    <w:p w14:paraId="77F6B792" w14:textId="77777777" w:rsidR="000650CD" w:rsidRPr="000650CD" w:rsidRDefault="000650CD" w:rsidP="000650CD">
      <w:pPr>
        <w:ind w:firstLine="0"/>
      </w:pPr>
      <w:r w:rsidRPr="000650CD">
        <w:t xml:space="preserve">            </w:t>
      </w:r>
      <w:proofErr w:type="spellStart"/>
      <w:proofErr w:type="gramStart"/>
      <w:r w:rsidRPr="000650CD">
        <w:t>nf</w:t>
      </w:r>
      <w:proofErr w:type="spellEnd"/>
      <w:proofErr w:type="gramEnd"/>
      <w:r w:rsidRPr="000650CD">
        <w:t>=3;%</w:t>
      </w:r>
      <w:proofErr w:type="spellStart"/>
      <w:r w:rsidRPr="000650CD">
        <w:t>efront</w:t>
      </w:r>
      <w:proofErr w:type="spellEnd"/>
      <w:r w:rsidRPr="000650CD">
        <w:t xml:space="preserve"> </w:t>
      </w:r>
      <w:proofErr w:type="spellStart"/>
      <w:r w:rsidRPr="000650CD">
        <w:t>iterato</w:t>
      </w:r>
      <w:proofErr w:type="spellEnd"/>
    </w:p>
    <w:p w14:paraId="4EED6190" w14:textId="77777777" w:rsidR="000650CD" w:rsidRPr="000650CD" w:rsidRDefault="000650CD" w:rsidP="000650CD">
      <w:pPr>
        <w:ind w:firstLine="0"/>
      </w:pPr>
      <w:r w:rsidRPr="000650CD">
        <w:t xml:space="preserve">      </w:t>
      </w:r>
    </w:p>
    <w:p w14:paraId="03C49F2B" w14:textId="77777777" w:rsidR="000650CD" w:rsidRPr="000650CD" w:rsidRDefault="000650CD" w:rsidP="000650CD">
      <w:pPr>
        <w:ind w:firstLine="0"/>
      </w:pPr>
      <w:r w:rsidRPr="000650CD">
        <w:t xml:space="preserve"> </w:t>
      </w:r>
    </w:p>
    <w:p w14:paraId="291ADD89" w14:textId="77777777" w:rsidR="000650CD" w:rsidRPr="000650CD" w:rsidRDefault="000650CD" w:rsidP="000650CD">
      <w:pPr>
        <w:ind w:firstLine="0"/>
      </w:pPr>
      <w:proofErr w:type="gramStart"/>
      <w:r w:rsidRPr="000650CD">
        <w:t>while</w:t>
      </w:r>
      <w:proofErr w:type="gramEnd"/>
      <w:r w:rsidRPr="000650CD">
        <w:t xml:space="preserve"> </w:t>
      </w:r>
      <w:proofErr w:type="spellStart"/>
      <w:r w:rsidRPr="000650CD">
        <w:t>nf</w:t>
      </w:r>
      <w:proofErr w:type="spellEnd"/>
      <w:r w:rsidRPr="000650CD">
        <w:t>&gt;0</w:t>
      </w:r>
    </w:p>
    <w:p w14:paraId="06B18AFE" w14:textId="77777777" w:rsidR="000650CD" w:rsidRPr="000650CD" w:rsidRDefault="000650CD" w:rsidP="000650CD">
      <w:pPr>
        <w:ind w:firstLine="0"/>
      </w:pPr>
      <w:r w:rsidRPr="000650CD">
        <w:t xml:space="preserve"> </w:t>
      </w:r>
    </w:p>
    <w:p w14:paraId="642DEAEB" w14:textId="77777777" w:rsidR="000650CD" w:rsidRPr="000650CD" w:rsidRDefault="000650CD" w:rsidP="000650CD">
      <w:pPr>
        <w:ind w:firstLine="0"/>
      </w:pPr>
      <w:r w:rsidRPr="000650CD">
        <w:t xml:space="preserve"> </w:t>
      </w:r>
    </w:p>
    <w:p w14:paraId="509A1F7F" w14:textId="77777777" w:rsidR="000650CD" w:rsidRPr="000650CD" w:rsidRDefault="000650CD" w:rsidP="000650CD">
      <w:pPr>
        <w:ind w:firstLine="0"/>
      </w:pPr>
      <w:r w:rsidRPr="000650CD">
        <w:t xml:space="preserve">    </w:t>
      </w:r>
      <w:proofErr w:type="gramStart"/>
      <w:r w:rsidRPr="000650CD">
        <w:t>k</w:t>
      </w:r>
      <w:proofErr w:type="gramEnd"/>
      <w:r w:rsidRPr="000650CD">
        <w:t>=</w:t>
      </w:r>
      <w:proofErr w:type="spellStart"/>
      <w:r w:rsidRPr="000650CD">
        <w:t>efront</w:t>
      </w:r>
      <w:proofErr w:type="spellEnd"/>
      <w:r w:rsidRPr="000650CD">
        <w:t>(</w:t>
      </w:r>
      <w:proofErr w:type="spellStart"/>
      <w:r w:rsidRPr="000650CD">
        <w:t>nf</w:t>
      </w:r>
      <w:proofErr w:type="spellEnd"/>
      <w:r w:rsidRPr="000650CD">
        <w:t>);%id edge on front</w:t>
      </w:r>
    </w:p>
    <w:p w14:paraId="43B73B14" w14:textId="77777777" w:rsidR="000650CD" w:rsidRPr="000650CD" w:rsidRDefault="000650CD" w:rsidP="000650CD">
      <w:pPr>
        <w:ind w:firstLine="0"/>
      </w:pPr>
      <w:r w:rsidRPr="000650CD">
        <w:t xml:space="preserve"> </w:t>
      </w:r>
    </w:p>
    <w:p w14:paraId="67625657" w14:textId="77777777" w:rsidR="000650CD" w:rsidRPr="000650CD" w:rsidRDefault="000650CD" w:rsidP="000650CD">
      <w:pPr>
        <w:ind w:firstLine="0"/>
      </w:pPr>
      <w:r w:rsidRPr="000650CD">
        <w:t xml:space="preserve">    </w:t>
      </w:r>
      <w:proofErr w:type="gramStart"/>
      <w:r w:rsidRPr="000650CD">
        <w:t>if</w:t>
      </w:r>
      <w:proofErr w:type="gramEnd"/>
      <w:r w:rsidRPr="000650CD">
        <w:t xml:space="preserve"> e2t(k,2)&gt;0 || e2t(k,1)&lt;1 || count(k)&lt;2 %edge is no more on front or it has no candidates triangles</w:t>
      </w:r>
    </w:p>
    <w:p w14:paraId="42972CE9" w14:textId="77777777" w:rsidR="000650CD" w:rsidRPr="000650CD" w:rsidRDefault="000650CD" w:rsidP="000650CD">
      <w:pPr>
        <w:ind w:firstLine="0"/>
      </w:pPr>
      <w:r w:rsidRPr="000650CD">
        <w:t xml:space="preserve"> </w:t>
      </w:r>
    </w:p>
    <w:p w14:paraId="3CA2B04D" w14:textId="77777777" w:rsidR="000650CD" w:rsidRPr="000650CD" w:rsidRDefault="000650CD" w:rsidP="000650CD">
      <w:pPr>
        <w:ind w:firstLine="0"/>
      </w:pPr>
      <w:r w:rsidRPr="000650CD">
        <w:t xml:space="preserve">        </w:t>
      </w:r>
      <w:proofErr w:type="spellStart"/>
      <w:proofErr w:type="gramStart"/>
      <w:r w:rsidRPr="000650CD">
        <w:t>nf</w:t>
      </w:r>
      <w:proofErr w:type="spellEnd"/>
      <w:proofErr w:type="gramEnd"/>
      <w:r w:rsidRPr="000650CD">
        <w:t>=nf-1;</w:t>
      </w:r>
    </w:p>
    <w:p w14:paraId="485242A7" w14:textId="77777777" w:rsidR="000650CD" w:rsidRPr="000650CD" w:rsidRDefault="000650CD" w:rsidP="000650CD">
      <w:pPr>
        <w:ind w:firstLine="0"/>
      </w:pPr>
      <w:r w:rsidRPr="000650CD">
        <w:t xml:space="preserve">        </w:t>
      </w:r>
      <w:proofErr w:type="gramStart"/>
      <w:r w:rsidRPr="000650CD">
        <w:t>continue</w:t>
      </w:r>
      <w:proofErr w:type="gramEnd"/>
      <w:r w:rsidRPr="000650CD">
        <w:t xml:space="preserve"> %skip</w:t>
      </w:r>
    </w:p>
    <w:p w14:paraId="16D3E1DA" w14:textId="77777777" w:rsidR="000650CD" w:rsidRPr="000650CD" w:rsidRDefault="000650CD" w:rsidP="000650CD">
      <w:pPr>
        <w:ind w:firstLine="0"/>
      </w:pPr>
      <w:r w:rsidRPr="000650CD">
        <w:t xml:space="preserve">    </w:t>
      </w:r>
      <w:proofErr w:type="gramStart"/>
      <w:r w:rsidRPr="000650CD">
        <w:t>end</w:t>
      </w:r>
      <w:proofErr w:type="gramEnd"/>
    </w:p>
    <w:p w14:paraId="598C3239" w14:textId="77777777" w:rsidR="000650CD" w:rsidRPr="000650CD" w:rsidRDefault="000650CD" w:rsidP="000650CD">
      <w:pPr>
        <w:ind w:firstLine="0"/>
      </w:pPr>
      <w:r w:rsidRPr="000650CD">
        <w:t xml:space="preserve">  </w:t>
      </w:r>
    </w:p>
    <w:p w14:paraId="726FA03A" w14:textId="77777777" w:rsidR="000650CD" w:rsidRPr="000650CD" w:rsidRDefault="000650CD" w:rsidP="000650CD">
      <w:pPr>
        <w:ind w:firstLine="0"/>
      </w:pPr>
      <w:r w:rsidRPr="000650CD">
        <w:t xml:space="preserve">   </w:t>
      </w:r>
    </w:p>
    <w:p w14:paraId="3F62C403" w14:textId="77777777" w:rsidR="000650CD" w:rsidRPr="000650CD" w:rsidRDefault="000650CD" w:rsidP="000650CD">
      <w:pPr>
        <w:ind w:firstLine="0"/>
      </w:pPr>
      <w:r w:rsidRPr="000650CD">
        <w:t xml:space="preserve">      %</w:t>
      </w:r>
      <w:proofErr w:type="gramStart"/>
      <w:r w:rsidRPr="000650CD">
        <w:t>candidate</w:t>
      </w:r>
      <w:proofErr w:type="gramEnd"/>
      <w:r w:rsidRPr="000650CD">
        <w:t xml:space="preserve"> triangles</w:t>
      </w:r>
    </w:p>
    <w:p w14:paraId="4B067324" w14:textId="77777777" w:rsidR="000650CD" w:rsidRPr="000650CD" w:rsidRDefault="000650CD" w:rsidP="000650CD">
      <w:pPr>
        <w:ind w:firstLine="0"/>
      </w:pPr>
      <w:r w:rsidRPr="000650CD">
        <w:t xml:space="preserve">    </w:t>
      </w:r>
      <w:proofErr w:type="spellStart"/>
      <w:proofErr w:type="gramStart"/>
      <w:r w:rsidRPr="000650CD">
        <w:t>idtcandidate</w:t>
      </w:r>
      <w:proofErr w:type="spellEnd"/>
      <w:proofErr w:type="gramEnd"/>
      <w:r w:rsidRPr="000650CD">
        <w:t>=</w:t>
      </w:r>
      <w:proofErr w:type="spellStart"/>
      <w:r w:rsidRPr="000650CD">
        <w:t>etmap</w:t>
      </w:r>
      <w:proofErr w:type="spellEnd"/>
      <w:r w:rsidRPr="000650CD">
        <w:t>{k,1};</w:t>
      </w:r>
    </w:p>
    <w:p w14:paraId="517C13EE" w14:textId="77777777" w:rsidR="000650CD" w:rsidRPr="000650CD" w:rsidRDefault="000650CD" w:rsidP="000650CD">
      <w:pPr>
        <w:ind w:firstLine="0"/>
      </w:pPr>
      <w:r w:rsidRPr="000650CD">
        <w:t xml:space="preserve"> </w:t>
      </w:r>
    </w:p>
    <w:p w14:paraId="201561DC" w14:textId="77777777" w:rsidR="000650CD" w:rsidRPr="000650CD" w:rsidRDefault="000650CD" w:rsidP="000650CD">
      <w:pPr>
        <w:ind w:firstLine="0"/>
      </w:pPr>
      <w:r w:rsidRPr="000650CD">
        <w:t xml:space="preserve">    </w:t>
      </w:r>
    </w:p>
    <w:p w14:paraId="6F580AF0" w14:textId="77777777" w:rsidR="000650CD" w:rsidRPr="000650CD" w:rsidRDefault="000650CD" w:rsidP="000650CD">
      <w:pPr>
        <w:ind w:firstLine="0"/>
      </w:pPr>
      <w:r w:rsidRPr="000650CD">
        <w:t xml:space="preserve">     </w:t>
      </w:r>
      <w:proofErr w:type="gramStart"/>
      <w:r w:rsidRPr="000650CD">
        <w:t>t1</w:t>
      </w:r>
      <w:proofErr w:type="gramEnd"/>
      <w:r w:rsidRPr="000650CD">
        <w:t>=e2t(k,1);%triangle we come from</w:t>
      </w:r>
    </w:p>
    <w:p w14:paraId="1FA8871C" w14:textId="77777777" w:rsidR="000650CD" w:rsidRPr="000650CD" w:rsidRDefault="000650CD" w:rsidP="000650CD">
      <w:pPr>
        <w:ind w:firstLine="0"/>
      </w:pPr>
      <w:r w:rsidRPr="000650CD">
        <w:t xml:space="preserve">    </w:t>
      </w:r>
    </w:p>
    <w:p w14:paraId="1F5402A2" w14:textId="77777777" w:rsidR="000650CD" w:rsidRPr="000650CD" w:rsidRDefault="000650CD" w:rsidP="000650CD">
      <w:pPr>
        <w:ind w:firstLine="0"/>
      </w:pPr>
      <w:r w:rsidRPr="000650CD">
        <w:t xml:space="preserve">   </w:t>
      </w:r>
    </w:p>
    <w:p w14:paraId="74F5C2EF" w14:textId="77777777" w:rsidR="000650CD" w:rsidRPr="000650CD" w:rsidRDefault="000650CD" w:rsidP="000650CD">
      <w:pPr>
        <w:ind w:firstLine="0"/>
      </w:pPr>
      <w:r w:rsidRPr="000650CD">
        <w:t xml:space="preserve">        </w:t>
      </w:r>
    </w:p>
    <w:p w14:paraId="134452F9" w14:textId="77777777" w:rsidR="000650CD" w:rsidRPr="000650CD" w:rsidRDefault="000650CD" w:rsidP="000650CD">
      <w:pPr>
        <w:ind w:firstLine="0"/>
      </w:pPr>
      <w:r w:rsidRPr="000650CD">
        <w:lastRenderedPageBreak/>
        <w:t xml:space="preserve">    %</w:t>
      </w:r>
      <w:proofErr w:type="gramStart"/>
      <w:r w:rsidRPr="000650CD">
        <w:t>get</w:t>
      </w:r>
      <w:proofErr w:type="gramEnd"/>
      <w:r w:rsidRPr="000650CD">
        <w:t xml:space="preserve"> data structure</w:t>
      </w:r>
    </w:p>
    <w:p w14:paraId="3F2FCF95" w14:textId="77777777" w:rsidR="000650CD" w:rsidRPr="000650CD" w:rsidRDefault="000650CD" w:rsidP="000650CD">
      <w:pPr>
        <w:ind w:firstLine="0"/>
      </w:pPr>
      <w:r w:rsidRPr="000650CD">
        <w:t xml:space="preserve">%        </w:t>
      </w:r>
      <w:proofErr w:type="gramStart"/>
      <w:r w:rsidRPr="000650CD">
        <w:t>p1</w:t>
      </w:r>
      <w:proofErr w:type="gramEnd"/>
    </w:p>
    <w:p w14:paraId="283B58A7" w14:textId="77777777" w:rsidR="000650CD" w:rsidRPr="000650CD" w:rsidRDefault="000650CD" w:rsidP="000650CD">
      <w:pPr>
        <w:ind w:firstLine="0"/>
      </w:pPr>
      <w:r w:rsidRPr="000650CD">
        <w:t>%       / | \</w:t>
      </w:r>
    </w:p>
    <w:p w14:paraId="07C4CA20" w14:textId="77777777" w:rsidR="000650CD" w:rsidRPr="000650CD" w:rsidRDefault="000650CD" w:rsidP="000650CD">
      <w:pPr>
        <w:ind w:firstLine="0"/>
      </w:pPr>
      <w:r w:rsidRPr="000650CD">
        <w:t xml:space="preserve">%  </w:t>
      </w:r>
      <w:proofErr w:type="gramStart"/>
      <w:r w:rsidRPr="000650CD">
        <w:t>t1</w:t>
      </w:r>
      <w:proofErr w:type="gramEnd"/>
      <w:r w:rsidRPr="000650CD">
        <w:t xml:space="preserve"> p3  e1  p4 t2(</w:t>
      </w:r>
      <w:proofErr w:type="spellStart"/>
      <w:r w:rsidRPr="000650CD">
        <w:t>idt</w:t>
      </w:r>
      <w:proofErr w:type="spellEnd"/>
      <w:r w:rsidRPr="000650CD">
        <w:t>)</w:t>
      </w:r>
    </w:p>
    <w:p w14:paraId="238ADDBB" w14:textId="77777777" w:rsidR="000650CD" w:rsidRPr="000650CD" w:rsidRDefault="000650CD" w:rsidP="000650CD">
      <w:pPr>
        <w:ind w:firstLine="0"/>
      </w:pPr>
      <w:r w:rsidRPr="000650CD">
        <w:t xml:space="preserve">%       \ | /  </w:t>
      </w:r>
    </w:p>
    <w:p w14:paraId="216919F0" w14:textId="77777777" w:rsidR="000650CD" w:rsidRPr="000650CD" w:rsidRDefault="000650CD" w:rsidP="000650CD">
      <w:pPr>
        <w:ind w:firstLine="0"/>
      </w:pPr>
      <w:r w:rsidRPr="000650CD">
        <w:t xml:space="preserve">%        </w:t>
      </w:r>
      <w:proofErr w:type="gramStart"/>
      <w:r w:rsidRPr="000650CD">
        <w:t>p2</w:t>
      </w:r>
      <w:proofErr w:type="gramEnd"/>
    </w:p>
    <w:p w14:paraId="5814DF35" w14:textId="77777777" w:rsidR="000650CD" w:rsidRPr="000650CD" w:rsidRDefault="000650CD" w:rsidP="000650CD">
      <w:pPr>
        <w:ind w:firstLine="0"/>
      </w:pPr>
      <w:r w:rsidRPr="000650CD">
        <w:t xml:space="preserve">         </w:t>
      </w:r>
      <w:proofErr w:type="spellStart"/>
      <w:proofErr w:type="gramStart"/>
      <w:r w:rsidRPr="000650CD">
        <w:t>alphamin</w:t>
      </w:r>
      <w:proofErr w:type="spellEnd"/>
      <w:proofErr w:type="gramEnd"/>
      <w:r w:rsidRPr="000650CD">
        <w:t>=</w:t>
      </w:r>
      <w:proofErr w:type="spellStart"/>
      <w:r w:rsidRPr="000650CD">
        <w:t>inf</w:t>
      </w:r>
      <w:proofErr w:type="spellEnd"/>
      <w:r w:rsidRPr="000650CD">
        <w:t>;%</w:t>
      </w:r>
      <w:proofErr w:type="spellStart"/>
      <w:r w:rsidRPr="000650CD">
        <w:t>inizilizza</w:t>
      </w:r>
      <w:proofErr w:type="spellEnd"/>
    </w:p>
    <w:p w14:paraId="33C3D7FC" w14:textId="77777777" w:rsidR="000650CD" w:rsidRPr="000650CD" w:rsidRDefault="000650CD" w:rsidP="000650CD">
      <w:pPr>
        <w:ind w:firstLine="0"/>
      </w:pPr>
      <w:r w:rsidRPr="000650CD">
        <w:t xml:space="preserve">          </w:t>
      </w:r>
      <w:proofErr w:type="spellStart"/>
      <w:proofErr w:type="gramStart"/>
      <w:r w:rsidRPr="000650CD">
        <w:t>ttemp</w:t>
      </w:r>
      <w:proofErr w:type="spellEnd"/>
      <w:proofErr w:type="gramEnd"/>
      <w:r w:rsidRPr="000650CD">
        <w:t>=t(t1,:);</w:t>
      </w:r>
    </w:p>
    <w:p w14:paraId="7B41AF51" w14:textId="77777777" w:rsidR="000650CD" w:rsidRPr="000650CD" w:rsidRDefault="000650CD" w:rsidP="000650CD">
      <w:pPr>
        <w:ind w:firstLine="0"/>
      </w:pPr>
      <w:r w:rsidRPr="000650CD">
        <w:t xml:space="preserve">                </w:t>
      </w:r>
      <w:proofErr w:type="spellStart"/>
      <w:proofErr w:type="gramStart"/>
      <w:r w:rsidRPr="000650CD">
        <w:t>etemp</w:t>
      </w:r>
      <w:proofErr w:type="spellEnd"/>
      <w:proofErr w:type="gramEnd"/>
      <w:r w:rsidRPr="000650CD">
        <w:t>=e(k,:);</w:t>
      </w:r>
    </w:p>
    <w:p w14:paraId="21EFAF4A" w14:textId="77777777" w:rsidR="000650CD" w:rsidRPr="000650CD" w:rsidRDefault="000650CD" w:rsidP="000650CD">
      <w:pPr>
        <w:ind w:firstLine="0"/>
      </w:pPr>
      <w:r w:rsidRPr="000650CD">
        <w:t xml:space="preserve">                </w:t>
      </w:r>
      <w:proofErr w:type="gramStart"/>
      <w:r w:rsidRPr="000650CD">
        <w:t>p1</w:t>
      </w:r>
      <w:proofErr w:type="gramEnd"/>
      <w:r w:rsidRPr="000650CD">
        <w:t>=</w:t>
      </w:r>
      <w:proofErr w:type="spellStart"/>
      <w:r w:rsidRPr="000650CD">
        <w:t>etemp</w:t>
      </w:r>
      <w:proofErr w:type="spellEnd"/>
      <w:r w:rsidRPr="000650CD">
        <w:t>(1);</w:t>
      </w:r>
    </w:p>
    <w:p w14:paraId="03245CEA" w14:textId="77777777" w:rsidR="000650CD" w:rsidRPr="000650CD" w:rsidRDefault="000650CD" w:rsidP="000650CD">
      <w:pPr>
        <w:ind w:firstLine="0"/>
      </w:pPr>
      <w:r w:rsidRPr="000650CD">
        <w:t xml:space="preserve">                </w:t>
      </w:r>
      <w:proofErr w:type="gramStart"/>
      <w:r w:rsidRPr="000650CD">
        <w:t>p2</w:t>
      </w:r>
      <w:proofErr w:type="gramEnd"/>
      <w:r w:rsidRPr="000650CD">
        <w:t>=</w:t>
      </w:r>
      <w:proofErr w:type="spellStart"/>
      <w:r w:rsidRPr="000650CD">
        <w:t>etemp</w:t>
      </w:r>
      <w:proofErr w:type="spellEnd"/>
      <w:r w:rsidRPr="000650CD">
        <w:t>(2);</w:t>
      </w:r>
    </w:p>
    <w:p w14:paraId="250D24DF" w14:textId="77777777" w:rsidR="000650CD" w:rsidRPr="000650CD" w:rsidRDefault="000650CD" w:rsidP="000650CD">
      <w:pPr>
        <w:ind w:firstLine="0"/>
      </w:pPr>
      <w:r w:rsidRPr="000650CD">
        <w:t xml:space="preserve">                </w:t>
      </w:r>
      <w:proofErr w:type="gramStart"/>
      <w:r w:rsidRPr="000650CD">
        <w:t>p3</w:t>
      </w:r>
      <w:proofErr w:type="gramEnd"/>
      <w:r w:rsidRPr="000650CD">
        <w:t>=</w:t>
      </w:r>
      <w:proofErr w:type="spellStart"/>
      <w:r w:rsidRPr="000650CD">
        <w:t>ttemp</w:t>
      </w:r>
      <w:proofErr w:type="spellEnd"/>
      <w:r w:rsidRPr="000650CD">
        <w:t>(</w:t>
      </w:r>
      <w:proofErr w:type="spellStart"/>
      <w:r w:rsidRPr="000650CD">
        <w:t>ttemp</w:t>
      </w:r>
      <w:proofErr w:type="spellEnd"/>
      <w:r w:rsidRPr="000650CD">
        <w:t xml:space="preserve">~=p1 &amp; </w:t>
      </w:r>
      <w:proofErr w:type="spellStart"/>
      <w:r w:rsidRPr="000650CD">
        <w:t>ttemp</w:t>
      </w:r>
      <w:proofErr w:type="spellEnd"/>
      <w:r w:rsidRPr="000650CD">
        <w:t>~=p2);%</w:t>
      </w:r>
      <w:proofErr w:type="spellStart"/>
      <w:r w:rsidRPr="000650CD">
        <w:t>terzo</w:t>
      </w:r>
      <w:proofErr w:type="spellEnd"/>
      <w:r w:rsidRPr="000650CD">
        <w:t xml:space="preserve"> id </w:t>
      </w:r>
      <w:proofErr w:type="spellStart"/>
      <w:r w:rsidRPr="000650CD">
        <w:t>punto</w:t>
      </w:r>
      <w:proofErr w:type="spellEnd"/>
    </w:p>
    <w:p w14:paraId="044C4AC5" w14:textId="77777777" w:rsidR="000650CD" w:rsidRPr="000650CD" w:rsidRDefault="000650CD" w:rsidP="000650CD">
      <w:pPr>
        <w:ind w:firstLine="0"/>
      </w:pPr>
      <w:r w:rsidRPr="000650CD">
        <w:t xml:space="preserve">        </w:t>
      </w:r>
    </w:p>
    <w:p w14:paraId="7DDD242E" w14:textId="77777777" w:rsidR="000650CD" w:rsidRPr="000650CD" w:rsidRDefault="000650CD" w:rsidP="000650CD">
      <w:pPr>
        <w:ind w:firstLine="0"/>
      </w:pPr>
      <w:r w:rsidRPr="000650CD">
        <w:t xml:space="preserve">                </w:t>
      </w:r>
    </w:p>
    <w:p w14:paraId="27C1F6E4" w14:textId="77777777" w:rsidR="000650CD" w:rsidRPr="000650CD" w:rsidRDefault="000650CD" w:rsidP="000650CD">
      <w:pPr>
        <w:ind w:firstLine="0"/>
      </w:pPr>
      <w:r w:rsidRPr="000650CD">
        <w:t xml:space="preserve">         %</w:t>
      </w:r>
      <w:proofErr w:type="gramStart"/>
      <w:r w:rsidRPr="000650CD">
        <w:t>plot</w:t>
      </w:r>
      <w:proofErr w:type="gramEnd"/>
      <w:r w:rsidRPr="000650CD">
        <w:t xml:space="preserve"> for debug purpose</w:t>
      </w:r>
    </w:p>
    <w:p w14:paraId="57295E2C" w14:textId="77777777" w:rsidR="000650CD" w:rsidRPr="000650CD" w:rsidRDefault="000650CD" w:rsidP="000650CD">
      <w:pPr>
        <w:ind w:firstLine="0"/>
      </w:pPr>
      <w:r w:rsidRPr="000650CD">
        <w:t xml:space="preserve">%          </w:t>
      </w:r>
      <w:proofErr w:type="gramStart"/>
      <w:r w:rsidRPr="000650CD">
        <w:t>close</w:t>
      </w:r>
      <w:proofErr w:type="gramEnd"/>
      <w:r w:rsidRPr="000650CD">
        <w:t xml:space="preserve"> all</w:t>
      </w:r>
    </w:p>
    <w:p w14:paraId="690E938D" w14:textId="77777777" w:rsidR="000650CD" w:rsidRPr="000650CD" w:rsidRDefault="000650CD" w:rsidP="000650CD">
      <w:pPr>
        <w:ind w:firstLine="0"/>
      </w:pPr>
      <w:r w:rsidRPr="000650CD">
        <w:t xml:space="preserve">%          </w:t>
      </w:r>
      <w:proofErr w:type="gramStart"/>
      <w:r w:rsidRPr="000650CD">
        <w:t>figure</w:t>
      </w:r>
      <w:proofErr w:type="gramEnd"/>
      <w:r w:rsidRPr="000650CD">
        <w:t>(1)</w:t>
      </w:r>
    </w:p>
    <w:p w14:paraId="6F3F72B1" w14:textId="77777777" w:rsidR="000650CD" w:rsidRPr="000650CD" w:rsidRDefault="000650CD" w:rsidP="000650CD">
      <w:pPr>
        <w:ind w:firstLine="0"/>
      </w:pPr>
      <w:r w:rsidRPr="000650CD">
        <w:t xml:space="preserve">%          </w:t>
      </w:r>
      <w:proofErr w:type="gramStart"/>
      <w:r w:rsidRPr="000650CD">
        <w:t>axis</w:t>
      </w:r>
      <w:proofErr w:type="gramEnd"/>
      <w:r w:rsidRPr="000650CD">
        <w:t xml:space="preserve"> equal</w:t>
      </w:r>
    </w:p>
    <w:p w14:paraId="701FF4C5" w14:textId="77777777" w:rsidR="000650CD" w:rsidRPr="000650CD" w:rsidRDefault="000650CD" w:rsidP="000650CD">
      <w:pPr>
        <w:ind w:firstLine="0"/>
      </w:pPr>
      <w:r w:rsidRPr="000650CD">
        <w:t xml:space="preserve">%          </w:t>
      </w:r>
      <w:proofErr w:type="gramStart"/>
      <w:r w:rsidRPr="000650CD">
        <w:t>hold</w:t>
      </w:r>
      <w:proofErr w:type="gramEnd"/>
      <w:r w:rsidRPr="000650CD">
        <w:t xml:space="preserve"> on</w:t>
      </w:r>
    </w:p>
    <w:p w14:paraId="14FE2F2B" w14:textId="77777777" w:rsidR="000650CD" w:rsidRPr="000650CD" w:rsidRDefault="000650CD" w:rsidP="000650CD">
      <w:pPr>
        <w:ind w:firstLine="0"/>
      </w:pPr>
      <w:r w:rsidRPr="000650CD">
        <w:t xml:space="preserve">%          </w:t>
      </w:r>
    </w:p>
    <w:p w14:paraId="76643300" w14:textId="77777777" w:rsidR="000650CD" w:rsidRPr="000650CD" w:rsidRDefault="000650CD" w:rsidP="000650CD">
      <w:pPr>
        <w:ind w:firstLine="0"/>
      </w:pPr>
      <w:r w:rsidRPr="000650CD">
        <w:t xml:space="preserve">%          </w:t>
      </w:r>
      <w:proofErr w:type="gramStart"/>
      <w:r w:rsidRPr="000650CD">
        <w:t>fs</w:t>
      </w:r>
      <w:proofErr w:type="gramEnd"/>
      <w:r w:rsidRPr="000650CD">
        <w:t>=100;</w:t>
      </w:r>
    </w:p>
    <w:p w14:paraId="7D05718B" w14:textId="77777777" w:rsidR="000650CD" w:rsidRPr="000650CD" w:rsidRDefault="000650CD" w:rsidP="000650CD">
      <w:pPr>
        <w:ind w:firstLine="0"/>
      </w:pPr>
      <w:r w:rsidRPr="000650CD">
        <w:t xml:space="preserve">%         </w:t>
      </w:r>
    </w:p>
    <w:p w14:paraId="54E1ED16" w14:textId="77777777" w:rsidR="000650CD" w:rsidRPr="000650CD" w:rsidRDefault="000650CD" w:rsidP="000650CD">
      <w:pPr>
        <w:ind w:firstLine="0"/>
      </w:pPr>
      <w:r w:rsidRPr="000650CD">
        <w:t xml:space="preserve">%          </w:t>
      </w:r>
      <w:proofErr w:type="gramStart"/>
      <w:r w:rsidRPr="000650CD">
        <w:t>cc1</w:t>
      </w:r>
      <w:proofErr w:type="gramEnd"/>
      <w:r w:rsidRPr="000650CD">
        <w:t>=(p(t(t1,1),:)+p(t(t1,2),:)+p(t(t1,3),:))/3;</w:t>
      </w:r>
    </w:p>
    <w:p w14:paraId="7A514E1D" w14:textId="77777777" w:rsidR="000650CD" w:rsidRPr="000650CD" w:rsidRDefault="000650CD" w:rsidP="000650CD">
      <w:pPr>
        <w:ind w:firstLine="0"/>
      </w:pPr>
      <w:r w:rsidRPr="000650CD">
        <w:t xml:space="preserve">%          </w:t>
      </w:r>
    </w:p>
    <w:p w14:paraId="1C2EA8AC" w14:textId="77777777" w:rsidR="000650CD" w:rsidRPr="000650CD" w:rsidRDefault="000650CD" w:rsidP="000650CD">
      <w:pPr>
        <w:ind w:firstLine="0"/>
      </w:pPr>
      <w:r w:rsidRPr="000650CD">
        <w:t xml:space="preserve">%          </w:t>
      </w:r>
      <w:proofErr w:type="spellStart"/>
      <w:proofErr w:type="gramStart"/>
      <w:r w:rsidRPr="000650CD">
        <w:t>trisurf</w:t>
      </w:r>
      <w:proofErr w:type="spellEnd"/>
      <w:proofErr w:type="gramEnd"/>
      <w:r w:rsidRPr="000650CD">
        <w:t>(t(t1,:),p(:,1),p(:,2),p(:,3))</w:t>
      </w:r>
    </w:p>
    <w:p w14:paraId="450984F5" w14:textId="77777777" w:rsidR="000650CD" w:rsidRPr="000650CD" w:rsidRDefault="000650CD" w:rsidP="000650CD">
      <w:pPr>
        <w:ind w:firstLine="0"/>
      </w:pPr>
      <w:r w:rsidRPr="000650CD">
        <w:t xml:space="preserve">%          </w:t>
      </w:r>
      <w:proofErr w:type="gramStart"/>
      <w:r w:rsidRPr="000650CD">
        <w:t>quiver3</w:t>
      </w:r>
      <w:proofErr w:type="gramEnd"/>
      <w:r w:rsidRPr="000650CD">
        <w:t>(cc1(1),cc1(2),cc1(3),</w:t>
      </w:r>
      <w:proofErr w:type="spellStart"/>
      <w:r w:rsidRPr="000650CD">
        <w:t>tnorm</w:t>
      </w:r>
      <w:proofErr w:type="spellEnd"/>
      <w:r w:rsidRPr="000650CD">
        <w:t>(t1,1)/</w:t>
      </w:r>
      <w:proofErr w:type="spellStart"/>
      <w:r w:rsidRPr="000650CD">
        <w:t>fs,tnorm</w:t>
      </w:r>
      <w:proofErr w:type="spellEnd"/>
      <w:r w:rsidRPr="000650CD">
        <w:t>(t1,2)/</w:t>
      </w:r>
      <w:proofErr w:type="spellStart"/>
      <w:r w:rsidRPr="000650CD">
        <w:t>fs,tnorm</w:t>
      </w:r>
      <w:proofErr w:type="spellEnd"/>
      <w:r w:rsidRPr="000650CD">
        <w:t>(t1,3)/</w:t>
      </w:r>
      <w:proofErr w:type="spellStart"/>
      <w:r w:rsidRPr="000650CD">
        <w:t>fs,'b</w:t>
      </w:r>
      <w:proofErr w:type="spellEnd"/>
      <w:r w:rsidRPr="000650CD">
        <w:t>');</w:t>
      </w:r>
    </w:p>
    <w:p w14:paraId="193E86DE" w14:textId="77777777" w:rsidR="000650CD" w:rsidRPr="000650CD" w:rsidRDefault="000650CD" w:rsidP="000650CD">
      <w:pPr>
        <w:ind w:firstLine="0"/>
      </w:pPr>
      <w:r w:rsidRPr="000650CD">
        <w:t xml:space="preserve">%                 </w:t>
      </w:r>
    </w:p>
    <w:p w14:paraId="0EC8C0A7" w14:textId="77777777" w:rsidR="000650CD" w:rsidRPr="000650CD" w:rsidRDefault="000650CD" w:rsidP="000650CD">
      <w:pPr>
        <w:ind w:firstLine="0"/>
      </w:pPr>
      <w:r w:rsidRPr="000650CD">
        <w:t xml:space="preserve">       </w:t>
      </w:r>
      <w:proofErr w:type="gramStart"/>
      <w:r w:rsidRPr="000650CD">
        <w:t>for</w:t>
      </w:r>
      <w:proofErr w:type="gramEnd"/>
      <w:r w:rsidRPr="000650CD">
        <w:t xml:space="preserve"> </w:t>
      </w:r>
      <w:proofErr w:type="spellStart"/>
      <w:r w:rsidRPr="000650CD">
        <w:t>i</w:t>
      </w:r>
      <w:proofErr w:type="spellEnd"/>
      <w:r w:rsidRPr="000650CD">
        <w:t>=1:length(</w:t>
      </w:r>
      <w:proofErr w:type="spellStart"/>
      <w:r w:rsidRPr="000650CD">
        <w:t>idtcandidate</w:t>
      </w:r>
      <w:proofErr w:type="spellEnd"/>
      <w:r w:rsidRPr="000650CD">
        <w:t>)</w:t>
      </w:r>
    </w:p>
    <w:p w14:paraId="46937D84" w14:textId="77777777" w:rsidR="000650CD" w:rsidRPr="000650CD" w:rsidRDefault="000650CD" w:rsidP="000650CD">
      <w:pPr>
        <w:ind w:firstLine="0"/>
      </w:pPr>
      <w:r w:rsidRPr="000650CD">
        <w:t xml:space="preserve">               </w:t>
      </w:r>
      <w:proofErr w:type="gramStart"/>
      <w:r w:rsidRPr="000650CD">
        <w:t>t2</w:t>
      </w:r>
      <w:proofErr w:type="gramEnd"/>
      <w:r w:rsidRPr="000650CD">
        <w:t>=</w:t>
      </w:r>
      <w:proofErr w:type="spellStart"/>
      <w:r w:rsidRPr="000650CD">
        <w:t>idtcandidate</w:t>
      </w:r>
      <w:proofErr w:type="spellEnd"/>
      <w:r w:rsidRPr="000650CD">
        <w:t>(</w:t>
      </w:r>
      <w:proofErr w:type="spellStart"/>
      <w:r w:rsidRPr="000650CD">
        <w:t>i</w:t>
      </w:r>
      <w:proofErr w:type="spellEnd"/>
      <w:r w:rsidRPr="000650CD">
        <w:t>);</w:t>
      </w:r>
    </w:p>
    <w:p w14:paraId="2343094C" w14:textId="77777777" w:rsidR="000650CD" w:rsidRPr="000650CD" w:rsidRDefault="000650CD" w:rsidP="000650CD">
      <w:pPr>
        <w:ind w:firstLine="0"/>
      </w:pPr>
      <w:r w:rsidRPr="000650CD">
        <w:t xml:space="preserve">               </w:t>
      </w:r>
      <w:proofErr w:type="gramStart"/>
      <w:r w:rsidRPr="000650CD">
        <w:t>if</w:t>
      </w:r>
      <w:proofErr w:type="gramEnd"/>
      <w:r w:rsidRPr="000650CD">
        <w:t xml:space="preserve"> t2==t1;continue;end;</w:t>
      </w:r>
    </w:p>
    <w:p w14:paraId="5DC86201" w14:textId="77777777" w:rsidR="000650CD" w:rsidRPr="000650CD" w:rsidRDefault="000650CD" w:rsidP="000650CD">
      <w:pPr>
        <w:ind w:firstLine="0"/>
      </w:pPr>
      <w:r w:rsidRPr="000650CD">
        <w:t xml:space="preserve">                </w:t>
      </w:r>
    </w:p>
    <w:p w14:paraId="6B649F72" w14:textId="77777777" w:rsidR="000650CD" w:rsidRPr="000650CD" w:rsidRDefault="000650CD" w:rsidP="000650CD">
      <w:pPr>
        <w:ind w:firstLine="0"/>
      </w:pPr>
      <w:r w:rsidRPr="000650CD">
        <w:t xml:space="preserve">               %</w:t>
      </w:r>
      <w:proofErr w:type="gramStart"/>
      <w:r w:rsidRPr="000650CD">
        <w:t>debug</w:t>
      </w:r>
      <w:proofErr w:type="gramEnd"/>
    </w:p>
    <w:p w14:paraId="0E45C583" w14:textId="77777777" w:rsidR="000650CD" w:rsidRPr="000650CD" w:rsidRDefault="000650CD" w:rsidP="000650CD">
      <w:pPr>
        <w:ind w:firstLine="0"/>
      </w:pPr>
      <w:r w:rsidRPr="000650CD">
        <w:t xml:space="preserve">%                </w:t>
      </w:r>
      <w:proofErr w:type="gramStart"/>
      <w:r w:rsidRPr="000650CD">
        <w:t>cc2</w:t>
      </w:r>
      <w:proofErr w:type="gramEnd"/>
      <w:r w:rsidRPr="000650CD">
        <w:t>=(p(t(t2,1),:)+p(t(t2,2),:)+p(t(t2,3),:))/3;</w:t>
      </w:r>
    </w:p>
    <w:p w14:paraId="25B6F80D" w14:textId="77777777" w:rsidR="000650CD" w:rsidRPr="000650CD" w:rsidRDefault="000650CD" w:rsidP="000650CD">
      <w:pPr>
        <w:ind w:firstLine="0"/>
      </w:pPr>
      <w:r w:rsidRPr="000650CD">
        <w:t xml:space="preserve">%          </w:t>
      </w:r>
    </w:p>
    <w:p w14:paraId="7756CCCE" w14:textId="77777777" w:rsidR="000650CD" w:rsidRPr="000650CD" w:rsidRDefault="000650CD" w:rsidP="000650CD">
      <w:pPr>
        <w:ind w:firstLine="0"/>
      </w:pPr>
      <w:r w:rsidRPr="000650CD">
        <w:t xml:space="preserve">%                 </w:t>
      </w:r>
      <w:proofErr w:type="spellStart"/>
      <w:proofErr w:type="gramStart"/>
      <w:r w:rsidRPr="000650CD">
        <w:t>trisurf</w:t>
      </w:r>
      <w:proofErr w:type="spellEnd"/>
      <w:proofErr w:type="gramEnd"/>
      <w:r w:rsidRPr="000650CD">
        <w:t>(t(t2,:),p(:,1),p(:,2),p(:,3))</w:t>
      </w:r>
    </w:p>
    <w:p w14:paraId="57FC02FB" w14:textId="77777777" w:rsidR="000650CD" w:rsidRPr="000650CD" w:rsidRDefault="000650CD" w:rsidP="000650CD">
      <w:pPr>
        <w:ind w:firstLine="0"/>
      </w:pPr>
      <w:r w:rsidRPr="000650CD">
        <w:t xml:space="preserve">%                 </w:t>
      </w:r>
      <w:proofErr w:type="gramStart"/>
      <w:r w:rsidRPr="000650CD">
        <w:t>quiver3</w:t>
      </w:r>
      <w:proofErr w:type="gramEnd"/>
      <w:r w:rsidRPr="000650CD">
        <w:t>(cc2(1),cc2(2),cc2(3),</w:t>
      </w:r>
      <w:proofErr w:type="spellStart"/>
      <w:r w:rsidRPr="000650CD">
        <w:t>tnorm</w:t>
      </w:r>
      <w:proofErr w:type="spellEnd"/>
      <w:r w:rsidRPr="000650CD">
        <w:t>(t2,1)/</w:t>
      </w:r>
      <w:proofErr w:type="spellStart"/>
      <w:r w:rsidRPr="000650CD">
        <w:t>fs,tnorm</w:t>
      </w:r>
      <w:proofErr w:type="spellEnd"/>
      <w:r w:rsidRPr="000650CD">
        <w:t>(t2,2)/</w:t>
      </w:r>
      <w:proofErr w:type="spellStart"/>
      <w:r w:rsidRPr="000650CD">
        <w:t>fs,tnorm</w:t>
      </w:r>
      <w:proofErr w:type="spellEnd"/>
      <w:r w:rsidRPr="000650CD">
        <w:t>(t2,3)/</w:t>
      </w:r>
      <w:proofErr w:type="spellStart"/>
      <w:r w:rsidRPr="000650CD">
        <w:t>fs,'r</w:t>
      </w:r>
      <w:proofErr w:type="spellEnd"/>
      <w:r w:rsidRPr="000650CD">
        <w:t>');</w:t>
      </w:r>
    </w:p>
    <w:p w14:paraId="7A0B32AB" w14:textId="77777777" w:rsidR="000650CD" w:rsidRPr="000650CD" w:rsidRDefault="000650CD" w:rsidP="000650CD">
      <w:pPr>
        <w:ind w:firstLine="0"/>
      </w:pPr>
      <w:r w:rsidRPr="000650CD">
        <w:t xml:space="preserve">%                </w:t>
      </w:r>
    </w:p>
    <w:p w14:paraId="1AA3C202" w14:textId="77777777" w:rsidR="000650CD" w:rsidRPr="000650CD" w:rsidRDefault="000650CD" w:rsidP="000650CD">
      <w:pPr>
        <w:ind w:firstLine="0"/>
      </w:pPr>
      <w:r w:rsidRPr="000650CD">
        <w:t xml:space="preserve">%                </w:t>
      </w:r>
    </w:p>
    <w:p w14:paraId="1756922F" w14:textId="77777777" w:rsidR="000650CD" w:rsidRPr="000650CD" w:rsidRDefault="000650CD" w:rsidP="000650CD">
      <w:pPr>
        <w:ind w:firstLine="0"/>
      </w:pPr>
      <w:r w:rsidRPr="000650CD">
        <w:t xml:space="preserve"> </w:t>
      </w:r>
    </w:p>
    <w:p w14:paraId="6F32C52D" w14:textId="77777777" w:rsidR="000650CD" w:rsidRPr="000650CD" w:rsidRDefault="000650CD" w:rsidP="000650CD">
      <w:pPr>
        <w:ind w:firstLine="0"/>
      </w:pPr>
      <w:r w:rsidRPr="000650CD">
        <w:t xml:space="preserve">               </w:t>
      </w:r>
    </w:p>
    <w:p w14:paraId="09C340B8" w14:textId="77777777" w:rsidR="000650CD" w:rsidRPr="000650CD" w:rsidRDefault="000650CD" w:rsidP="000650CD">
      <w:pPr>
        <w:ind w:firstLine="0"/>
      </w:pPr>
      <w:r w:rsidRPr="000650CD">
        <w:t xml:space="preserve">                </w:t>
      </w:r>
      <w:proofErr w:type="spellStart"/>
      <w:proofErr w:type="gramStart"/>
      <w:r w:rsidRPr="000650CD">
        <w:t>ttemp</w:t>
      </w:r>
      <w:proofErr w:type="spellEnd"/>
      <w:proofErr w:type="gramEnd"/>
      <w:r w:rsidRPr="000650CD">
        <w:t>=t(t2,:);</w:t>
      </w:r>
    </w:p>
    <w:p w14:paraId="22967F94" w14:textId="77777777" w:rsidR="000650CD" w:rsidRPr="000650CD" w:rsidRDefault="000650CD" w:rsidP="000650CD">
      <w:pPr>
        <w:ind w:firstLine="0"/>
      </w:pPr>
      <w:r w:rsidRPr="000650CD">
        <w:t xml:space="preserve">                </w:t>
      </w:r>
      <w:proofErr w:type="gramStart"/>
      <w:r w:rsidRPr="000650CD">
        <w:t>p4</w:t>
      </w:r>
      <w:proofErr w:type="gramEnd"/>
      <w:r w:rsidRPr="000650CD">
        <w:t>=</w:t>
      </w:r>
      <w:proofErr w:type="spellStart"/>
      <w:r w:rsidRPr="000650CD">
        <w:t>ttemp</w:t>
      </w:r>
      <w:proofErr w:type="spellEnd"/>
      <w:r w:rsidRPr="000650CD">
        <w:t>(</w:t>
      </w:r>
      <w:proofErr w:type="spellStart"/>
      <w:r w:rsidRPr="000650CD">
        <w:t>ttemp</w:t>
      </w:r>
      <w:proofErr w:type="spellEnd"/>
      <w:r w:rsidRPr="000650CD">
        <w:t xml:space="preserve">~=p1 &amp; </w:t>
      </w:r>
      <w:proofErr w:type="spellStart"/>
      <w:r w:rsidRPr="000650CD">
        <w:t>ttemp</w:t>
      </w:r>
      <w:proofErr w:type="spellEnd"/>
      <w:r w:rsidRPr="000650CD">
        <w:t>~=p2);%</w:t>
      </w:r>
      <w:proofErr w:type="spellStart"/>
      <w:r w:rsidRPr="000650CD">
        <w:t>terzo</w:t>
      </w:r>
      <w:proofErr w:type="spellEnd"/>
      <w:r w:rsidRPr="000650CD">
        <w:t xml:space="preserve"> id </w:t>
      </w:r>
      <w:proofErr w:type="spellStart"/>
      <w:r w:rsidRPr="000650CD">
        <w:t>punto</w:t>
      </w:r>
      <w:proofErr w:type="spellEnd"/>
    </w:p>
    <w:p w14:paraId="02A9151B" w14:textId="77777777" w:rsidR="000650CD" w:rsidRPr="000650CD" w:rsidRDefault="000650CD" w:rsidP="000650CD">
      <w:pPr>
        <w:ind w:firstLine="0"/>
      </w:pPr>
      <w:r w:rsidRPr="000650CD">
        <w:t xml:space="preserve">        </w:t>
      </w:r>
    </w:p>
    <w:p w14:paraId="2B9B5319" w14:textId="77777777" w:rsidR="000650CD" w:rsidRPr="000650CD" w:rsidRDefault="000650CD" w:rsidP="000650CD">
      <w:pPr>
        <w:ind w:firstLine="0"/>
      </w:pPr>
      <w:r w:rsidRPr="000650CD">
        <w:t xml:space="preserve">   </w:t>
      </w:r>
    </w:p>
    <w:p w14:paraId="00CFB8F6" w14:textId="77777777" w:rsidR="000650CD" w:rsidRPr="000650CD" w:rsidRDefault="000650CD" w:rsidP="000650CD">
      <w:pPr>
        <w:ind w:firstLine="0"/>
      </w:pPr>
      <w:r w:rsidRPr="000650CD">
        <w:t xml:space="preserve">                %</w:t>
      </w:r>
      <w:proofErr w:type="spellStart"/>
      <w:proofErr w:type="gramStart"/>
      <w:r w:rsidRPr="000650CD">
        <w:t>calcola</w:t>
      </w:r>
      <w:proofErr w:type="spellEnd"/>
      <w:proofErr w:type="gramEnd"/>
      <w:r w:rsidRPr="000650CD">
        <w:t xml:space="preserve"> </w:t>
      </w:r>
      <w:proofErr w:type="spellStart"/>
      <w:r w:rsidRPr="000650CD">
        <w:t>l'angolo</w:t>
      </w:r>
      <w:proofErr w:type="spellEnd"/>
      <w:r w:rsidRPr="000650CD">
        <w:t xml:space="preserve"> </w:t>
      </w:r>
      <w:proofErr w:type="spellStart"/>
      <w:r w:rsidRPr="000650CD">
        <w:t>fra</w:t>
      </w:r>
      <w:proofErr w:type="spellEnd"/>
      <w:r w:rsidRPr="000650CD">
        <w:t xml:space="preserve"> </w:t>
      </w:r>
      <w:proofErr w:type="spellStart"/>
      <w:r w:rsidRPr="000650CD">
        <w:t>i</w:t>
      </w:r>
      <w:proofErr w:type="spellEnd"/>
      <w:r w:rsidRPr="000650CD">
        <w:t xml:space="preserve"> </w:t>
      </w:r>
      <w:proofErr w:type="spellStart"/>
      <w:r w:rsidRPr="000650CD">
        <w:t>triangoli</w:t>
      </w:r>
      <w:proofErr w:type="spellEnd"/>
      <w:r w:rsidRPr="000650CD">
        <w:t xml:space="preserve"> e </w:t>
      </w:r>
      <w:proofErr w:type="spellStart"/>
      <w:r w:rsidRPr="000650CD">
        <w:t>prendi</w:t>
      </w:r>
      <w:proofErr w:type="spellEnd"/>
      <w:r w:rsidRPr="000650CD">
        <w:t xml:space="preserve"> </w:t>
      </w:r>
      <w:proofErr w:type="spellStart"/>
      <w:r w:rsidRPr="000650CD">
        <w:t>il</w:t>
      </w:r>
      <w:proofErr w:type="spellEnd"/>
      <w:r w:rsidRPr="000650CD">
        <w:t xml:space="preserve"> </w:t>
      </w:r>
      <w:proofErr w:type="spellStart"/>
      <w:r w:rsidRPr="000650CD">
        <w:t>minimo</w:t>
      </w:r>
      <w:proofErr w:type="spellEnd"/>
    </w:p>
    <w:p w14:paraId="3BF75570" w14:textId="77777777" w:rsidR="000650CD" w:rsidRPr="000650CD" w:rsidRDefault="000650CD" w:rsidP="000650CD">
      <w:pPr>
        <w:ind w:firstLine="0"/>
      </w:pPr>
      <w:r w:rsidRPr="000650CD">
        <w:lastRenderedPageBreak/>
        <w:t xml:space="preserve">              </w:t>
      </w:r>
    </w:p>
    <w:p w14:paraId="1A9579A4" w14:textId="77777777" w:rsidR="000650CD" w:rsidRPr="000650CD" w:rsidRDefault="000650CD" w:rsidP="000650CD">
      <w:pPr>
        <w:ind w:firstLine="0"/>
      </w:pPr>
      <w:r w:rsidRPr="000650CD">
        <w:t xml:space="preserve">                </w:t>
      </w:r>
    </w:p>
    <w:p w14:paraId="7368403F" w14:textId="77777777" w:rsidR="000650CD" w:rsidRPr="000650CD" w:rsidRDefault="000650CD" w:rsidP="000650CD">
      <w:pPr>
        <w:ind w:firstLine="0"/>
      </w:pPr>
      <w:r w:rsidRPr="000650CD">
        <w:t xml:space="preserve">                [</w:t>
      </w:r>
      <w:proofErr w:type="gramStart"/>
      <w:r w:rsidRPr="000650CD">
        <w:t>alpha,tnorm2</w:t>
      </w:r>
      <w:proofErr w:type="gramEnd"/>
      <w:r w:rsidRPr="000650CD">
        <w:t>]=</w:t>
      </w:r>
      <w:proofErr w:type="spellStart"/>
      <w:r w:rsidRPr="000650CD">
        <w:t>TriAngle</w:t>
      </w:r>
      <w:proofErr w:type="spellEnd"/>
      <w:r w:rsidRPr="000650CD">
        <w:t>(p(p1,:),p(p2,:),p(p3,:),p(p4,:),</w:t>
      </w:r>
      <w:proofErr w:type="spellStart"/>
      <w:r w:rsidRPr="000650CD">
        <w:t>tnorm</w:t>
      </w:r>
      <w:proofErr w:type="spellEnd"/>
      <w:r w:rsidRPr="000650CD">
        <w:t>(t1,:));</w:t>
      </w:r>
    </w:p>
    <w:p w14:paraId="0175AF85" w14:textId="77777777" w:rsidR="000650CD" w:rsidRPr="000650CD" w:rsidRDefault="000650CD" w:rsidP="000650CD">
      <w:pPr>
        <w:ind w:firstLine="0"/>
      </w:pPr>
      <w:r w:rsidRPr="000650CD">
        <w:t xml:space="preserve">                </w:t>
      </w:r>
    </w:p>
    <w:p w14:paraId="1ADB33E5" w14:textId="77777777" w:rsidR="000650CD" w:rsidRPr="000650CD" w:rsidRDefault="000650CD" w:rsidP="000650CD">
      <w:pPr>
        <w:ind w:firstLine="0"/>
      </w:pPr>
      <w:r w:rsidRPr="000650CD">
        <w:t xml:space="preserve">                </w:t>
      </w:r>
      <w:proofErr w:type="gramStart"/>
      <w:r w:rsidRPr="000650CD">
        <w:t>if</w:t>
      </w:r>
      <w:proofErr w:type="gramEnd"/>
      <w:r w:rsidRPr="000650CD">
        <w:t xml:space="preserve"> alpha&lt;</w:t>
      </w:r>
      <w:proofErr w:type="spellStart"/>
      <w:r w:rsidRPr="000650CD">
        <w:t>alphamin</w:t>
      </w:r>
      <w:proofErr w:type="spellEnd"/>
    </w:p>
    <w:p w14:paraId="6662A2F8" w14:textId="77777777" w:rsidR="000650CD" w:rsidRPr="000650CD" w:rsidRDefault="000650CD" w:rsidP="000650CD">
      <w:pPr>
        <w:ind w:firstLine="0"/>
      </w:pPr>
      <w:r w:rsidRPr="000650CD">
        <w:t xml:space="preserve">                    </w:t>
      </w:r>
    </w:p>
    <w:p w14:paraId="7112F412" w14:textId="77777777" w:rsidR="000650CD" w:rsidRPr="000650CD" w:rsidRDefault="000650CD" w:rsidP="000650CD">
      <w:pPr>
        <w:ind w:firstLine="0"/>
      </w:pPr>
      <w:r w:rsidRPr="000650CD">
        <w:t xml:space="preserve">                    </w:t>
      </w:r>
      <w:proofErr w:type="spellStart"/>
      <w:proofErr w:type="gramStart"/>
      <w:r w:rsidRPr="000650CD">
        <w:t>alphamin</w:t>
      </w:r>
      <w:proofErr w:type="spellEnd"/>
      <w:proofErr w:type="gramEnd"/>
      <w:r w:rsidRPr="000650CD">
        <w:t>=alpha;</w:t>
      </w:r>
    </w:p>
    <w:p w14:paraId="7F2A5550" w14:textId="77777777" w:rsidR="000650CD" w:rsidRPr="000650CD" w:rsidRDefault="000650CD" w:rsidP="000650CD">
      <w:pPr>
        <w:ind w:firstLine="0"/>
      </w:pPr>
      <w:r w:rsidRPr="000650CD">
        <w:t xml:space="preserve">                    </w:t>
      </w:r>
      <w:proofErr w:type="spellStart"/>
      <w:proofErr w:type="gramStart"/>
      <w:r w:rsidRPr="000650CD">
        <w:t>idt</w:t>
      </w:r>
      <w:proofErr w:type="spellEnd"/>
      <w:proofErr w:type="gramEnd"/>
      <w:r w:rsidRPr="000650CD">
        <w:t xml:space="preserve">=t2;  </w:t>
      </w:r>
    </w:p>
    <w:p w14:paraId="1617EB28" w14:textId="77777777" w:rsidR="000650CD" w:rsidRPr="000650CD" w:rsidRDefault="000650CD" w:rsidP="000650CD">
      <w:pPr>
        <w:ind w:firstLine="0"/>
      </w:pPr>
      <w:r w:rsidRPr="000650CD">
        <w:t xml:space="preserve">                    </w:t>
      </w:r>
      <w:proofErr w:type="spellStart"/>
      <w:proofErr w:type="gramStart"/>
      <w:r w:rsidRPr="000650CD">
        <w:t>tnorm</w:t>
      </w:r>
      <w:proofErr w:type="spellEnd"/>
      <w:proofErr w:type="gramEnd"/>
      <w:r w:rsidRPr="000650CD">
        <w:t>(t2,:)=tnorm2;%</w:t>
      </w:r>
      <w:proofErr w:type="spellStart"/>
      <w:r w:rsidRPr="000650CD">
        <w:t>ripristina</w:t>
      </w:r>
      <w:proofErr w:type="spellEnd"/>
      <w:r w:rsidRPr="000650CD">
        <w:t xml:space="preserve"> </w:t>
      </w:r>
      <w:proofErr w:type="spellStart"/>
      <w:r w:rsidRPr="000650CD">
        <w:t>orientazione</w:t>
      </w:r>
      <w:proofErr w:type="spellEnd"/>
      <w:r w:rsidRPr="000650CD">
        <w:t xml:space="preserve">   </w:t>
      </w:r>
    </w:p>
    <w:p w14:paraId="2EA51235" w14:textId="77777777" w:rsidR="000650CD" w:rsidRPr="000650CD" w:rsidRDefault="000650CD" w:rsidP="000650CD">
      <w:pPr>
        <w:ind w:firstLine="0"/>
      </w:pPr>
      <w:r w:rsidRPr="000650CD">
        <w:t xml:space="preserve">                     </w:t>
      </w:r>
    </w:p>
    <w:p w14:paraId="0DB84955" w14:textId="77777777" w:rsidR="000650CD" w:rsidRPr="000650CD" w:rsidRDefault="000650CD" w:rsidP="000650CD">
      <w:pPr>
        <w:ind w:firstLine="0"/>
      </w:pPr>
      <w:r w:rsidRPr="000650CD">
        <w:t xml:space="preserve">                    %</w:t>
      </w:r>
      <w:proofErr w:type="gramStart"/>
      <w:r w:rsidRPr="000650CD">
        <w:t>debug</w:t>
      </w:r>
      <w:proofErr w:type="gramEnd"/>
    </w:p>
    <w:p w14:paraId="71E1FFB1" w14:textId="77777777" w:rsidR="000650CD" w:rsidRPr="000650CD" w:rsidRDefault="000650CD" w:rsidP="000650CD">
      <w:pPr>
        <w:ind w:firstLine="0"/>
      </w:pPr>
      <w:r w:rsidRPr="000650CD">
        <w:t xml:space="preserve">%                      </w:t>
      </w:r>
      <w:proofErr w:type="gramStart"/>
      <w:r w:rsidRPr="000650CD">
        <w:t>quiver3</w:t>
      </w:r>
      <w:proofErr w:type="gramEnd"/>
      <w:r w:rsidRPr="000650CD">
        <w:t>(cc2(1),cc2(2),cc2(3),</w:t>
      </w:r>
      <w:proofErr w:type="spellStart"/>
      <w:r w:rsidRPr="000650CD">
        <w:t>tnorm</w:t>
      </w:r>
      <w:proofErr w:type="spellEnd"/>
      <w:r w:rsidRPr="000650CD">
        <w:t>(t2,1)/</w:t>
      </w:r>
      <w:proofErr w:type="spellStart"/>
      <w:r w:rsidRPr="000650CD">
        <w:t>fs,tnorm</w:t>
      </w:r>
      <w:proofErr w:type="spellEnd"/>
      <w:r w:rsidRPr="000650CD">
        <w:t>(t2,2)/</w:t>
      </w:r>
      <w:proofErr w:type="spellStart"/>
      <w:r w:rsidRPr="000650CD">
        <w:t>fs,tnorm</w:t>
      </w:r>
      <w:proofErr w:type="spellEnd"/>
      <w:r w:rsidRPr="000650CD">
        <w:t>(t2,3)/</w:t>
      </w:r>
      <w:proofErr w:type="spellStart"/>
      <w:r w:rsidRPr="000650CD">
        <w:t>fs,'c</w:t>
      </w:r>
      <w:proofErr w:type="spellEnd"/>
      <w:r w:rsidRPr="000650CD">
        <w:t>');</w:t>
      </w:r>
    </w:p>
    <w:p w14:paraId="061B23E3" w14:textId="77777777" w:rsidR="000650CD" w:rsidRPr="000650CD" w:rsidRDefault="000650CD" w:rsidP="000650CD">
      <w:pPr>
        <w:ind w:firstLine="0"/>
      </w:pPr>
      <w:r w:rsidRPr="000650CD">
        <w:t xml:space="preserve">                    </w:t>
      </w:r>
    </w:p>
    <w:p w14:paraId="5A3C753C" w14:textId="77777777" w:rsidR="000650CD" w:rsidRPr="000650CD" w:rsidRDefault="000650CD" w:rsidP="000650CD">
      <w:pPr>
        <w:ind w:firstLine="0"/>
      </w:pPr>
      <w:r w:rsidRPr="000650CD">
        <w:t xml:space="preserve">                </w:t>
      </w:r>
      <w:proofErr w:type="gramStart"/>
      <w:r w:rsidRPr="000650CD">
        <w:t>end</w:t>
      </w:r>
      <w:proofErr w:type="gramEnd"/>
    </w:p>
    <w:p w14:paraId="5C6A5A5C" w14:textId="77777777" w:rsidR="000650CD" w:rsidRPr="000650CD" w:rsidRDefault="000650CD" w:rsidP="000650CD">
      <w:pPr>
        <w:ind w:firstLine="0"/>
      </w:pPr>
      <w:r w:rsidRPr="000650CD">
        <w:t xml:space="preserve">                %</w:t>
      </w:r>
      <w:proofErr w:type="gramStart"/>
      <w:r w:rsidRPr="000650CD">
        <w:t>in</w:t>
      </w:r>
      <w:proofErr w:type="gramEnd"/>
      <w:r w:rsidRPr="000650CD">
        <w:t xml:space="preserve"> </w:t>
      </w:r>
      <w:proofErr w:type="spellStart"/>
      <w:r w:rsidRPr="000650CD">
        <w:t>futuro</w:t>
      </w:r>
      <w:proofErr w:type="spellEnd"/>
      <w:r w:rsidRPr="000650CD">
        <w:t xml:space="preserve"> </w:t>
      </w:r>
      <w:proofErr w:type="spellStart"/>
      <w:r w:rsidRPr="000650CD">
        <w:t>considerare</w:t>
      </w:r>
      <w:proofErr w:type="spellEnd"/>
      <w:r w:rsidRPr="000650CD">
        <w:t xml:space="preserve"> di </w:t>
      </w:r>
      <w:proofErr w:type="spellStart"/>
      <w:r w:rsidRPr="000650CD">
        <w:t>scartare</w:t>
      </w:r>
      <w:proofErr w:type="spellEnd"/>
      <w:r w:rsidRPr="000650CD">
        <w:t xml:space="preserve"> </w:t>
      </w:r>
      <w:proofErr w:type="spellStart"/>
      <w:r w:rsidRPr="000650CD">
        <w:t>i</w:t>
      </w:r>
      <w:proofErr w:type="spellEnd"/>
      <w:r w:rsidRPr="000650CD">
        <w:t xml:space="preserve"> </w:t>
      </w:r>
      <w:proofErr w:type="spellStart"/>
      <w:r w:rsidRPr="000650CD">
        <w:t>trianoli</w:t>
      </w:r>
      <w:proofErr w:type="spellEnd"/>
      <w:r w:rsidRPr="000650CD">
        <w:t xml:space="preserve"> con </w:t>
      </w:r>
      <w:proofErr w:type="spellStart"/>
      <w:r w:rsidRPr="000650CD">
        <w:t>angoli</w:t>
      </w:r>
      <w:proofErr w:type="spellEnd"/>
      <w:r w:rsidRPr="000650CD">
        <w:t xml:space="preserve"> </w:t>
      </w:r>
      <w:proofErr w:type="spellStart"/>
      <w:r w:rsidRPr="000650CD">
        <w:t>troppi</w:t>
      </w:r>
      <w:proofErr w:type="spellEnd"/>
      <w:r w:rsidRPr="000650CD">
        <w:t xml:space="preserve"> </w:t>
      </w:r>
      <w:proofErr w:type="spellStart"/>
      <w:r w:rsidRPr="000650CD">
        <w:t>bassi</w:t>
      </w:r>
      <w:proofErr w:type="spellEnd"/>
      <w:r w:rsidRPr="000650CD">
        <w:t xml:space="preserve"> </w:t>
      </w:r>
      <w:proofErr w:type="spellStart"/>
      <w:r w:rsidRPr="000650CD">
        <w:t>che</w:t>
      </w:r>
      <w:proofErr w:type="spellEnd"/>
    </w:p>
    <w:p w14:paraId="771953E9" w14:textId="77777777" w:rsidR="000650CD" w:rsidRPr="000650CD" w:rsidRDefault="000650CD" w:rsidP="000650CD">
      <w:pPr>
        <w:ind w:firstLine="0"/>
      </w:pPr>
      <w:r w:rsidRPr="000650CD">
        <w:t xml:space="preserve">                %</w:t>
      </w:r>
      <w:proofErr w:type="spellStart"/>
      <w:proofErr w:type="gramStart"/>
      <w:r w:rsidRPr="000650CD">
        <w:t>possono</w:t>
      </w:r>
      <w:proofErr w:type="spellEnd"/>
      <w:proofErr w:type="gramEnd"/>
      <w:r w:rsidRPr="000650CD">
        <w:t xml:space="preserve"> </w:t>
      </w:r>
      <w:proofErr w:type="spellStart"/>
      <w:r w:rsidRPr="000650CD">
        <w:t>essere</w:t>
      </w:r>
      <w:proofErr w:type="spellEnd"/>
      <w:r w:rsidRPr="000650CD">
        <w:t xml:space="preserve"> </w:t>
      </w:r>
      <w:proofErr w:type="spellStart"/>
      <w:r w:rsidRPr="000650CD">
        <w:t>degeneri</w:t>
      </w:r>
      <w:proofErr w:type="spellEnd"/>
    </w:p>
    <w:p w14:paraId="21B4FF57" w14:textId="77777777" w:rsidR="000650CD" w:rsidRPr="000650CD" w:rsidRDefault="000650CD" w:rsidP="000650CD">
      <w:pPr>
        <w:ind w:firstLine="0"/>
      </w:pPr>
      <w:r w:rsidRPr="000650CD">
        <w:t xml:space="preserve">                </w:t>
      </w:r>
    </w:p>
    <w:p w14:paraId="37B48373" w14:textId="77777777" w:rsidR="000650CD" w:rsidRPr="000650CD" w:rsidRDefault="000650CD" w:rsidP="000650CD">
      <w:pPr>
        <w:ind w:firstLine="0"/>
      </w:pPr>
      <w:r w:rsidRPr="000650CD">
        <w:t xml:space="preserve">       </w:t>
      </w:r>
      <w:proofErr w:type="gramStart"/>
      <w:r w:rsidRPr="000650CD">
        <w:t>end</w:t>
      </w:r>
      <w:proofErr w:type="gramEnd"/>
    </w:p>
    <w:p w14:paraId="23239A43" w14:textId="77777777" w:rsidR="000650CD" w:rsidRPr="000650CD" w:rsidRDefault="000650CD" w:rsidP="000650CD">
      <w:pPr>
        <w:ind w:firstLine="0"/>
      </w:pPr>
      <w:r w:rsidRPr="000650CD">
        <w:t xml:space="preserve"> </w:t>
      </w:r>
    </w:p>
    <w:p w14:paraId="27E1BAC2" w14:textId="77777777" w:rsidR="000650CD" w:rsidRPr="000650CD" w:rsidRDefault="000650CD" w:rsidP="000650CD">
      <w:pPr>
        <w:ind w:firstLine="0"/>
      </w:pPr>
      <w:r w:rsidRPr="000650CD">
        <w:t xml:space="preserve"> </w:t>
      </w:r>
    </w:p>
    <w:p w14:paraId="19C663B8" w14:textId="77777777" w:rsidR="000650CD" w:rsidRPr="000650CD" w:rsidRDefault="000650CD" w:rsidP="000650CD">
      <w:pPr>
        <w:ind w:firstLine="0"/>
      </w:pPr>
      <w:r w:rsidRPr="000650CD">
        <w:t xml:space="preserve">   </w:t>
      </w:r>
    </w:p>
    <w:p w14:paraId="6AEC4902" w14:textId="77777777" w:rsidR="000650CD" w:rsidRPr="000650CD" w:rsidRDefault="000650CD" w:rsidP="000650CD">
      <w:pPr>
        <w:ind w:firstLine="0"/>
      </w:pPr>
      <w:r w:rsidRPr="000650CD">
        <w:t xml:space="preserve">   </w:t>
      </w:r>
    </w:p>
    <w:p w14:paraId="05B9B04A" w14:textId="77777777" w:rsidR="000650CD" w:rsidRPr="000650CD" w:rsidRDefault="000650CD" w:rsidP="000650CD">
      <w:pPr>
        <w:ind w:firstLine="0"/>
      </w:pPr>
      <w:r w:rsidRPr="000650CD">
        <w:t xml:space="preserve">    </w:t>
      </w:r>
    </w:p>
    <w:p w14:paraId="3FACC35A" w14:textId="77777777" w:rsidR="000650CD" w:rsidRPr="000650CD" w:rsidRDefault="000650CD" w:rsidP="000650CD">
      <w:pPr>
        <w:ind w:firstLine="0"/>
      </w:pPr>
      <w:r w:rsidRPr="000650CD">
        <w:t xml:space="preserve">    </w:t>
      </w:r>
    </w:p>
    <w:p w14:paraId="61CF1D93" w14:textId="77777777" w:rsidR="000650CD" w:rsidRPr="000650CD" w:rsidRDefault="000650CD" w:rsidP="000650CD">
      <w:pPr>
        <w:ind w:firstLine="0"/>
      </w:pPr>
      <w:r w:rsidRPr="000650CD">
        <w:t xml:space="preserve">   %</w:t>
      </w:r>
      <w:proofErr w:type="gramStart"/>
      <w:r w:rsidRPr="000650CD">
        <w:t>update</w:t>
      </w:r>
      <w:proofErr w:type="gramEnd"/>
      <w:r w:rsidRPr="000650CD">
        <w:t xml:space="preserve"> front according to </w:t>
      </w:r>
      <w:proofErr w:type="spellStart"/>
      <w:r w:rsidRPr="000650CD">
        <w:t>idttriangle</w:t>
      </w:r>
      <w:proofErr w:type="spellEnd"/>
    </w:p>
    <w:p w14:paraId="61AE6DFC" w14:textId="77777777" w:rsidR="000650CD" w:rsidRPr="000650CD" w:rsidRDefault="000650CD" w:rsidP="000650CD">
      <w:pPr>
        <w:ind w:firstLine="0"/>
      </w:pPr>
      <w:r w:rsidRPr="000650CD">
        <w:t xml:space="preserve">          </w:t>
      </w:r>
      <w:proofErr w:type="spellStart"/>
      <w:proofErr w:type="gramStart"/>
      <w:r w:rsidRPr="000650CD">
        <w:t>tkeep</w:t>
      </w:r>
      <w:proofErr w:type="spellEnd"/>
      <w:proofErr w:type="gramEnd"/>
      <w:r w:rsidRPr="000650CD">
        <w:t>(</w:t>
      </w:r>
      <w:proofErr w:type="spellStart"/>
      <w:r w:rsidRPr="000650CD">
        <w:t>idt</w:t>
      </w:r>
      <w:proofErr w:type="spellEnd"/>
      <w:r w:rsidRPr="000650CD">
        <w:t>)=true;</w:t>
      </w:r>
    </w:p>
    <w:p w14:paraId="7BBE57BA" w14:textId="77777777" w:rsidR="000650CD" w:rsidRPr="000650CD" w:rsidRDefault="000650CD" w:rsidP="000650CD">
      <w:pPr>
        <w:ind w:firstLine="0"/>
      </w:pPr>
      <w:r w:rsidRPr="000650CD">
        <w:t xml:space="preserve">        </w:t>
      </w:r>
      <w:proofErr w:type="gramStart"/>
      <w:r w:rsidRPr="000650CD">
        <w:t>for</w:t>
      </w:r>
      <w:proofErr w:type="gramEnd"/>
      <w:r w:rsidRPr="000650CD">
        <w:t xml:space="preserve"> j=1:3</w:t>
      </w:r>
    </w:p>
    <w:p w14:paraId="50386C16" w14:textId="77777777" w:rsidR="000650CD" w:rsidRPr="000650CD" w:rsidRDefault="000650CD" w:rsidP="000650CD">
      <w:pPr>
        <w:ind w:firstLine="0"/>
      </w:pPr>
      <w:r w:rsidRPr="000650CD">
        <w:t xml:space="preserve">            </w:t>
      </w:r>
      <w:proofErr w:type="gramStart"/>
      <w:r w:rsidRPr="000650CD">
        <w:t>ide</w:t>
      </w:r>
      <w:proofErr w:type="gramEnd"/>
      <w:r w:rsidRPr="000650CD">
        <w:t>=</w:t>
      </w:r>
      <w:proofErr w:type="spellStart"/>
      <w:r w:rsidRPr="000650CD">
        <w:t>te</w:t>
      </w:r>
      <w:proofErr w:type="spellEnd"/>
      <w:r w:rsidRPr="000650CD">
        <w:t>(</w:t>
      </w:r>
      <w:proofErr w:type="spellStart"/>
      <w:r w:rsidRPr="000650CD">
        <w:t>idt,j</w:t>
      </w:r>
      <w:proofErr w:type="spellEnd"/>
      <w:r w:rsidRPr="000650CD">
        <w:t>);</w:t>
      </w:r>
    </w:p>
    <w:p w14:paraId="1F976907" w14:textId="77777777" w:rsidR="000650CD" w:rsidRPr="000650CD" w:rsidRDefault="000650CD" w:rsidP="000650CD">
      <w:pPr>
        <w:ind w:firstLine="0"/>
      </w:pPr>
      <w:r w:rsidRPr="000650CD">
        <w:t xml:space="preserve">           </w:t>
      </w:r>
    </w:p>
    <w:p w14:paraId="0EA4EDA4" w14:textId="77777777" w:rsidR="000650CD" w:rsidRPr="000650CD" w:rsidRDefault="000650CD" w:rsidP="000650CD">
      <w:pPr>
        <w:ind w:firstLine="0"/>
      </w:pPr>
      <w:r w:rsidRPr="000650CD">
        <w:t xml:space="preserve">            </w:t>
      </w:r>
      <w:proofErr w:type="gramStart"/>
      <w:r w:rsidRPr="000650CD">
        <w:t>if</w:t>
      </w:r>
      <w:proofErr w:type="gramEnd"/>
      <w:r w:rsidRPr="000650CD">
        <w:t xml:space="preserve"> e2t(ide,1)&lt;1% %Is it the first triangle for the current edge?</w:t>
      </w:r>
    </w:p>
    <w:p w14:paraId="683D539D" w14:textId="77777777" w:rsidR="000650CD" w:rsidRPr="000650CD" w:rsidRDefault="000650CD" w:rsidP="000650CD">
      <w:pPr>
        <w:ind w:firstLine="0"/>
      </w:pPr>
      <w:r w:rsidRPr="000650CD">
        <w:t xml:space="preserve">                </w:t>
      </w:r>
      <w:proofErr w:type="spellStart"/>
      <w:proofErr w:type="gramStart"/>
      <w:r w:rsidRPr="000650CD">
        <w:t>efront</w:t>
      </w:r>
      <w:proofErr w:type="spellEnd"/>
      <w:proofErr w:type="gramEnd"/>
      <w:r w:rsidRPr="000650CD">
        <w:t>(</w:t>
      </w:r>
      <w:proofErr w:type="spellStart"/>
      <w:r w:rsidRPr="000650CD">
        <w:t>nf</w:t>
      </w:r>
      <w:proofErr w:type="spellEnd"/>
      <w:r w:rsidRPr="000650CD">
        <w:t>)=ide;</w:t>
      </w:r>
    </w:p>
    <w:p w14:paraId="13BDA03B" w14:textId="77777777" w:rsidR="000650CD" w:rsidRPr="000650CD" w:rsidRDefault="000650CD" w:rsidP="000650CD">
      <w:pPr>
        <w:ind w:firstLine="0"/>
      </w:pPr>
      <w:r w:rsidRPr="000650CD">
        <w:t xml:space="preserve">                </w:t>
      </w:r>
      <w:proofErr w:type="spellStart"/>
      <w:proofErr w:type="gramStart"/>
      <w:r w:rsidRPr="000650CD">
        <w:t>nf</w:t>
      </w:r>
      <w:proofErr w:type="spellEnd"/>
      <w:proofErr w:type="gramEnd"/>
      <w:r w:rsidRPr="000650CD">
        <w:t>=nf+1;</w:t>
      </w:r>
    </w:p>
    <w:p w14:paraId="6CB8A403" w14:textId="77777777" w:rsidR="000650CD" w:rsidRPr="000650CD" w:rsidRDefault="000650CD" w:rsidP="000650CD">
      <w:pPr>
        <w:ind w:firstLine="0"/>
      </w:pPr>
      <w:r w:rsidRPr="000650CD">
        <w:t xml:space="preserve">                </w:t>
      </w:r>
      <w:proofErr w:type="gramStart"/>
      <w:r w:rsidRPr="000650CD">
        <w:t>e2t</w:t>
      </w:r>
      <w:proofErr w:type="gramEnd"/>
      <w:r w:rsidRPr="000650CD">
        <w:t>(ide,1)=</w:t>
      </w:r>
      <w:proofErr w:type="spellStart"/>
      <w:r w:rsidRPr="000650CD">
        <w:t>idt</w:t>
      </w:r>
      <w:proofErr w:type="spellEnd"/>
      <w:r w:rsidRPr="000650CD">
        <w:t>;</w:t>
      </w:r>
    </w:p>
    <w:p w14:paraId="02790A38" w14:textId="77777777" w:rsidR="000650CD" w:rsidRPr="000650CD" w:rsidRDefault="000650CD" w:rsidP="000650CD">
      <w:pPr>
        <w:ind w:firstLine="0"/>
      </w:pPr>
      <w:r w:rsidRPr="000650CD">
        <w:t xml:space="preserve">            </w:t>
      </w:r>
      <w:proofErr w:type="gramStart"/>
      <w:r w:rsidRPr="000650CD">
        <w:t>else</w:t>
      </w:r>
      <w:proofErr w:type="gramEnd"/>
      <w:r w:rsidRPr="000650CD">
        <w:t xml:space="preserve">                     %no, it is the second one</w:t>
      </w:r>
    </w:p>
    <w:p w14:paraId="7889B505" w14:textId="77777777" w:rsidR="000650CD" w:rsidRPr="000650CD" w:rsidRDefault="000650CD" w:rsidP="000650CD">
      <w:pPr>
        <w:ind w:firstLine="0"/>
      </w:pPr>
      <w:r w:rsidRPr="000650CD">
        <w:t xml:space="preserve">                </w:t>
      </w:r>
      <w:proofErr w:type="spellStart"/>
      <w:proofErr w:type="gramStart"/>
      <w:r w:rsidRPr="000650CD">
        <w:t>efront</w:t>
      </w:r>
      <w:proofErr w:type="spellEnd"/>
      <w:proofErr w:type="gramEnd"/>
      <w:r w:rsidRPr="000650CD">
        <w:t>(</w:t>
      </w:r>
      <w:proofErr w:type="spellStart"/>
      <w:r w:rsidRPr="000650CD">
        <w:t>nf</w:t>
      </w:r>
      <w:proofErr w:type="spellEnd"/>
      <w:r w:rsidRPr="000650CD">
        <w:t>)=ide;</w:t>
      </w:r>
    </w:p>
    <w:p w14:paraId="55F2873D" w14:textId="77777777" w:rsidR="000650CD" w:rsidRPr="000650CD" w:rsidRDefault="000650CD" w:rsidP="000650CD">
      <w:pPr>
        <w:ind w:firstLine="0"/>
      </w:pPr>
      <w:r w:rsidRPr="000650CD">
        <w:t xml:space="preserve">                </w:t>
      </w:r>
      <w:proofErr w:type="spellStart"/>
      <w:proofErr w:type="gramStart"/>
      <w:r w:rsidRPr="000650CD">
        <w:t>nf</w:t>
      </w:r>
      <w:proofErr w:type="spellEnd"/>
      <w:proofErr w:type="gramEnd"/>
      <w:r w:rsidRPr="000650CD">
        <w:t>=nf+1;</w:t>
      </w:r>
    </w:p>
    <w:p w14:paraId="543B1AD5" w14:textId="77777777" w:rsidR="000650CD" w:rsidRPr="000650CD" w:rsidRDefault="000650CD" w:rsidP="000650CD">
      <w:pPr>
        <w:ind w:firstLine="0"/>
      </w:pPr>
      <w:r w:rsidRPr="000650CD">
        <w:t xml:space="preserve">                </w:t>
      </w:r>
      <w:proofErr w:type="gramStart"/>
      <w:r w:rsidRPr="000650CD">
        <w:t>e2t</w:t>
      </w:r>
      <w:proofErr w:type="gramEnd"/>
      <w:r w:rsidRPr="000650CD">
        <w:t>(ide,2)=</w:t>
      </w:r>
      <w:proofErr w:type="spellStart"/>
      <w:r w:rsidRPr="000650CD">
        <w:t>idt</w:t>
      </w:r>
      <w:proofErr w:type="spellEnd"/>
      <w:r w:rsidRPr="000650CD">
        <w:t>;</w:t>
      </w:r>
    </w:p>
    <w:p w14:paraId="7A8137E4" w14:textId="77777777" w:rsidR="000650CD" w:rsidRPr="000650CD" w:rsidRDefault="000650CD" w:rsidP="000650CD">
      <w:pPr>
        <w:ind w:firstLine="0"/>
      </w:pPr>
      <w:r w:rsidRPr="000650CD">
        <w:t xml:space="preserve">            </w:t>
      </w:r>
      <w:proofErr w:type="gramStart"/>
      <w:r w:rsidRPr="000650CD">
        <w:t>end</w:t>
      </w:r>
      <w:proofErr w:type="gramEnd"/>
    </w:p>
    <w:p w14:paraId="4A4A0FDA" w14:textId="77777777" w:rsidR="000650CD" w:rsidRPr="000650CD" w:rsidRDefault="000650CD" w:rsidP="000650CD">
      <w:pPr>
        <w:ind w:firstLine="0"/>
      </w:pPr>
      <w:r w:rsidRPr="000650CD">
        <w:t xml:space="preserve">        </w:t>
      </w:r>
      <w:proofErr w:type="gramStart"/>
      <w:r w:rsidRPr="000650CD">
        <w:t>end</w:t>
      </w:r>
      <w:proofErr w:type="gramEnd"/>
    </w:p>
    <w:p w14:paraId="164EF8F0" w14:textId="77777777" w:rsidR="000650CD" w:rsidRPr="000650CD" w:rsidRDefault="000650CD" w:rsidP="000650CD">
      <w:pPr>
        <w:ind w:firstLine="0"/>
      </w:pPr>
      <w:r w:rsidRPr="000650CD">
        <w:t xml:space="preserve">        </w:t>
      </w:r>
    </w:p>
    <w:p w14:paraId="6EB0C163" w14:textId="77777777" w:rsidR="000650CD" w:rsidRPr="000650CD" w:rsidRDefault="000650CD" w:rsidP="000650CD">
      <w:pPr>
        <w:ind w:firstLine="0"/>
      </w:pPr>
      <w:r w:rsidRPr="000650CD">
        <w:t xml:space="preserve">     </w:t>
      </w:r>
    </w:p>
    <w:p w14:paraId="0DF7E7A2" w14:textId="77777777" w:rsidR="000650CD" w:rsidRPr="000650CD" w:rsidRDefault="000650CD" w:rsidP="000650CD">
      <w:pPr>
        <w:ind w:firstLine="0"/>
      </w:pPr>
      <w:r w:rsidRPr="000650CD">
        <w:t xml:space="preserve">        </w:t>
      </w:r>
    </w:p>
    <w:p w14:paraId="7A7DDE48" w14:textId="77777777" w:rsidR="000650CD" w:rsidRPr="000650CD" w:rsidRDefault="000650CD" w:rsidP="000650CD">
      <w:pPr>
        <w:ind w:firstLine="0"/>
      </w:pPr>
      <w:r w:rsidRPr="000650CD">
        <w:t xml:space="preserve"> </w:t>
      </w:r>
    </w:p>
    <w:p w14:paraId="49C56558" w14:textId="77777777" w:rsidR="000650CD" w:rsidRPr="000650CD" w:rsidRDefault="000650CD" w:rsidP="000650CD">
      <w:pPr>
        <w:ind w:firstLine="0"/>
      </w:pPr>
      <w:r w:rsidRPr="000650CD">
        <w:t xml:space="preserve">         </w:t>
      </w:r>
      <w:proofErr w:type="spellStart"/>
      <w:proofErr w:type="gramStart"/>
      <w:r w:rsidRPr="000650CD">
        <w:t>nf</w:t>
      </w:r>
      <w:proofErr w:type="spellEnd"/>
      <w:proofErr w:type="gramEnd"/>
      <w:r w:rsidRPr="000650CD">
        <w:t xml:space="preserve">=nf-1;%per </w:t>
      </w:r>
      <w:proofErr w:type="spellStart"/>
      <w:r w:rsidRPr="000650CD">
        <w:t>evitare</w:t>
      </w:r>
      <w:proofErr w:type="spellEnd"/>
      <w:r w:rsidRPr="000650CD">
        <w:t xml:space="preserve"> di </w:t>
      </w:r>
      <w:proofErr w:type="spellStart"/>
      <w:r w:rsidRPr="000650CD">
        <w:t>scappare</w:t>
      </w:r>
      <w:proofErr w:type="spellEnd"/>
      <w:r w:rsidRPr="000650CD">
        <w:t xml:space="preserve"> </w:t>
      </w:r>
      <w:proofErr w:type="spellStart"/>
      <w:r w:rsidRPr="000650CD">
        <w:t>avanti</w:t>
      </w:r>
      <w:proofErr w:type="spellEnd"/>
      <w:r w:rsidRPr="000650CD">
        <w:t xml:space="preserve"> </w:t>
      </w:r>
      <w:proofErr w:type="spellStart"/>
      <w:r w:rsidRPr="000650CD">
        <w:t>nella</w:t>
      </w:r>
      <w:proofErr w:type="spellEnd"/>
      <w:r w:rsidRPr="000650CD">
        <w:t xml:space="preserve"> coda e </w:t>
      </w:r>
      <w:proofErr w:type="spellStart"/>
      <w:r w:rsidRPr="000650CD">
        <w:t>trovare</w:t>
      </w:r>
      <w:proofErr w:type="spellEnd"/>
      <w:r w:rsidRPr="000650CD">
        <w:t xml:space="preserve"> </w:t>
      </w:r>
      <w:proofErr w:type="spellStart"/>
      <w:r w:rsidRPr="000650CD">
        <w:t>uno</w:t>
      </w:r>
      <w:proofErr w:type="spellEnd"/>
      <w:r w:rsidRPr="000650CD">
        <w:t xml:space="preserve"> zero</w:t>
      </w:r>
    </w:p>
    <w:p w14:paraId="34CDBE1B" w14:textId="77777777" w:rsidR="000650CD" w:rsidRPr="000650CD" w:rsidRDefault="000650CD" w:rsidP="000650CD">
      <w:pPr>
        <w:ind w:firstLine="0"/>
      </w:pPr>
      <w:proofErr w:type="gramStart"/>
      <w:r w:rsidRPr="000650CD">
        <w:lastRenderedPageBreak/>
        <w:t>end</w:t>
      </w:r>
      <w:proofErr w:type="gramEnd"/>
    </w:p>
    <w:p w14:paraId="5402E32E" w14:textId="77777777" w:rsidR="000650CD" w:rsidRPr="000650CD" w:rsidRDefault="000650CD" w:rsidP="000650CD">
      <w:pPr>
        <w:ind w:firstLine="0"/>
      </w:pPr>
      <w:r w:rsidRPr="000650CD">
        <w:t xml:space="preserve"> </w:t>
      </w:r>
    </w:p>
    <w:p w14:paraId="0DD23F98" w14:textId="77777777" w:rsidR="000650CD" w:rsidRPr="000650CD" w:rsidRDefault="000650CD" w:rsidP="000650CD">
      <w:pPr>
        <w:ind w:firstLine="0"/>
      </w:pPr>
      <w:proofErr w:type="gramStart"/>
      <w:r w:rsidRPr="000650CD">
        <w:t>t</w:t>
      </w:r>
      <w:proofErr w:type="gramEnd"/>
      <w:r w:rsidRPr="000650CD">
        <w:t>=t(</w:t>
      </w:r>
      <w:proofErr w:type="spellStart"/>
      <w:r w:rsidRPr="000650CD">
        <w:t>tkeep</w:t>
      </w:r>
      <w:proofErr w:type="spellEnd"/>
      <w:r w:rsidRPr="000650CD">
        <w:t>,:);</w:t>
      </w:r>
    </w:p>
    <w:p w14:paraId="55DE6290" w14:textId="77777777" w:rsidR="000650CD" w:rsidRPr="000650CD" w:rsidRDefault="000650CD" w:rsidP="000650CD">
      <w:pPr>
        <w:ind w:firstLine="0"/>
      </w:pPr>
      <w:proofErr w:type="spellStart"/>
      <w:proofErr w:type="gramStart"/>
      <w:r w:rsidRPr="000650CD">
        <w:t>tnorm</w:t>
      </w:r>
      <w:proofErr w:type="spellEnd"/>
      <w:proofErr w:type="gramEnd"/>
      <w:r w:rsidRPr="000650CD">
        <w:t>=</w:t>
      </w:r>
      <w:proofErr w:type="spellStart"/>
      <w:r w:rsidRPr="000650CD">
        <w:t>tnorm</w:t>
      </w:r>
      <w:proofErr w:type="spellEnd"/>
      <w:r w:rsidRPr="000650CD">
        <w:t>(</w:t>
      </w:r>
      <w:proofErr w:type="spellStart"/>
      <w:r w:rsidRPr="000650CD">
        <w:t>tkeep</w:t>
      </w:r>
      <w:proofErr w:type="spellEnd"/>
      <w:r w:rsidRPr="000650CD">
        <w:t>,:);</w:t>
      </w:r>
    </w:p>
    <w:p w14:paraId="4F781EEE" w14:textId="77777777" w:rsidR="000650CD" w:rsidRPr="000650CD" w:rsidRDefault="000650CD" w:rsidP="000650CD">
      <w:pPr>
        <w:ind w:firstLine="0"/>
      </w:pPr>
      <w:r w:rsidRPr="000650CD">
        <w:t xml:space="preserve"> </w:t>
      </w:r>
    </w:p>
    <w:p w14:paraId="4E476A86" w14:textId="77777777" w:rsidR="000650CD" w:rsidRPr="000650CD" w:rsidRDefault="000650CD" w:rsidP="000650CD">
      <w:pPr>
        <w:ind w:firstLine="0"/>
      </w:pPr>
      <w:proofErr w:type="gramStart"/>
      <w:r w:rsidRPr="000650CD">
        <w:t>end</w:t>
      </w:r>
      <w:proofErr w:type="gramEnd"/>
    </w:p>
    <w:p w14:paraId="24CE7D42" w14:textId="77777777" w:rsidR="000650CD" w:rsidRPr="000650CD" w:rsidRDefault="000650CD" w:rsidP="000650CD">
      <w:pPr>
        <w:ind w:firstLine="0"/>
      </w:pPr>
      <w:r w:rsidRPr="000650CD">
        <w:t xml:space="preserve"> </w:t>
      </w:r>
    </w:p>
    <w:p w14:paraId="20A81A01" w14:textId="77777777" w:rsidR="000650CD" w:rsidRPr="000650CD" w:rsidRDefault="000650CD" w:rsidP="000650CD">
      <w:pPr>
        <w:ind w:firstLine="0"/>
      </w:pPr>
      <w:r w:rsidRPr="000650CD">
        <w:t xml:space="preserve"> </w:t>
      </w:r>
    </w:p>
    <w:p w14:paraId="6BFA67B6" w14:textId="77777777" w:rsidR="000650CD" w:rsidRPr="000650CD" w:rsidRDefault="000650CD" w:rsidP="000650CD">
      <w:pPr>
        <w:ind w:firstLine="0"/>
      </w:pPr>
      <w:r w:rsidRPr="000650CD">
        <w:t xml:space="preserve"> </w:t>
      </w:r>
    </w:p>
    <w:p w14:paraId="006998AC" w14:textId="77777777" w:rsidR="000650CD" w:rsidRPr="000650CD" w:rsidRDefault="000650CD" w:rsidP="000650CD">
      <w:pPr>
        <w:ind w:firstLine="0"/>
      </w:pPr>
      <w:r w:rsidRPr="000650CD">
        <w:t xml:space="preserve"> </w:t>
      </w:r>
    </w:p>
    <w:p w14:paraId="6E12B328" w14:textId="77777777" w:rsidR="000650CD" w:rsidRPr="000650CD" w:rsidRDefault="000650CD" w:rsidP="000650CD">
      <w:pPr>
        <w:ind w:firstLine="0"/>
      </w:pPr>
      <w:r w:rsidRPr="000650CD">
        <w:t xml:space="preserve"> </w:t>
      </w:r>
    </w:p>
    <w:p w14:paraId="5E6FF9F8" w14:textId="77777777" w:rsidR="000650CD" w:rsidRPr="000650CD" w:rsidRDefault="000650CD" w:rsidP="000650CD">
      <w:pPr>
        <w:ind w:firstLine="0"/>
      </w:pPr>
      <w:r w:rsidRPr="000650CD">
        <w:t xml:space="preserve">%% </w:t>
      </w:r>
      <w:proofErr w:type="spellStart"/>
      <w:r w:rsidRPr="000650CD">
        <w:t>TriAngle</w:t>
      </w:r>
      <w:proofErr w:type="spellEnd"/>
    </w:p>
    <w:p w14:paraId="08D591AA" w14:textId="77777777" w:rsidR="000650CD" w:rsidRPr="000650CD" w:rsidRDefault="000650CD" w:rsidP="000650CD">
      <w:pPr>
        <w:ind w:firstLine="0"/>
      </w:pPr>
      <w:proofErr w:type="gramStart"/>
      <w:r w:rsidRPr="000650CD">
        <w:t>function</w:t>
      </w:r>
      <w:proofErr w:type="gramEnd"/>
      <w:r w:rsidRPr="000650CD">
        <w:t xml:space="preserve">  [alpha,tnorm2]=</w:t>
      </w:r>
      <w:proofErr w:type="spellStart"/>
      <w:r w:rsidRPr="000650CD">
        <w:t>TriAngle</w:t>
      </w:r>
      <w:proofErr w:type="spellEnd"/>
      <w:r w:rsidRPr="000650CD">
        <w:t>(p1,p2,p3,p4,planenorm)</w:t>
      </w:r>
    </w:p>
    <w:p w14:paraId="0441CFD3" w14:textId="77777777" w:rsidR="000650CD" w:rsidRPr="000650CD" w:rsidRDefault="000650CD" w:rsidP="000650CD">
      <w:pPr>
        <w:ind w:firstLine="0"/>
      </w:pPr>
      <w:r w:rsidRPr="000650CD">
        <w:t xml:space="preserve"> </w:t>
      </w:r>
    </w:p>
    <w:p w14:paraId="6BCE7371" w14:textId="77777777" w:rsidR="000650CD" w:rsidRPr="000650CD" w:rsidRDefault="000650CD" w:rsidP="000650CD">
      <w:pPr>
        <w:ind w:firstLine="0"/>
      </w:pPr>
      <w:r w:rsidRPr="000650CD">
        <w:t>%</w:t>
      </w:r>
      <w:proofErr w:type="gramStart"/>
      <w:r w:rsidRPr="000650CD">
        <w:t>per</w:t>
      </w:r>
      <w:proofErr w:type="gramEnd"/>
      <w:r w:rsidRPr="000650CD">
        <w:t xml:space="preserve"> prima </w:t>
      </w:r>
      <w:proofErr w:type="spellStart"/>
      <w:r w:rsidRPr="000650CD">
        <w:t>cosa</w:t>
      </w:r>
      <w:proofErr w:type="spellEnd"/>
      <w:r w:rsidRPr="000650CD">
        <w:t xml:space="preserve"> </w:t>
      </w:r>
      <w:proofErr w:type="spellStart"/>
      <w:r w:rsidRPr="000650CD">
        <w:t>vediamo</w:t>
      </w:r>
      <w:proofErr w:type="spellEnd"/>
      <w:r w:rsidRPr="000650CD">
        <w:t xml:space="preserve"> se </w:t>
      </w:r>
      <w:proofErr w:type="spellStart"/>
      <w:r w:rsidRPr="000650CD">
        <w:t>il</w:t>
      </w:r>
      <w:proofErr w:type="spellEnd"/>
      <w:r w:rsidRPr="000650CD">
        <w:t xml:space="preserve"> p4 </w:t>
      </w:r>
      <w:proofErr w:type="spellStart"/>
      <w:r w:rsidRPr="000650CD">
        <w:t>sta</w:t>
      </w:r>
      <w:proofErr w:type="spellEnd"/>
      <w:r w:rsidRPr="000650CD">
        <w:t xml:space="preserve"> </w:t>
      </w:r>
      <w:proofErr w:type="spellStart"/>
      <w:r w:rsidRPr="000650CD">
        <w:t>sopra</w:t>
      </w:r>
      <w:proofErr w:type="spellEnd"/>
      <w:r w:rsidRPr="000650CD">
        <w:t xml:space="preserve"> o sotto </w:t>
      </w:r>
      <w:proofErr w:type="spellStart"/>
      <w:r w:rsidRPr="000650CD">
        <w:t>il</w:t>
      </w:r>
      <w:proofErr w:type="spellEnd"/>
      <w:r w:rsidRPr="000650CD">
        <w:t xml:space="preserve"> piano </w:t>
      </w:r>
      <w:proofErr w:type="spellStart"/>
      <w:r w:rsidRPr="000650CD">
        <w:t>identificato</w:t>
      </w:r>
      <w:proofErr w:type="spellEnd"/>
    </w:p>
    <w:p w14:paraId="6A2FB32E" w14:textId="77777777" w:rsidR="000650CD" w:rsidRPr="000650CD" w:rsidRDefault="000650CD" w:rsidP="000650CD">
      <w:pPr>
        <w:ind w:firstLine="0"/>
      </w:pPr>
      <w:r w:rsidRPr="000650CD">
        <w:t>%</w:t>
      </w:r>
      <w:proofErr w:type="spellStart"/>
      <w:proofErr w:type="gramStart"/>
      <w:r w:rsidRPr="000650CD">
        <w:t>dalla</w:t>
      </w:r>
      <w:proofErr w:type="spellEnd"/>
      <w:proofErr w:type="gramEnd"/>
      <w:r w:rsidRPr="000650CD">
        <w:t xml:space="preserve"> </w:t>
      </w:r>
      <w:proofErr w:type="spellStart"/>
      <w:r w:rsidRPr="000650CD">
        <w:t>normale</w:t>
      </w:r>
      <w:proofErr w:type="spellEnd"/>
      <w:r w:rsidRPr="000650CD">
        <w:t xml:space="preserve"> </w:t>
      </w:r>
      <w:proofErr w:type="spellStart"/>
      <w:r w:rsidRPr="000650CD">
        <w:t>planenorm</w:t>
      </w:r>
      <w:proofErr w:type="spellEnd"/>
      <w:r w:rsidRPr="000650CD">
        <w:t xml:space="preserve"> e </w:t>
      </w:r>
      <w:proofErr w:type="spellStart"/>
      <w:r w:rsidRPr="000650CD">
        <w:t>il</w:t>
      </w:r>
      <w:proofErr w:type="spellEnd"/>
      <w:r w:rsidRPr="000650CD">
        <w:t xml:space="preserve"> </w:t>
      </w:r>
      <w:proofErr w:type="spellStart"/>
      <w:r w:rsidRPr="000650CD">
        <w:t>punto</w:t>
      </w:r>
      <w:proofErr w:type="spellEnd"/>
      <w:r w:rsidRPr="000650CD">
        <w:t xml:space="preserve"> p3</w:t>
      </w:r>
    </w:p>
    <w:p w14:paraId="42F9D2BD" w14:textId="77777777" w:rsidR="000650CD" w:rsidRPr="000650CD" w:rsidRDefault="000650CD" w:rsidP="000650CD">
      <w:pPr>
        <w:ind w:firstLine="0"/>
      </w:pPr>
      <w:r w:rsidRPr="000650CD">
        <w:t xml:space="preserve"> </w:t>
      </w:r>
    </w:p>
    <w:p w14:paraId="7B12630A" w14:textId="4580D6DE" w:rsidR="000650CD" w:rsidRPr="000650CD" w:rsidRDefault="000650CD" w:rsidP="000650CD">
      <w:pPr>
        <w:ind w:firstLine="0"/>
      </w:pPr>
      <w:proofErr w:type="gramStart"/>
      <w:r w:rsidRPr="000650CD">
        <w:t>test</w:t>
      </w:r>
      <w:proofErr w:type="gramEnd"/>
      <w:r w:rsidRPr="000650CD">
        <w:t>=sum(planenorm.*p4-planenorm.*p3);</w:t>
      </w:r>
    </w:p>
    <w:p w14:paraId="0B6E62C2" w14:textId="77777777" w:rsidR="000650CD" w:rsidRPr="000650CD" w:rsidRDefault="000650CD" w:rsidP="000650CD">
      <w:pPr>
        <w:ind w:firstLine="0"/>
      </w:pPr>
      <w:r w:rsidRPr="000650CD">
        <w:t xml:space="preserve"> </w:t>
      </w:r>
    </w:p>
    <w:p w14:paraId="24CF6426" w14:textId="77777777" w:rsidR="000650CD" w:rsidRPr="000650CD" w:rsidRDefault="000650CD" w:rsidP="000650CD">
      <w:pPr>
        <w:ind w:firstLine="0"/>
      </w:pPr>
      <w:r w:rsidRPr="000650CD">
        <w:t>%Computes angle between two triangles</w:t>
      </w:r>
    </w:p>
    <w:p w14:paraId="4341DE12" w14:textId="77777777" w:rsidR="000650CD" w:rsidRPr="000650CD" w:rsidRDefault="000650CD" w:rsidP="000650CD">
      <w:pPr>
        <w:ind w:firstLine="0"/>
      </w:pPr>
      <w:proofErr w:type="gramStart"/>
      <w:r w:rsidRPr="000650CD">
        <w:t>v21</w:t>
      </w:r>
      <w:proofErr w:type="gramEnd"/>
      <w:r w:rsidRPr="000650CD">
        <w:t>=p1-p2;</w:t>
      </w:r>
    </w:p>
    <w:p w14:paraId="50F13154" w14:textId="77777777" w:rsidR="000650CD" w:rsidRPr="000650CD" w:rsidRDefault="000650CD" w:rsidP="000650CD">
      <w:pPr>
        <w:ind w:firstLine="0"/>
      </w:pPr>
      <w:proofErr w:type="gramStart"/>
      <w:r w:rsidRPr="000650CD">
        <w:t>v31</w:t>
      </w:r>
      <w:proofErr w:type="gramEnd"/>
      <w:r w:rsidRPr="000650CD">
        <w:t>=p3-p1;</w:t>
      </w:r>
    </w:p>
    <w:p w14:paraId="4FFE46B8" w14:textId="77777777" w:rsidR="000650CD" w:rsidRPr="000650CD" w:rsidRDefault="000650CD" w:rsidP="000650CD">
      <w:pPr>
        <w:ind w:firstLine="0"/>
      </w:pPr>
      <w:r w:rsidRPr="000650CD">
        <w:t xml:space="preserve"> </w:t>
      </w:r>
    </w:p>
    <w:p w14:paraId="68EBED90" w14:textId="77777777" w:rsidR="000650CD" w:rsidRPr="000650CD" w:rsidRDefault="000650CD" w:rsidP="000650CD">
      <w:pPr>
        <w:ind w:firstLine="0"/>
      </w:pPr>
      <w:proofErr w:type="gramStart"/>
      <w:r w:rsidRPr="000650CD">
        <w:t>tnorm1</w:t>
      </w:r>
      <w:proofErr w:type="gramEnd"/>
      <w:r w:rsidRPr="000650CD">
        <w:t>(1)=v21(2)*v31(3)-v21(3)*v31(2);%</w:t>
      </w:r>
      <w:proofErr w:type="spellStart"/>
      <w:r w:rsidRPr="000650CD">
        <w:t>normali</w:t>
      </w:r>
      <w:proofErr w:type="spellEnd"/>
      <w:r w:rsidRPr="000650CD">
        <w:t xml:space="preserve"> </w:t>
      </w:r>
      <w:proofErr w:type="spellStart"/>
      <w:r w:rsidRPr="000650CD">
        <w:t>ai</w:t>
      </w:r>
      <w:proofErr w:type="spellEnd"/>
      <w:r w:rsidRPr="000650CD">
        <w:t xml:space="preserve"> </w:t>
      </w:r>
      <w:proofErr w:type="spellStart"/>
      <w:r w:rsidRPr="000650CD">
        <w:t>triangoli</w:t>
      </w:r>
      <w:proofErr w:type="spellEnd"/>
    </w:p>
    <w:p w14:paraId="3E059CA8" w14:textId="77777777" w:rsidR="000650CD" w:rsidRPr="000650CD" w:rsidRDefault="000650CD" w:rsidP="000650CD">
      <w:pPr>
        <w:ind w:firstLine="0"/>
      </w:pPr>
      <w:proofErr w:type="gramStart"/>
      <w:r w:rsidRPr="000650CD">
        <w:t>tnorm1</w:t>
      </w:r>
      <w:proofErr w:type="gramEnd"/>
      <w:r w:rsidRPr="000650CD">
        <w:t>(2)=v21(3)*v31(1)-v21(1)*v31(3);</w:t>
      </w:r>
    </w:p>
    <w:p w14:paraId="7857AFB8" w14:textId="77777777" w:rsidR="000650CD" w:rsidRPr="000650CD" w:rsidRDefault="000650CD" w:rsidP="000650CD">
      <w:pPr>
        <w:ind w:firstLine="0"/>
      </w:pPr>
      <w:proofErr w:type="gramStart"/>
      <w:r w:rsidRPr="000650CD">
        <w:t>tnorm1</w:t>
      </w:r>
      <w:proofErr w:type="gramEnd"/>
      <w:r w:rsidRPr="000650CD">
        <w:t>(3)=v21(1)*v31(2)-v21(2)*v31(1);</w:t>
      </w:r>
    </w:p>
    <w:p w14:paraId="0AE9C971" w14:textId="0F348ED8" w:rsidR="000650CD" w:rsidRPr="000650CD" w:rsidRDefault="000650CD" w:rsidP="000650CD">
      <w:pPr>
        <w:ind w:firstLine="0"/>
      </w:pPr>
      <w:proofErr w:type="gramStart"/>
      <w:r w:rsidRPr="000650CD">
        <w:t>tnorm1</w:t>
      </w:r>
      <w:proofErr w:type="gramEnd"/>
      <w:r w:rsidRPr="000650CD">
        <w:t>=tnorm1./norm(tnorm1);</w:t>
      </w:r>
    </w:p>
    <w:p w14:paraId="45E1BA42" w14:textId="77777777" w:rsidR="000650CD" w:rsidRPr="000650CD" w:rsidRDefault="000650CD" w:rsidP="000650CD">
      <w:pPr>
        <w:ind w:firstLine="0"/>
      </w:pPr>
      <w:r w:rsidRPr="000650CD">
        <w:t xml:space="preserve"> </w:t>
      </w:r>
    </w:p>
    <w:p w14:paraId="7FB35761" w14:textId="77777777" w:rsidR="000650CD" w:rsidRPr="000650CD" w:rsidRDefault="000650CD" w:rsidP="000650CD">
      <w:pPr>
        <w:ind w:firstLine="0"/>
      </w:pPr>
      <w:proofErr w:type="gramStart"/>
      <w:r w:rsidRPr="000650CD">
        <w:t>v41</w:t>
      </w:r>
      <w:proofErr w:type="gramEnd"/>
      <w:r w:rsidRPr="000650CD">
        <w:t>=p4-p1;</w:t>
      </w:r>
    </w:p>
    <w:p w14:paraId="1E2C298A" w14:textId="77777777" w:rsidR="000650CD" w:rsidRPr="000650CD" w:rsidRDefault="000650CD" w:rsidP="000650CD">
      <w:pPr>
        <w:ind w:firstLine="0"/>
      </w:pPr>
      <w:proofErr w:type="gramStart"/>
      <w:r w:rsidRPr="000650CD">
        <w:t>tnorm2</w:t>
      </w:r>
      <w:proofErr w:type="gramEnd"/>
      <w:r w:rsidRPr="000650CD">
        <w:t>(1)=v21(2)*v41(3)-v21(3)*v41(2);%</w:t>
      </w:r>
      <w:proofErr w:type="spellStart"/>
      <w:r w:rsidRPr="000650CD">
        <w:t>normali</w:t>
      </w:r>
      <w:proofErr w:type="spellEnd"/>
      <w:r w:rsidRPr="000650CD">
        <w:t xml:space="preserve"> </w:t>
      </w:r>
      <w:proofErr w:type="spellStart"/>
      <w:r w:rsidRPr="000650CD">
        <w:t>ai</w:t>
      </w:r>
      <w:proofErr w:type="spellEnd"/>
      <w:r w:rsidRPr="000650CD">
        <w:t xml:space="preserve"> </w:t>
      </w:r>
      <w:proofErr w:type="spellStart"/>
      <w:r w:rsidRPr="000650CD">
        <w:t>triangoli</w:t>
      </w:r>
      <w:proofErr w:type="spellEnd"/>
    </w:p>
    <w:p w14:paraId="1F424C01" w14:textId="77777777" w:rsidR="000650CD" w:rsidRPr="000650CD" w:rsidRDefault="000650CD" w:rsidP="000650CD">
      <w:pPr>
        <w:ind w:firstLine="0"/>
      </w:pPr>
      <w:proofErr w:type="gramStart"/>
      <w:r w:rsidRPr="000650CD">
        <w:t>tnorm2</w:t>
      </w:r>
      <w:proofErr w:type="gramEnd"/>
      <w:r w:rsidRPr="000650CD">
        <w:t>(2)=v21(3)*v41(1)-v21(1)*v41(3);</w:t>
      </w:r>
    </w:p>
    <w:p w14:paraId="4D6A9708" w14:textId="77777777" w:rsidR="000650CD" w:rsidRPr="000650CD" w:rsidRDefault="000650CD" w:rsidP="000650CD">
      <w:pPr>
        <w:ind w:firstLine="0"/>
      </w:pPr>
      <w:proofErr w:type="gramStart"/>
      <w:r w:rsidRPr="000650CD">
        <w:t>tnorm2</w:t>
      </w:r>
      <w:proofErr w:type="gramEnd"/>
      <w:r w:rsidRPr="000650CD">
        <w:t>(3)=v21(1)*v41(2)-v21(2)*v41(1);</w:t>
      </w:r>
    </w:p>
    <w:p w14:paraId="0D30F17D" w14:textId="77777777" w:rsidR="000650CD" w:rsidRPr="000650CD" w:rsidRDefault="000650CD" w:rsidP="000650CD">
      <w:pPr>
        <w:ind w:firstLine="0"/>
      </w:pPr>
      <w:proofErr w:type="gramStart"/>
      <w:r w:rsidRPr="000650CD">
        <w:t>tnorm2</w:t>
      </w:r>
      <w:proofErr w:type="gramEnd"/>
      <w:r w:rsidRPr="000650CD">
        <w:t>=tnorm2./norm(tnorm2);</w:t>
      </w:r>
    </w:p>
    <w:p w14:paraId="29AD0B3F" w14:textId="77777777" w:rsidR="000650CD" w:rsidRPr="000650CD" w:rsidRDefault="000650CD" w:rsidP="000650CD">
      <w:pPr>
        <w:ind w:firstLine="0"/>
      </w:pPr>
      <w:proofErr w:type="gramStart"/>
      <w:r w:rsidRPr="000650CD">
        <w:t>alpha</w:t>
      </w:r>
      <w:proofErr w:type="gramEnd"/>
      <w:r w:rsidRPr="000650CD">
        <w:t>=tnorm1*tnorm2';%</w:t>
      </w:r>
      <w:proofErr w:type="spellStart"/>
      <w:r w:rsidRPr="000650CD">
        <w:t>coseno</w:t>
      </w:r>
      <w:proofErr w:type="spellEnd"/>
      <w:r w:rsidRPr="000650CD">
        <w:t xml:space="preserve"> </w:t>
      </w:r>
      <w:proofErr w:type="spellStart"/>
      <w:r w:rsidRPr="000650CD">
        <w:t>dell'angolo</w:t>
      </w:r>
      <w:proofErr w:type="spellEnd"/>
    </w:p>
    <w:p w14:paraId="6E954A9F" w14:textId="77777777" w:rsidR="000650CD" w:rsidRPr="000650CD" w:rsidRDefault="000650CD" w:rsidP="000650CD">
      <w:pPr>
        <w:ind w:firstLine="0"/>
      </w:pPr>
      <w:r w:rsidRPr="000650CD">
        <w:t>%</w:t>
      </w:r>
      <w:proofErr w:type="spellStart"/>
      <w:proofErr w:type="gramStart"/>
      <w:r w:rsidRPr="000650CD">
        <w:t>il</w:t>
      </w:r>
      <w:proofErr w:type="spellEnd"/>
      <w:proofErr w:type="gramEnd"/>
      <w:r w:rsidRPr="000650CD">
        <w:t xml:space="preserve"> </w:t>
      </w:r>
      <w:proofErr w:type="spellStart"/>
      <w:r w:rsidRPr="000650CD">
        <w:t>coseno</w:t>
      </w:r>
      <w:proofErr w:type="spellEnd"/>
      <w:r w:rsidRPr="000650CD">
        <w:t xml:space="preserve"> </w:t>
      </w:r>
      <w:proofErr w:type="spellStart"/>
      <w:r w:rsidRPr="000650CD">
        <w:t>considera</w:t>
      </w:r>
      <w:proofErr w:type="spellEnd"/>
      <w:r w:rsidRPr="000650CD">
        <w:t xml:space="preserve"> </w:t>
      </w:r>
      <w:proofErr w:type="spellStart"/>
      <w:r w:rsidRPr="000650CD">
        <w:t>l'angolo</w:t>
      </w:r>
      <w:proofErr w:type="spellEnd"/>
      <w:r w:rsidRPr="000650CD">
        <w:t xml:space="preserve"> </w:t>
      </w:r>
      <w:proofErr w:type="spellStart"/>
      <w:r w:rsidRPr="000650CD">
        <w:t>fra</w:t>
      </w:r>
      <w:proofErr w:type="spellEnd"/>
      <w:r w:rsidRPr="000650CD">
        <w:t xml:space="preserve"> </w:t>
      </w:r>
      <w:proofErr w:type="spellStart"/>
      <w:r w:rsidRPr="000650CD">
        <w:t>i</w:t>
      </w:r>
      <w:proofErr w:type="spellEnd"/>
      <w:r w:rsidRPr="000650CD">
        <w:t xml:space="preserve"> </w:t>
      </w:r>
      <w:proofErr w:type="spellStart"/>
      <w:r w:rsidRPr="000650CD">
        <w:t>sempipiani</w:t>
      </w:r>
      <w:proofErr w:type="spellEnd"/>
      <w:r w:rsidRPr="000650CD">
        <w:t xml:space="preserve"> e non </w:t>
      </w:r>
      <w:proofErr w:type="spellStart"/>
      <w:r w:rsidRPr="000650CD">
        <w:t>i</w:t>
      </w:r>
      <w:proofErr w:type="spellEnd"/>
      <w:r w:rsidRPr="000650CD">
        <w:t xml:space="preserve"> </w:t>
      </w:r>
      <w:proofErr w:type="spellStart"/>
      <w:r w:rsidRPr="000650CD">
        <w:t>traigoli</w:t>
      </w:r>
      <w:proofErr w:type="spellEnd"/>
      <w:r w:rsidRPr="000650CD">
        <w:t>, ci dice</w:t>
      </w:r>
    </w:p>
    <w:p w14:paraId="705CB4B0" w14:textId="77777777" w:rsidR="000650CD" w:rsidRPr="000650CD" w:rsidRDefault="000650CD" w:rsidP="000650CD">
      <w:pPr>
        <w:ind w:firstLine="0"/>
      </w:pPr>
      <w:r w:rsidRPr="000650CD">
        <w:rPr>
          <w:rFonts w:hint="eastAsia"/>
        </w:rPr>
        <w:t>%</w:t>
      </w:r>
      <w:proofErr w:type="spellStart"/>
      <w:proofErr w:type="gramStart"/>
      <w:r w:rsidRPr="000650CD">
        <w:rPr>
          <w:rFonts w:hint="eastAsia"/>
        </w:rPr>
        <w:t>che</w:t>
      </w:r>
      <w:proofErr w:type="spellEnd"/>
      <w:proofErr w:type="gramEnd"/>
      <w:r w:rsidRPr="000650CD">
        <w:rPr>
          <w:rFonts w:hint="eastAsia"/>
        </w:rPr>
        <w:t xml:space="preserve"> </w:t>
      </w:r>
      <w:proofErr w:type="spellStart"/>
      <w:r w:rsidRPr="000650CD">
        <w:rPr>
          <w:rFonts w:hint="eastAsia"/>
        </w:rPr>
        <w:t>i</w:t>
      </w:r>
      <w:proofErr w:type="spellEnd"/>
      <w:r w:rsidRPr="000650CD">
        <w:rPr>
          <w:rFonts w:hint="eastAsia"/>
        </w:rPr>
        <w:t xml:space="preserve"> </w:t>
      </w:r>
      <w:proofErr w:type="spellStart"/>
      <w:r w:rsidRPr="000650CD">
        <w:rPr>
          <w:rFonts w:hint="eastAsia"/>
        </w:rPr>
        <w:t>piani</w:t>
      </w:r>
      <w:proofErr w:type="spellEnd"/>
      <w:r w:rsidRPr="000650CD">
        <w:rPr>
          <w:rFonts w:hint="eastAsia"/>
        </w:rPr>
        <w:t xml:space="preserve"> </w:t>
      </w:r>
      <w:proofErr w:type="spellStart"/>
      <w:r w:rsidRPr="000650CD">
        <w:rPr>
          <w:rFonts w:hint="eastAsia"/>
        </w:rPr>
        <w:t>sono</w:t>
      </w:r>
      <w:proofErr w:type="spellEnd"/>
      <w:r w:rsidRPr="000650CD">
        <w:rPr>
          <w:rFonts w:hint="eastAsia"/>
        </w:rPr>
        <w:t xml:space="preserve"> a 180 se alpha=-1 </w:t>
      </w:r>
      <w:proofErr w:type="spellStart"/>
      <w:r w:rsidRPr="000650CD">
        <w:rPr>
          <w:rFonts w:hint="eastAsia"/>
        </w:rPr>
        <w:t>sono</w:t>
      </w:r>
      <w:proofErr w:type="spellEnd"/>
      <w:r w:rsidRPr="000650CD">
        <w:rPr>
          <w:rFonts w:hint="eastAsia"/>
        </w:rPr>
        <w:t xml:space="preserve"> </w:t>
      </w:r>
      <w:proofErr w:type="spellStart"/>
      <w:r w:rsidRPr="000650CD">
        <w:rPr>
          <w:rFonts w:hint="eastAsia"/>
        </w:rPr>
        <w:t>concordi</w:t>
      </w:r>
      <w:proofErr w:type="spellEnd"/>
      <w:r w:rsidRPr="000650CD">
        <w:rPr>
          <w:rFonts w:hint="eastAsia"/>
        </w:rPr>
        <w:t xml:space="preserve"> se alpha=1, a 90</w:t>
      </w:r>
      <w:r w:rsidRPr="000650CD">
        <w:rPr>
          <w:rFonts w:hint="eastAsia"/>
        </w:rPr>
        <w:t>∞</w:t>
      </w:r>
    </w:p>
    <w:p w14:paraId="2F8CB8C1" w14:textId="77777777" w:rsidR="000650CD" w:rsidRPr="000650CD" w:rsidRDefault="000650CD" w:rsidP="000650CD">
      <w:pPr>
        <w:ind w:firstLine="0"/>
      </w:pPr>
      <w:r w:rsidRPr="000650CD">
        <w:t xml:space="preserve"> </w:t>
      </w:r>
    </w:p>
    <w:p w14:paraId="44987E7C" w14:textId="77777777" w:rsidR="000650CD" w:rsidRPr="000650CD" w:rsidRDefault="000650CD" w:rsidP="000650CD">
      <w:pPr>
        <w:ind w:firstLine="0"/>
      </w:pPr>
      <w:proofErr w:type="gramStart"/>
      <w:r w:rsidRPr="000650CD">
        <w:t>alpha</w:t>
      </w:r>
      <w:proofErr w:type="gramEnd"/>
      <w:r w:rsidRPr="000650CD">
        <w:t>=</w:t>
      </w:r>
      <w:proofErr w:type="spellStart"/>
      <w:r w:rsidRPr="000650CD">
        <w:t>acos</w:t>
      </w:r>
      <w:proofErr w:type="spellEnd"/>
      <w:r w:rsidRPr="000650CD">
        <w:t>(alpha);%</w:t>
      </w:r>
      <w:proofErr w:type="spellStart"/>
      <w:r w:rsidRPr="000650CD">
        <w:t>trova</w:t>
      </w:r>
      <w:proofErr w:type="spellEnd"/>
      <w:r w:rsidRPr="000650CD">
        <w:t xml:space="preserve"> </w:t>
      </w:r>
      <w:proofErr w:type="spellStart"/>
      <w:r w:rsidRPr="000650CD">
        <w:t>l'angolo</w:t>
      </w:r>
      <w:proofErr w:type="spellEnd"/>
    </w:p>
    <w:p w14:paraId="293921A2" w14:textId="77777777" w:rsidR="000650CD" w:rsidRPr="000650CD" w:rsidRDefault="000650CD" w:rsidP="000650CD">
      <w:pPr>
        <w:ind w:firstLine="0"/>
      </w:pPr>
      <w:r w:rsidRPr="000650CD">
        <w:t xml:space="preserve"> </w:t>
      </w:r>
    </w:p>
    <w:p w14:paraId="0FCBFB60" w14:textId="77777777" w:rsidR="000650CD" w:rsidRPr="000650CD" w:rsidRDefault="000650CD" w:rsidP="000650CD">
      <w:pPr>
        <w:ind w:firstLine="0"/>
      </w:pPr>
      <w:r w:rsidRPr="000650CD">
        <w:t xml:space="preserve">%Se p4 </w:t>
      </w:r>
      <w:proofErr w:type="spellStart"/>
      <w:r w:rsidRPr="000650CD">
        <w:t>sta</w:t>
      </w:r>
      <w:proofErr w:type="spellEnd"/>
      <w:r w:rsidRPr="000650CD">
        <w:t xml:space="preserve"> </w:t>
      </w:r>
      <w:proofErr w:type="spellStart"/>
      <w:r w:rsidRPr="000650CD">
        <w:t>sopra</w:t>
      </w:r>
      <w:proofErr w:type="spellEnd"/>
      <w:r w:rsidRPr="000650CD">
        <w:t xml:space="preserve"> </w:t>
      </w:r>
      <w:proofErr w:type="spellStart"/>
      <w:proofErr w:type="gramStart"/>
      <w:r w:rsidRPr="000650CD">
        <w:t>il</w:t>
      </w:r>
      <w:proofErr w:type="spellEnd"/>
      <w:proofErr w:type="gramEnd"/>
      <w:r w:rsidRPr="000650CD">
        <w:t xml:space="preserve"> piano </w:t>
      </w:r>
      <w:proofErr w:type="spellStart"/>
      <w:r w:rsidRPr="000650CD">
        <w:t>l'angolo</w:t>
      </w:r>
      <w:proofErr w:type="spellEnd"/>
      <w:r w:rsidRPr="000650CD">
        <w:t xml:space="preserve"> Ë </w:t>
      </w:r>
      <w:proofErr w:type="spellStart"/>
      <w:r w:rsidRPr="000650CD">
        <w:t>quello</w:t>
      </w:r>
      <w:proofErr w:type="spellEnd"/>
      <w:r w:rsidRPr="000650CD">
        <w:t xml:space="preserve"> giusto </w:t>
      </w:r>
      <w:proofErr w:type="spellStart"/>
      <w:r w:rsidRPr="000650CD">
        <w:t>altrimenti</w:t>
      </w:r>
      <w:proofErr w:type="spellEnd"/>
      <w:r w:rsidRPr="000650CD">
        <w:t xml:space="preserve"> </w:t>
      </w:r>
      <w:proofErr w:type="spellStart"/>
      <w:r w:rsidRPr="000650CD">
        <w:t>va</w:t>
      </w:r>
      <w:proofErr w:type="spellEnd"/>
      <w:r w:rsidRPr="000650CD">
        <w:t xml:space="preserve"> </w:t>
      </w:r>
      <w:proofErr w:type="spellStart"/>
      <w:r w:rsidRPr="000650CD">
        <w:t>maggiorato</w:t>
      </w:r>
      <w:proofErr w:type="spellEnd"/>
    </w:p>
    <w:p w14:paraId="1F775C35" w14:textId="77777777" w:rsidR="000650CD" w:rsidRPr="000650CD" w:rsidRDefault="000650CD" w:rsidP="000650CD">
      <w:pPr>
        <w:ind w:firstLine="0"/>
      </w:pPr>
      <w:r w:rsidRPr="000650CD">
        <w:t>%</w:t>
      </w:r>
      <w:proofErr w:type="gramStart"/>
      <w:r w:rsidRPr="000650CD">
        <w:t>di</w:t>
      </w:r>
      <w:proofErr w:type="gramEnd"/>
      <w:r w:rsidRPr="000650CD">
        <w:t xml:space="preserve"> 2*(180-alpha);</w:t>
      </w:r>
    </w:p>
    <w:p w14:paraId="411917EC" w14:textId="77777777" w:rsidR="000650CD" w:rsidRPr="000650CD" w:rsidRDefault="000650CD" w:rsidP="000650CD">
      <w:pPr>
        <w:ind w:firstLine="0"/>
      </w:pPr>
      <w:r w:rsidRPr="000650CD">
        <w:t xml:space="preserve"> </w:t>
      </w:r>
    </w:p>
    <w:p w14:paraId="7AB79B30" w14:textId="77777777" w:rsidR="000650CD" w:rsidRPr="000650CD" w:rsidRDefault="000650CD" w:rsidP="000650CD">
      <w:pPr>
        <w:ind w:firstLine="0"/>
      </w:pPr>
      <w:proofErr w:type="gramStart"/>
      <w:r w:rsidRPr="000650CD">
        <w:t>if</w:t>
      </w:r>
      <w:proofErr w:type="gramEnd"/>
      <w:r w:rsidRPr="000650CD">
        <w:t xml:space="preserve"> test&lt;0%p4 </w:t>
      </w:r>
      <w:proofErr w:type="spellStart"/>
      <w:r w:rsidRPr="000650CD">
        <w:t>sta</w:t>
      </w:r>
      <w:proofErr w:type="spellEnd"/>
      <w:r w:rsidRPr="000650CD">
        <w:t xml:space="preserve"> sotto </w:t>
      </w:r>
      <w:proofErr w:type="spellStart"/>
      <w:r w:rsidRPr="000650CD">
        <w:t>maggioriamo</w:t>
      </w:r>
      <w:proofErr w:type="spellEnd"/>
    </w:p>
    <w:p w14:paraId="70C97433" w14:textId="77777777" w:rsidR="000650CD" w:rsidRPr="000650CD" w:rsidRDefault="000650CD" w:rsidP="000650CD">
      <w:pPr>
        <w:ind w:firstLine="0"/>
      </w:pPr>
      <w:r w:rsidRPr="000650CD">
        <w:t xml:space="preserve">   </w:t>
      </w:r>
      <w:proofErr w:type="gramStart"/>
      <w:r w:rsidRPr="000650CD">
        <w:t>alpha</w:t>
      </w:r>
      <w:proofErr w:type="gramEnd"/>
      <w:r w:rsidRPr="000650CD">
        <w:t>=alpha+2*(pi-alpha);</w:t>
      </w:r>
    </w:p>
    <w:p w14:paraId="7B7BBACA" w14:textId="77777777" w:rsidR="000650CD" w:rsidRPr="000650CD" w:rsidRDefault="000650CD" w:rsidP="000650CD">
      <w:pPr>
        <w:ind w:firstLine="0"/>
      </w:pPr>
      <w:proofErr w:type="gramStart"/>
      <w:r w:rsidRPr="000650CD">
        <w:t>end</w:t>
      </w:r>
      <w:proofErr w:type="gramEnd"/>
    </w:p>
    <w:p w14:paraId="54B9D7BC" w14:textId="77777777" w:rsidR="000650CD" w:rsidRPr="000650CD" w:rsidRDefault="000650CD" w:rsidP="000650CD">
      <w:pPr>
        <w:ind w:firstLine="0"/>
      </w:pPr>
      <w:r w:rsidRPr="000650CD">
        <w:t xml:space="preserve"> </w:t>
      </w:r>
    </w:p>
    <w:p w14:paraId="789626FA" w14:textId="77777777" w:rsidR="000650CD" w:rsidRPr="000650CD" w:rsidRDefault="000650CD" w:rsidP="000650CD">
      <w:pPr>
        <w:ind w:firstLine="0"/>
      </w:pPr>
      <w:r w:rsidRPr="000650CD">
        <w:t xml:space="preserve">%         </w:t>
      </w:r>
      <w:proofErr w:type="gramStart"/>
      <w:r w:rsidRPr="000650CD">
        <w:t>fs</w:t>
      </w:r>
      <w:proofErr w:type="gramEnd"/>
      <w:r w:rsidRPr="000650CD">
        <w:t>=100;</w:t>
      </w:r>
    </w:p>
    <w:p w14:paraId="3362434D" w14:textId="77777777" w:rsidR="000650CD" w:rsidRPr="000650CD" w:rsidRDefault="000650CD" w:rsidP="000650CD">
      <w:pPr>
        <w:ind w:firstLine="0"/>
      </w:pPr>
      <w:r w:rsidRPr="000650CD">
        <w:lastRenderedPageBreak/>
        <w:t xml:space="preserve">%          </w:t>
      </w:r>
      <w:proofErr w:type="gramStart"/>
      <w:r w:rsidRPr="000650CD">
        <w:t>cc2</w:t>
      </w:r>
      <w:proofErr w:type="gramEnd"/>
      <w:r w:rsidRPr="000650CD">
        <w:t>=(p1+p2+p3)/3;</w:t>
      </w:r>
    </w:p>
    <w:p w14:paraId="5BBCABD3" w14:textId="77777777" w:rsidR="000650CD" w:rsidRPr="000650CD" w:rsidRDefault="000650CD" w:rsidP="000650CD">
      <w:pPr>
        <w:ind w:firstLine="0"/>
      </w:pPr>
      <w:r w:rsidRPr="000650CD">
        <w:t xml:space="preserve">%        </w:t>
      </w:r>
      <w:proofErr w:type="gramStart"/>
      <w:r w:rsidRPr="000650CD">
        <w:t>quiver3</w:t>
      </w:r>
      <w:proofErr w:type="gramEnd"/>
      <w:r w:rsidRPr="000650CD">
        <w:t>(cc2(1),cc2(2),cc2(3),tnorm1(1)/fs,tnorm1(2)/fs,tnorm1(3)/</w:t>
      </w:r>
      <w:proofErr w:type="spellStart"/>
      <w:r w:rsidRPr="000650CD">
        <w:t>fs,'m</w:t>
      </w:r>
      <w:proofErr w:type="spellEnd"/>
      <w:r w:rsidRPr="000650CD">
        <w:t>');</w:t>
      </w:r>
    </w:p>
    <w:p w14:paraId="7018A919" w14:textId="77777777" w:rsidR="000650CD" w:rsidRPr="000650CD" w:rsidRDefault="000650CD" w:rsidP="000650CD">
      <w:pPr>
        <w:ind w:firstLine="0"/>
      </w:pPr>
      <w:r w:rsidRPr="000650CD">
        <w:t xml:space="preserve">%        </w:t>
      </w:r>
      <w:proofErr w:type="gramStart"/>
      <w:r w:rsidRPr="000650CD">
        <w:t>cc2</w:t>
      </w:r>
      <w:proofErr w:type="gramEnd"/>
      <w:r w:rsidRPr="000650CD">
        <w:t>=(p1+p2+p4)/3;</w:t>
      </w:r>
    </w:p>
    <w:p w14:paraId="7D1C100D" w14:textId="77777777" w:rsidR="000650CD" w:rsidRPr="000650CD" w:rsidRDefault="000650CD" w:rsidP="000650CD">
      <w:pPr>
        <w:ind w:firstLine="0"/>
      </w:pPr>
      <w:r w:rsidRPr="000650CD">
        <w:t xml:space="preserve">%               </w:t>
      </w:r>
      <w:proofErr w:type="gramStart"/>
      <w:r w:rsidRPr="000650CD">
        <w:t>quiver3</w:t>
      </w:r>
      <w:proofErr w:type="gramEnd"/>
      <w:r w:rsidRPr="000650CD">
        <w:t>(cc2(1),cc2(2),cc2(3),tnorm2(1)/fs,tnorm2(2)/fs,tnorm2(3)/</w:t>
      </w:r>
      <w:proofErr w:type="spellStart"/>
      <w:r w:rsidRPr="000650CD">
        <w:t>fs,'m</w:t>
      </w:r>
      <w:proofErr w:type="spellEnd"/>
      <w:r w:rsidRPr="000650CD">
        <w:t>');</w:t>
      </w:r>
    </w:p>
    <w:p w14:paraId="38A0B92F" w14:textId="77777777" w:rsidR="000650CD" w:rsidRPr="000650CD" w:rsidRDefault="000650CD" w:rsidP="000650CD">
      <w:pPr>
        <w:ind w:firstLine="0"/>
      </w:pPr>
      <w:r w:rsidRPr="000650CD">
        <w:t xml:space="preserve"> </w:t>
      </w:r>
    </w:p>
    <w:p w14:paraId="08ED20A9" w14:textId="77777777" w:rsidR="000650CD" w:rsidRPr="000650CD" w:rsidRDefault="000650CD" w:rsidP="000650CD">
      <w:pPr>
        <w:ind w:firstLine="0"/>
      </w:pPr>
      <w:r w:rsidRPr="000650CD">
        <w:t>%</w:t>
      </w:r>
      <w:proofErr w:type="spellStart"/>
      <w:proofErr w:type="gramStart"/>
      <w:r w:rsidRPr="000650CD">
        <w:t>vediamo</w:t>
      </w:r>
      <w:proofErr w:type="spellEnd"/>
      <w:proofErr w:type="gramEnd"/>
      <w:r w:rsidRPr="000650CD">
        <w:t xml:space="preserve"> se </w:t>
      </w:r>
      <w:proofErr w:type="spellStart"/>
      <w:r w:rsidRPr="000650CD">
        <w:t>dobbiamo</w:t>
      </w:r>
      <w:proofErr w:type="spellEnd"/>
      <w:r w:rsidRPr="000650CD">
        <w:t xml:space="preserve"> </w:t>
      </w:r>
      <w:proofErr w:type="spellStart"/>
      <w:r w:rsidRPr="000650CD">
        <w:t>cambiare</w:t>
      </w:r>
      <w:proofErr w:type="spellEnd"/>
      <w:r w:rsidRPr="000650CD">
        <w:t xml:space="preserve"> </w:t>
      </w:r>
      <w:proofErr w:type="spellStart"/>
      <w:r w:rsidRPr="000650CD">
        <w:t>l'orientazione</w:t>
      </w:r>
      <w:proofErr w:type="spellEnd"/>
      <w:r w:rsidRPr="000650CD">
        <w:t xml:space="preserve"> del secondo </w:t>
      </w:r>
      <w:proofErr w:type="spellStart"/>
      <w:r w:rsidRPr="000650CD">
        <w:t>triangolo</w:t>
      </w:r>
      <w:proofErr w:type="spellEnd"/>
    </w:p>
    <w:p w14:paraId="0C0AAC0B" w14:textId="77777777" w:rsidR="000650CD" w:rsidRPr="000650CD" w:rsidRDefault="000650CD" w:rsidP="000650CD">
      <w:pPr>
        <w:ind w:firstLine="0"/>
      </w:pPr>
      <w:r w:rsidRPr="000650CD">
        <w:t>%</w:t>
      </w:r>
      <w:proofErr w:type="gramStart"/>
      <w:r w:rsidRPr="000650CD">
        <w:t>per</w:t>
      </w:r>
      <w:proofErr w:type="gramEnd"/>
      <w:r w:rsidRPr="000650CD">
        <w:t xml:space="preserve"> come le </w:t>
      </w:r>
      <w:proofErr w:type="spellStart"/>
      <w:r w:rsidRPr="000650CD">
        <w:t>abbiamo</w:t>
      </w:r>
      <w:proofErr w:type="spellEnd"/>
      <w:r w:rsidRPr="000650CD">
        <w:t xml:space="preserve"> </w:t>
      </w:r>
      <w:proofErr w:type="spellStart"/>
      <w:r w:rsidRPr="000650CD">
        <w:t>calcolate</w:t>
      </w:r>
      <w:proofErr w:type="spellEnd"/>
      <w:r w:rsidRPr="000650CD">
        <w:t xml:space="preserve"> </w:t>
      </w:r>
      <w:proofErr w:type="spellStart"/>
      <w:r w:rsidRPr="000650CD">
        <w:t>ora</w:t>
      </w:r>
      <w:proofErr w:type="spellEnd"/>
      <w:r w:rsidRPr="000650CD">
        <w:t xml:space="preserve"> tnorm1 t tnorm2 non </w:t>
      </w:r>
      <w:proofErr w:type="spellStart"/>
      <w:r w:rsidRPr="000650CD">
        <w:t>rispettano</w:t>
      </w:r>
      <w:proofErr w:type="spellEnd"/>
    </w:p>
    <w:p w14:paraId="1076E1C3" w14:textId="77777777" w:rsidR="000650CD" w:rsidRPr="000650CD" w:rsidRDefault="000650CD" w:rsidP="000650CD">
      <w:pPr>
        <w:ind w:firstLine="0"/>
      </w:pPr>
      <w:r w:rsidRPr="000650CD">
        <w:t>%</w:t>
      </w:r>
      <w:proofErr w:type="spellStart"/>
      <w:proofErr w:type="gramStart"/>
      <w:r w:rsidRPr="000650CD">
        <w:t>l</w:t>
      </w:r>
      <w:proofErr w:type="gramEnd"/>
      <w:r w:rsidRPr="000650CD">
        <w:t>'orientamento</w:t>
      </w:r>
      <w:proofErr w:type="spellEnd"/>
    </w:p>
    <w:p w14:paraId="3BBFBF6C" w14:textId="77777777" w:rsidR="000650CD" w:rsidRPr="000650CD" w:rsidRDefault="000650CD" w:rsidP="000650CD">
      <w:pPr>
        <w:ind w:firstLine="0"/>
      </w:pPr>
      <w:proofErr w:type="spellStart"/>
      <w:proofErr w:type="gramStart"/>
      <w:r w:rsidRPr="000650CD">
        <w:t>testor</w:t>
      </w:r>
      <w:proofErr w:type="spellEnd"/>
      <w:proofErr w:type="gramEnd"/>
      <w:r w:rsidRPr="000650CD">
        <w:t>=sum(</w:t>
      </w:r>
      <w:proofErr w:type="spellStart"/>
      <w:r w:rsidRPr="000650CD">
        <w:t>planenorm</w:t>
      </w:r>
      <w:proofErr w:type="spellEnd"/>
      <w:r w:rsidRPr="000650CD">
        <w:t>.*tnorm1);</w:t>
      </w:r>
    </w:p>
    <w:p w14:paraId="461F53F2" w14:textId="77777777" w:rsidR="000650CD" w:rsidRPr="000650CD" w:rsidRDefault="000650CD" w:rsidP="000650CD">
      <w:pPr>
        <w:ind w:firstLine="0"/>
      </w:pPr>
      <w:proofErr w:type="gramStart"/>
      <w:r w:rsidRPr="000650CD">
        <w:t>if</w:t>
      </w:r>
      <w:proofErr w:type="gramEnd"/>
      <w:r w:rsidRPr="000650CD">
        <w:t xml:space="preserve"> </w:t>
      </w:r>
      <w:proofErr w:type="spellStart"/>
      <w:r w:rsidRPr="000650CD">
        <w:t>testor</w:t>
      </w:r>
      <w:proofErr w:type="spellEnd"/>
      <w:r w:rsidRPr="000650CD">
        <w:t xml:space="preserve">&gt;0 </w:t>
      </w:r>
    </w:p>
    <w:p w14:paraId="3AE45038" w14:textId="77777777" w:rsidR="000650CD" w:rsidRPr="000650CD" w:rsidRDefault="000650CD" w:rsidP="000650CD">
      <w:pPr>
        <w:ind w:firstLine="0"/>
      </w:pPr>
      <w:r w:rsidRPr="000650CD">
        <w:t xml:space="preserve">    </w:t>
      </w:r>
      <w:proofErr w:type="gramStart"/>
      <w:r w:rsidRPr="000650CD">
        <w:t>tnorm2</w:t>
      </w:r>
      <w:proofErr w:type="gramEnd"/>
      <w:r w:rsidRPr="000650CD">
        <w:t>=-tnorm2;</w:t>
      </w:r>
    </w:p>
    <w:p w14:paraId="02084A66" w14:textId="6A94FDFC" w:rsidR="000650CD" w:rsidRPr="000650CD" w:rsidRDefault="000650CD" w:rsidP="000650CD">
      <w:pPr>
        <w:ind w:firstLine="0"/>
      </w:pPr>
      <w:proofErr w:type="gramStart"/>
      <w:r w:rsidRPr="000650CD">
        <w:t>end</w:t>
      </w:r>
      <w:proofErr w:type="gramEnd"/>
    </w:p>
    <w:p w14:paraId="131ACEB9" w14:textId="77777777" w:rsidR="000650CD" w:rsidRPr="000650CD" w:rsidRDefault="000650CD" w:rsidP="000650CD">
      <w:pPr>
        <w:ind w:firstLine="0"/>
      </w:pPr>
      <w:r w:rsidRPr="000650CD">
        <w:t xml:space="preserve"> </w:t>
      </w:r>
    </w:p>
    <w:p w14:paraId="0679545F" w14:textId="77777777" w:rsidR="000650CD" w:rsidRPr="000650CD" w:rsidRDefault="000650CD" w:rsidP="000650CD">
      <w:pPr>
        <w:ind w:firstLine="0"/>
      </w:pPr>
      <w:proofErr w:type="gramStart"/>
      <w:r w:rsidRPr="000650CD">
        <w:t>end</w:t>
      </w:r>
      <w:proofErr w:type="gramEnd"/>
    </w:p>
    <w:p w14:paraId="493231C5" w14:textId="74088DAC" w:rsidR="000650CD" w:rsidRPr="000650CD" w:rsidRDefault="000650CD" w:rsidP="000650CD">
      <w:pPr>
        <w:ind w:firstLine="0"/>
      </w:pPr>
      <w:r w:rsidRPr="000650CD">
        <w:t xml:space="preserve"> </w:t>
      </w:r>
    </w:p>
    <w:p w14:paraId="25AC2D4E" w14:textId="77777777" w:rsidR="000650CD" w:rsidRPr="000650CD" w:rsidRDefault="000650CD" w:rsidP="000650CD">
      <w:pPr>
        <w:ind w:firstLine="0"/>
      </w:pPr>
      <w:r w:rsidRPr="000650CD">
        <w:t xml:space="preserve">%% </w:t>
      </w:r>
      <w:proofErr w:type="spellStart"/>
      <w:r w:rsidRPr="000650CD">
        <w:t>Tnorm</w:t>
      </w:r>
      <w:proofErr w:type="spellEnd"/>
    </w:p>
    <w:p w14:paraId="5952E1E6" w14:textId="77777777" w:rsidR="000650CD" w:rsidRPr="000650CD" w:rsidRDefault="000650CD" w:rsidP="000650CD">
      <w:pPr>
        <w:ind w:firstLine="0"/>
      </w:pPr>
      <w:r w:rsidRPr="000650CD">
        <w:t xml:space="preserve"> </w:t>
      </w:r>
    </w:p>
    <w:p w14:paraId="5BB12937" w14:textId="77777777" w:rsidR="000650CD" w:rsidRPr="000650CD" w:rsidRDefault="000650CD" w:rsidP="000650CD">
      <w:pPr>
        <w:ind w:firstLine="0"/>
      </w:pPr>
      <w:proofErr w:type="gramStart"/>
      <w:r w:rsidRPr="000650CD">
        <w:t>function</w:t>
      </w:r>
      <w:proofErr w:type="gramEnd"/>
      <w:r w:rsidRPr="000650CD">
        <w:t xml:space="preserve"> tnorm1=</w:t>
      </w:r>
      <w:proofErr w:type="spellStart"/>
      <w:r w:rsidRPr="000650CD">
        <w:t>Tnorm</w:t>
      </w:r>
      <w:proofErr w:type="spellEnd"/>
      <w:r w:rsidRPr="000650CD">
        <w:t>(</w:t>
      </w:r>
      <w:proofErr w:type="spellStart"/>
      <w:r w:rsidRPr="000650CD">
        <w:t>p,t</w:t>
      </w:r>
      <w:proofErr w:type="spellEnd"/>
      <w:r w:rsidRPr="000650CD">
        <w:t>)</w:t>
      </w:r>
    </w:p>
    <w:p w14:paraId="36871C11" w14:textId="77777777" w:rsidR="000650CD" w:rsidRPr="000650CD" w:rsidRDefault="000650CD" w:rsidP="000650CD">
      <w:pPr>
        <w:ind w:firstLine="0"/>
      </w:pPr>
      <w:r w:rsidRPr="000650CD">
        <w:t xml:space="preserve">%Computes normalized </w:t>
      </w:r>
      <w:proofErr w:type="spellStart"/>
      <w:r w:rsidRPr="000650CD">
        <w:t>normals</w:t>
      </w:r>
      <w:proofErr w:type="spellEnd"/>
      <w:r w:rsidRPr="000650CD">
        <w:t xml:space="preserve"> of triangles</w:t>
      </w:r>
    </w:p>
    <w:p w14:paraId="784C8007" w14:textId="77777777" w:rsidR="000650CD" w:rsidRPr="000650CD" w:rsidRDefault="000650CD" w:rsidP="000650CD">
      <w:pPr>
        <w:ind w:firstLine="0"/>
      </w:pPr>
      <w:r w:rsidRPr="000650CD">
        <w:t xml:space="preserve"> </w:t>
      </w:r>
    </w:p>
    <w:p w14:paraId="29D8942A" w14:textId="77777777" w:rsidR="000650CD" w:rsidRPr="000650CD" w:rsidRDefault="000650CD" w:rsidP="000650CD">
      <w:pPr>
        <w:ind w:firstLine="0"/>
      </w:pPr>
      <w:r w:rsidRPr="000650CD">
        <w:t xml:space="preserve"> </w:t>
      </w:r>
    </w:p>
    <w:p w14:paraId="74B8E067" w14:textId="77777777" w:rsidR="000650CD" w:rsidRPr="000650CD" w:rsidRDefault="000650CD" w:rsidP="000650CD">
      <w:pPr>
        <w:ind w:firstLine="0"/>
      </w:pPr>
      <w:proofErr w:type="gramStart"/>
      <w:r w:rsidRPr="000650CD">
        <w:t>v21</w:t>
      </w:r>
      <w:proofErr w:type="gramEnd"/>
      <w:r w:rsidRPr="000650CD">
        <w:t>=p(t(:,1),:)-p(t(:,2),:);</w:t>
      </w:r>
    </w:p>
    <w:p w14:paraId="7385C4C1" w14:textId="77777777" w:rsidR="000650CD" w:rsidRPr="000650CD" w:rsidRDefault="000650CD" w:rsidP="000650CD">
      <w:pPr>
        <w:ind w:firstLine="0"/>
      </w:pPr>
      <w:proofErr w:type="gramStart"/>
      <w:r w:rsidRPr="000650CD">
        <w:t>v31</w:t>
      </w:r>
      <w:proofErr w:type="gramEnd"/>
      <w:r w:rsidRPr="000650CD">
        <w:t>=p(t(:,3),:)-p(t(:,1),:);</w:t>
      </w:r>
    </w:p>
    <w:p w14:paraId="6DDA0B55" w14:textId="77777777" w:rsidR="000650CD" w:rsidRPr="000650CD" w:rsidRDefault="000650CD" w:rsidP="000650CD">
      <w:pPr>
        <w:ind w:firstLine="0"/>
      </w:pPr>
      <w:r w:rsidRPr="000650CD">
        <w:t xml:space="preserve"> </w:t>
      </w:r>
    </w:p>
    <w:p w14:paraId="60F1B962" w14:textId="77777777" w:rsidR="000650CD" w:rsidRPr="000650CD" w:rsidRDefault="000650CD" w:rsidP="000650CD">
      <w:pPr>
        <w:ind w:firstLine="0"/>
      </w:pPr>
      <w:proofErr w:type="gramStart"/>
      <w:r w:rsidRPr="000650CD">
        <w:t>tnorm1</w:t>
      </w:r>
      <w:proofErr w:type="gramEnd"/>
      <w:r w:rsidRPr="000650CD">
        <w:t>(:,1)=v21(:,2).*v31(:,3)-v21(:,3).*v31(:,2);%</w:t>
      </w:r>
      <w:proofErr w:type="spellStart"/>
      <w:r w:rsidRPr="000650CD">
        <w:t>normali</w:t>
      </w:r>
      <w:proofErr w:type="spellEnd"/>
      <w:r w:rsidRPr="000650CD">
        <w:t xml:space="preserve"> </w:t>
      </w:r>
      <w:proofErr w:type="spellStart"/>
      <w:r w:rsidRPr="000650CD">
        <w:t>ai</w:t>
      </w:r>
      <w:proofErr w:type="spellEnd"/>
      <w:r w:rsidRPr="000650CD">
        <w:t xml:space="preserve"> </w:t>
      </w:r>
      <w:proofErr w:type="spellStart"/>
      <w:r w:rsidRPr="000650CD">
        <w:t>triangoli</w:t>
      </w:r>
      <w:proofErr w:type="spellEnd"/>
    </w:p>
    <w:p w14:paraId="3461C808" w14:textId="77777777" w:rsidR="000650CD" w:rsidRPr="000650CD" w:rsidRDefault="000650CD" w:rsidP="000650CD">
      <w:pPr>
        <w:ind w:firstLine="0"/>
      </w:pPr>
      <w:proofErr w:type="gramStart"/>
      <w:r w:rsidRPr="000650CD">
        <w:t>tnorm1</w:t>
      </w:r>
      <w:proofErr w:type="gramEnd"/>
      <w:r w:rsidRPr="000650CD">
        <w:t>(:,2)=v21(:,3).*v31(:,1)-v21(:,1).*v31(:,3);</w:t>
      </w:r>
    </w:p>
    <w:p w14:paraId="2643B62C" w14:textId="77777777" w:rsidR="000650CD" w:rsidRPr="000650CD" w:rsidRDefault="000650CD" w:rsidP="000650CD">
      <w:pPr>
        <w:ind w:firstLine="0"/>
      </w:pPr>
      <w:proofErr w:type="gramStart"/>
      <w:r w:rsidRPr="000650CD">
        <w:t>tnorm1</w:t>
      </w:r>
      <w:proofErr w:type="gramEnd"/>
      <w:r w:rsidRPr="000650CD">
        <w:t>(:,3)=v21(:,1).*v31(:,2)-v21(:,2).*v31(:,1);</w:t>
      </w:r>
    </w:p>
    <w:p w14:paraId="0EB0729B" w14:textId="77777777" w:rsidR="000650CD" w:rsidRPr="000650CD" w:rsidRDefault="000650CD" w:rsidP="000650CD">
      <w:pPr>
        <w:ind w:firstLine="0"/>
      </w:pPr>
      <w:r w:rsidRPr="000650CD">
        <w:t xml:space="preserve"> </w:t>
      </w:r>
    </w:p>
    <w:p w14:paraId="222955C3" w14:textId="77777777" w:rsidR="000650CD" w:rsidRPr="000650CD" w:rsidRDefault="000650CD" w:rsidP="000650CD">
      <w:pPr>
        <w:ind w:firstLine="0"/>
      </w:pPr>
      <w:r w:rsidRPr="000650CD">
        <w:t>L=</w:t>
      </w:r>
      <w:proofErr w:type="spellStart"/>
      <w:proofErr w:type="gramStart"/>
      <w:r w:rsidRPr="000650CD">
        <w:t>sqrt</w:t>
      </w:r>
      <w:proofErr w:type="spellEnd"/>
      <w:r w:rsidRPr="000650CD">
        <w:t>(</w:t>
      </w:r>
      <w:proofErr w:type="gramEnd"/>
      <w:r w:rsidRPr="000650CD">
        <w:t>sum(tnorm1.^2,2));</w:t>
      </w:r>
    </w:p>
    <w:p w14:paraId="26CBEF2F" w14:textId="77777777" w:rsidR="000650CD" w:rsidRPr="000650CD" w:rsidRDefault="000650CD" w:rsidP="000650CD">
      <w:pPr>
        <w:ind w:firstLine="0"/>
      </w:pPr>
      <w:r w:rsidRPr="000650CD">
        <w:t xml:space="preserve"> </w:t>
      </w:r>
    </w:p>
    <w:p w14:paraId="78A3B3A4" w14:textId="77777777" w:rsidR="000650CD" w:rsidRPr="000650CD" w:rsidRDefault="000650CD" w:rsidP="000650CD">
      <w:pPr>
        <w:ind w:firstLine="0"/>
      </w:pPr>
      <w:proofErr w:type="gramStart"/>
      <w:r w:rsidRPr="000650CD">
        <w:t>tnorm1</w:t>
      </w:r>
      <w:proofErr w:type="gramEnd"/>
      <w:r w:rsidRPr="000650CD">
        <w:t>(:,1)=tnorm1(:,1)./L;</w:t>
      </w:r>
    </w:p>
    <w:p w14:paraId="3B2F850D" w14:textId="77777777" w:rsidR="000650CD" w:rsidRPr="000650CD" w:rsidRDefault="000650CD" w:rsidP="000650CD">
      <w:pPr>
        <w:ind w:firstLine="0"/>
      </w:pPr>
      <w:proofErr w:type="gramStart"/>
      <w:r w:rsidRPr="000650CD">
        <w:t>tnorm1</w:t>
      </w:r>
      <w:proofErr w:type="gramEnd"/>
      <w:r w:rsidRPr="000650CD">
        <w:t>(:,2)=tnorm1(:,2)./L;</w:t>
      </w:r>
    </w:p>
    <w:p w14:paraId="291021E9" w14:textId="77777777" w:rsidR="000650CD" w:rsidRPr="000650CD" w:rsidRDefault="000650CD" w:rsidP="000650CD">
      <w:pPr>
        <w:ind w:firstLine="0"/>
      </w:pPr>
      <w:proofErr w:type="gramStart"/>
      <w:r w:rsidRPr="000650CD">
        <w:t>tnorm1</w:t>
      </w:r>
      <w:proofErr w:type="gramEnd"/>
      <w:r w:rsidRPr="000650CD">
        <w:t>(:,3)=tnorm1(:,3)./L;</w:t>
      </w:r>
    </w:p>
    <w:p w14:paraId="1CD50C89" w14:textId="718A53A3" w:rsidR="00B36120" w:rsidRPr="009942DC" w:rsidRDefault="000650CD" w:rsidP="00A20326">
      <w:pPr>
        <w:ind w:firstLine="0"/>
      </w:pPr>
      <w:proofErr w:type="gramStart"/>
      <w:r w:rsidRPr="000650CD">
        <w:t>end</w:t>
      </w:r>
      <w:proofErr w:type="gramEnd"/>
    </w:p>
    <w:sectPr w:rsidR="00B36120" w:rsidRPr="009942DC" w:rsidSect="003B6EEC">
      <w:pgSz w:w="11907" w:h="16840" w:code="9"/>
      <w:pgMar w:top="2948" w:right="2495" w:bottom="2948" w:left="2495" w:header="2381" w:footer="1389" w:gutter="0"/>
      <w:cols w:space="720"/>
      <w:noEndnote/>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7DC0DC" w14:textId="77777777" w:rsidR="00EE63FD" w:rsidRDefault="00EE63FD" w:rsidP="00F13F3E">
      <w:r>
        <w:separator/>
      </w:r>
    </w:p>
  </w:endnote>
  <w:endnote w:type="continuationSeparator" w:id="0">
    <w:p w14:paraId="4AE1761B" w14:textId="77777777" w:rsidR="00EE63FD" w:rsidRDefault="00EE63FD" w:rsidP="00F13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Calibri Light">
    <w:panose1 w:val="020F0302020204030204"/>
    <w:charset w:val="00"/>
    <w:family w:val="auto"/>
    <w:pitch w:val="variable"/>
    <w:sig w:usb0="A00002EF" w:usb1="4000207B" w:usb2="00000000" w:usb3="00000000" w:csb0="0000019F" w:csb1="00000000"/>
  </w:font>
  <w:font w:name="Courier">
    <w:panose1 w:val="00000000000000000000"/>
    <w:charset w:val="4D"/>
    <w:family w:val="modern"/>
    <w:notTrueType/>
    <w:pitch w:val="fixed"/>
    <w:sig w:usb0="00000003" w:usb1="00000000" w:usb2="00000000" w:usb3="00000000" w:csb0="00000001" w:csb1="00000000"/>
  </w:font>
  <w:font w:name="黑体">
    <w:charset w:val="88"/>
    <w:family w:val="auto"/>
    <w:pitch w:val="variable"/>
    <w:sig w:usb0="800002BF" w:usb1="38CF7CFA" w:usb2="00000016" w:usb3="00000000" w:csb0="001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7162EF" w14:textId="77777777" w:rsidR="00EE63FD" w:rsidRDefault="00EE63FD" w:rsidP="00F13F3E">
      <w:r>
        <w:separator/>
      </w:r>
    </w:p>
  </w:footnote>
  <w:footnote w:type="continuationSeparator" w:id="0">
    <w:p w14:paraId="588D1528" w14:textId="77777777" w:rsidR="00EE63FD" w:rsidRDefault="00EE63FD" w:rsidP="00F13F3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1119B7"/>
    <w:multiLevelType w:val="hybridMultilevel"/>
    <w:tmpl w:val="EB2A60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B6795"/>
    <w:multiLevelType w:val="hybridMultilevel"/>
    <w:tmpl w:val="4DC86B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5E503E"/>
    <w:multiLevelType w:val="hybridMultilevel"/>
    <w:tmpl w:val="05480C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6CD3D86"/>
    <w:multiLevelType w:val="hybridMultilevel"/>
    <w:tmpl w:val="9F1A26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9B3185C"/>
    <w:multiLevelType w:val="hybridMultilevel"/>
    <w:tmpl w:val="A40617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9D5"/>
    <w:rsid w:val="000146B1"/>
    <w:rsid w:val="00031C0A"/>
    <w:rsid w:val="00054793"/>
    <w:rsid w:val="00057EF8"/>
    <w:rsid w:val="000650CD"/>
    <w:rsid w:val="00094E89"/>
    <w:rsid w:val="000C6F03"/>
    <w:rsid w:val="001007A1"/>
    <w:rsid w:val="00104F41"/>
    <w:rsid w:val="0015657B"/>
    <w:rsid w:val="001623C6"/>
    <w:rsid w:val="00165B32"/>
    <w:rsid w:val="00195F99"/>
    <w:rsid w:val="00204C28"/>
    <w:rsid w:val="002669D6"/>
    <w:rsid w:val="00266DC9"/>
    <w:rsid w:val="002B2804"/>
    <w:rsid w:val="00314E48"/>
    <w:rsid w:val="00326208"/>
    <w:rsid w:val="00361945"/>
    <w:rsid w:val="00363DE3"/>
    <w:rsid w:val="00382A99"/>
    <w:rsid w:val="00382E2F"/>
    <w:rsid w:val="00386C26"/>
    <w:rsid w:val="003971A2"/>
    <w:rsid w:val="003B3839"/>
    <w:rsid w:val="003B4DE2"/>
    <w:rsid w:val="003B6EEC"/>
    <w:rsid w:val="003C030E"/>
    <w:rsid w:val="00405168"/>
    <w:rsid w:val="00440FB5"/>
    <w:rsid w:val="004445B1"/>
    <w:rsid w:val="00473B0E"/>
    <w:rsid w:val="00495B77"/>
    <w:rsid w:val="004E3538"/>
    <w:rsid w:val="0052487C"/>
    <w:rsid w:val="00526A3D"/>
    <w:rsid w:val="00592605"/>
    <w:rsid w:val="005D7092"/>
    <w:rsid w:val="005E77F7"/>
    <w:rsid w:val="00634ED6"/>
    <w:rsid w:val="00637D56"/>
    <w:rsid w:val="006553BD"/>
    <w:rsid w:val="006564AC"/>
    <w:rsid w:val="00670B64"/>
    <w:rsid w:val="00681FBF"/>
    <w:rsid w:val="006E0F47"/>
    <w:rsid w:val="006F5425"/>
    <w:rsid w:val="00721F2B"/>
    <w:rsid w:val="007220D3"/>
    <w:rsid w:val="007277AC"/>
    <w:rsid w:val="007433D1"/>
    <w:rsid w:val="00747E9D"/>
    <w:rsid w:val="00760C29"/>
    <w:rsid w:val="0076393C"/>
    <w:rsid w:val="00763A76"/>
    <w:rsid w:val="0079746E"/>
    <w:rsid w:val="007E2264"/>
    <w:rsid w:val="008235B3"/>
    <w:rsid w:val="0082613F"/>
    <w:rsid w:val="008367B1"/>
    <w:rsid w:val="00850200"/>
    <w:rsid w:val="008931AB"/>
    <w:rsid w:val="008A5D7E"/>
    <w:rsid w:val="008C0A8A"/>
    <w:rsid w:val="008C6EA6"/>
    <w:rsid w:val="008D3B4D"/>
    <w:rsid w:val="008D4901"/>
    <w:rsid w:val="0092316A"/>
    <w:rsid w:val="00934F49"/>
    <w:rsid w:val="00953983"/>
    <w:rsid w:val="00986AA9"/>
    <w:rsid w:val="00A20326"/>
    <w:rsid w:val="00A25A8F"/>
    <w:rsid w:val="00A60768"/>
    <w:rsid w:val="00A837E4"/>
    <w:rsid w:val="00AC1514"/>
    <w:rsid w:val="00AD2D15"/>
    <w:rsid w:val="00B179D5"/>
    <w:rsid w:val="00B27385"/>
    <w:rsid w:val="00B36120"/>
    <w:rsid w:val="00B812EB"/>
    <w:rsid w:val="00B86A90"/>
    <w:rsid w:val="00BA3491"/>
    <w:rsid w:val="00C05FE8"/>
    <w:rsid w:val="00C35E1D"/>
    <w:rsid w:val="00C47B39"/>
    <w:rsid w:val="00C505C1"/>
    <w:rsid w:val="00D5403D"/>
    <w:rsid w:val="00D730D2"/>
    <w:rsid w:val="00DA21D5"/>
    <w:rsid w:val="00DC3BE1"/>
    <w:rsid w:val="00DF752D"/>
    <w:rsid w:val="00EA235D"/>
    <w:rsid w:val="00EE63FD"/>
    <w:rsid w:val="00EF14A2"/>
    <w:rsid w:val="00F13F3E"/>
    <w:rsid w:val="00F201EF"/>
    <w:rsid w:val="00F70CFC"/>
    <w:rsid w:val="00F84798"/>
    <w:rsid w:val="00F84B82"/>
    <w:rsid w:val="00F945F1"/>
    <w:rsid w:val="00FB2BD4"/>
    <w:rsid w:val="00FC1859"/>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165F2C8"/>
  <w15:chartTrackingRefBased/>
  <w15:docId w15:val="{50DBEF60-3C29-4184-8BE4-0B47E691A8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3F3E"/>
    <w:pPr>
      <w:ind w:firstLine="227"/>
      <w:jc w:val="both"/>
    </w:pPr>
    <w:rPr>
      <w:rFonts w:ascii="Times" w:hAnsi="Times" w:cs="Times New Roman"/>
      <w:kern w:val="0"/>
      <w:sz w:val="20"/>
      <w:szCs w:val="20"/>
      <w:lang w:eastAsia="de-DE"/>
    </w:rPr>
  </w:style>
  <w:style w:type="paragraph" w:styleId="Heading2">
    <w:name w:val="heading 2"/>
    <w:basedOn w:val="Normal"/>
    <w:next w:val="Normal"/>
    <w:link w:val="Heading2Char"/>
    <w:uiPriority w:val="9"/>
    <w:unhideWhenUsed/>
    <w:qFormat/>
    <w:rsid w:val="00FF7F82"/>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13F3E"/>
    <w:pPr>
      <w:widowControl w:val="0"/>
      <w:pBdr>
        <w:bottom w:val="single" w:sz="6" w:space="1" w:color="auto"/>
      </w:pBdr>
      <w:tabs>
        <w:tab w:val="center" w:pos="4153"/>
        <w:tab w:val="right" w:pos="8306"/>
      </w:tabs>
      <w:snapToGrid w:val="0"/>
      <w:ind w:firstLine="0"/>
      <w:jc w:val="center"/>
    </w:pPr>
    <w:rPr>
      <w:rFonts w:asciiTheme="minorHAnsi" w:hAnsiTheme="minorHAnsi" w:cstheme="minorBidi"/>
      <w:kern w:val="2"/>
      <w:sz w:val="18"/>
      <w:szCs w:val="18"/>
      <w:lang w:eastAsia="zh-CN"/>
    </w:rPr>
  </w:style>
  <w:style w:type="character" w:customStyle="1" w:styleId="HeaderChar">
    <w:name w:val="Header Char"/>
    <w:basedOn w:val="DefaultParagraphFont"/>
    <w:link w:val="Header"/>
    <w:uiPriority w:val="99"/>
    <w:rsid w:val="00F13F3E"/>
    <w:rPr>
      <w:sz w:val="18"/>
      <w:szCs w:val="18"/>
    </w:rPr>
  </w:style>
  <w:style w:type="paragraph" w:styleId="Footer">
    <w:name w:val="footer"/>
    <w:basedOn w:val="Normal"/>
    <w:link w:val="FooterChar"/>
    <w:uiPriority w:val="99"/>
    <w:unhideWhenUsed/>
    <w:rsid w:val="00F13F3E"/>
    <w:pPr>
      <w:widowControl w:val="0"/>
      <w:tabs>
        <w:tab w:val="center" w:pos="4153"/>
        <w:tab w:val="right" w:pos="8306"/>
      </w:tabs>
      <w:snapToGrid w:val="0"/>
      <w:ind w:firstLine="0"/>
      <w:jc w:val="left"/>
    </w:pPr>
    <w:rPr>
      <w:rFonts w:asciiTheme="minorHAnsi" w:hAnsiTheme="minorHAnsi" w:cstheme="minorBidi"/>
      <w:kern w:val="2"/>
      <w:sz w:val="18"/>
      <w:szCs w:val="18"/>
      <w:lang w:eastAsia="zh-CN"/>
    </w:rPr>
  </w:style>
  <w:style w:type="character" w:customStyle="1" w:styleId="FooterChar">
    <w:name w:val="Footer Char"/>
    <w:basedOn w:val="DefaultParagraphFont"/>
    <w:link w:val="Footer"/>
    <w:uiPriority w:val="99"/>
    <w:rsid w:val="00F13F3E"/>
    <w:rPr>
      <w:sz w:val="18"/>
      <w:szCs w:val="18"/>
    </w:rPr>
  </w:style>
  <w:style w:type="paragraph" w:customStyle="1" w:styleId="1">
    <w:name w:val="标题1"/>
    <w:basedOn w:val="Normal"/>
    <w:next w:val="author"/>
    <w:rsid w:val="00F13F3E"/>
    <w:pPr>
      <w:keepNext/>
      <w:keepLines/>
      <w:pageBreakBefore/>
      <w:tabs>
        <w:tab w:val="left" w:pos="284"/>
      </w:tabs>
      <w:suppressAutoHyphens/>
      <w:spacing w:after="460" w:line="348" w:lineRule="exact"/>
      <w:jc w:val="center"/>
    </w:pPr>
    <w:rPr>
      <w:b/>
      <w:sz w:val="28"/>
    </w:rPr>
  </w:style>
  <w:style w:type="paragraph" w:customStyle="1" w:styleId="author">
    <w:name w:val="author"/>
    <w:basedOn w:val="Normal"/>
    <w:next w:val="authorinfo"/>
    <w:rsid w:val="00F13F3E"/>
    <w:pPr>
      <w:spacing w:after="220"/>
      <w:jc w:val="center"/>
    </w:pPr>
  </w:style>
  <w:style w:type="paragraph" w:customStyle="1" w:styleId="authorinfo">
    <w:name w:val="authorinfo"/>
    <w:basedOn w:val="Normal"/>
    <w:next w:val="Normal"/>
    <w:rsid w:val="00F13F3E"/>
    <w:pPr>
      <w:jc w:val="center"/>
    </w:pPr>
    <w:rPr>
      <w:sz w:val="18"/>
    </w:rPr>
  </w:style>
  <w:style w:type="paragraph" w:customStyle="1" w:styleId="heading1">
    <w:name w:val="heading1"/>
    <w:basedOn w:val="Normal"/>
    <w:next w:val="p1a"/>
    <w:rsid w:val="00F13F3E"/>
    <w:pPr>
      <w:keepNext/>
      <w:keepLines/>
      <w:tabs>
        <w:tab w:val="left" w:pos="454"/>
      </w:tabs>
      <w:suppressAutoHyphens/>
      <w:spacing w:before="520" w:after="280"/>
      <w:ind w:firstLine="0"/>
    </w:pPr>
    <w:rPr>
      <w:b/>
      <w:sz w:val="24"/>
    </w:rPr>
  </w:style>
  <w:style w:type="paragraph" w:customStyle="1" w:styleId="heading20">
    <w:name w:val="heading2"/>
    <w:basedOn w:val="Normal"/>
    <w:next w:val="p1a"/>
    <w:rsid w:val="00F13F3E"/>
    <w:pPr>
      <w:keepNext/>
      <w:keepLines/>
      <w:tabs>
        <w:tab w:val="left" w:pos="510"/>
      </w:tabs>
      <w:suppressAutoHyphens/>
      <w:spacing w:before="440" w:after="220"/>
      <w:ind w:firstLine="0"/>
    </w:pPr>
    <w:rPr>
      <w:b/>
    </w:rPr>
  </w:style>
  <w:style w:type="paragraph" w:customStyle="1" w:styleId="equation">
    <w:name w:val="equation"/>
    <w:basedOn w:val="Normal"/>
    <w:next w:val="Normal"/>
    <w:rsid w:val="00F13F3E"/>
    <w:pPr>
      <w:tabs>
        <w:tab w:val="left" w:pos="6237"/>
      </w:tabs>
      <w:spacing w:before="120" w:after="120"/>
      <w:ind w:left="227"/>
      <w:jc w:val="center"/>
    </w:pPr>
  </w:style>
  <w:style w:type="paragraph" w:customStyle="1" w:styleId="abstract">
    <w:name w:val="abstract"/>
    <w:basedOn w:val="p1a"/>
    <w:next w:val="heading1"/>
    <w:rsid w:val="00F13F3E"/>
    <w:pPr>
      <w:spacing w:before="600" w:after="120"/>
      <w:ind w:left="567" w:right="567"/>
    </w:pPr>
    <w:rPr>
      <w:sz w:val="18"/>
    </w:rPr>
  </w:style>
  <w:style w:type="paragraph" w:customStyle="1" w:styleId="p1a">
    <w:name w:val="p1a"/>
    <w:basedOn w:val="Normal"/>
    <w:next w:val="Normal"/>
    <w:link w:val="p1aZchn"/>
    <w:rsid w:val="00F13F3E"/>
    <w:pPr>
      <w:ind w:firstLine="0"/>
    </w:pPr>
  </w:style>
  <w:style w:type="paragraph" w:customStyle="1" w:styleId="reference">
    <w:name w:val="reference"/>
    <w:basedOn w:val="Normal"/>
    <w:rsid w:val="00F13F3E"/>
    <w:pPr>
      <w:ind w:left="227" w:hanging="227"/>
    </w:pPr>
    <w:rPr>
      <w:sz w:val="18"/>
    </w:rPr>
  </w:style>
  <w:style w:type="character" w:styleId="FootnoteReference">
    <w:name w:val="footnote reference"/>
    <w:semiHidden/>
    <w:rsid w:val="00F13F3E"/>
    <w:rPr>
      <w:position w:val="6"/>
      <w:sz w:val="12"/>
      <w:vertAlign w:val="baseline"/>
    </w:rPr>
  </w:style>
  <w:style w:type="paragraph" w:styleId="FootnoteText">
    <w:name w:val="footnote text"/>
    <w:basedOn w:val="Normal"/>
    <w:link w:val="FootnoteTextChar"/>
    <w:semiHidden/>
    <w:rsid w:val="00F13F3E"/>
    <w:pPr>
      <w:tabs>
        <w:tab w:val="left" w:pos="170"/>
      </w:tabs>
      <w:ind w:left="170" w:hanging="170"/>
    </w:pPr>
    <w:rPr>
      <w:sz w:val="18"/>
    </w:rPr>
  </w:style>
  <w:style w:type="character" w:customStyle="1" w:styleId="FootnoteTextChar">
    <w:name w:val="Footnote Text Char"/>
    <w:basedOn w:val="DefaultParagraphFont"/>
    <w:link w:val="FootnoteText"/>
    <w:semiHidden/>
    <w:rsid w:val="00F13F3E"/>
    <w:rPr>
      <w:rFonts w:ascii="Times" w:hAnsi="Times" w:cs="Times New Roman"/>
      <w:kern w:val="0"/>
      <w:sz w:val="18"/>
      <w:szCs w:val="20"/>
      <w:lang w:eastAsia="de-DE"/>
    </w:rPr>
  </w:style>
  <w:style w:type="paragraph" w:customStyle="1" w:styleId="programcode">
    <w:name w:val="programcode"/>
    <w:basedOn w:val="Normal"/>
    <w:rsid w:val="00F13F3E"/>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figurelegend">
    <w:name w:val="figure legend"/>
    <w:basedOn w:val="Normal"/>
    <w:next w:val="Normal"/>
    <w:rsid w:val="00F13F3E"/>
    <w:pPr>
      <w:keepNext/>
      <w:keepLines/>
      <w:spacing w:before="120" w:after="240"/>
      <w:ind w:firstLine="0"/>
    </w:pPr>
    <w:rPr>
      <w:sz w:val="18"/>
    </w:rPr>
  </w:style>
  <w:style w:type="paragraph" w:customStyle="1" w:styleId="tabletitle">
    <w:name w:val="table title"/>
    <w:basedOn w:val="Normal"/>
    <w:next w:val="Normal"/>
    <w:rsid w:val="00F13F3E"/>
    <w:pPr>
      <w:keepNext/>
      <w:keepLines/>
      <w:spacing w:before="240" w:after="120"/>
      <w:ind w:firstLine="0"/>
    </w:pPr>
    <w:rPr>
      <w:sz w:val="18"/>
      <w:lang w:val="de-DE"/>
    </w:rPr>
  </w:style>
  <w:style w:type="character" w:customStyle="1" w:styleId="p1aZchn">
    <w:name w:val="p1a Zchn"/>
    <w:link w:val="p1a"/>
    <w:rsid w:val="00F13F3E"/>
    <w:rPr>
      <w:rFonts w:ascii="Times" w:hAnsi="Times" w:cs="Times New Roman"/>
      <w:kern w:val="0"/>
      <w:sz w:val="20"/>
      <w:szCs w:val="20"/>
      <w:lang w:eastAsia="de-DE"/>
    </w:rPr>
  </w:style>
  <w:style w:type="paragraph" w:styleId="Subtitle">
    <w:name w:val="Subtitle"/>
    <w:basedOn w:val="Normal"/>
    <w:next w:val="Normal"/>
    <w:link w:val="SubtitleChar"/>
    <w:uiPriority w:val="11"/>
    <w:qFormat/>
    <w:rsid w:val="00BA349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SubtitleChar">
    <w:name w:val="Subtitle Char"/>
    <w:basedOn w:val="DefaultParagraphFont"/>
    <w:link w:val="Subtitle"/>
    <w:uiPriority w:val="11"/>
    <w:rsid w:val="00BA3491"/>
    <w:rPr>
      <w:rFonts w:asciiTheme="majorHAnsi" w:eastAsia="宋体" w:hAnsiTheme="majorHAnsi" w:cstheme="majorBidi"/>
      <w:b/>
      <w:bCs/>
      <w:kern w:val="28"/>
      <w:sz w:val="32"/>
      <w:szCs w:val="32"/>
      <w:lang w:eastAsia="de-DE"/>
    </w:rPr>
  </w:style>
  <w:style w:type="paragraph" w:styleId="BalloonText">
    <w:name w:val="Balloon Text"/>
    <w:basedOn w:val="Normal"/>
    <w:link w:val="BalloonTextChar"/>
    <w:uiPriority w:val="99"/>
    <w:semiHidden/>
    <w:unhideWhenUsed/>
    <w:rsid w:val="00BA3491"/>
    <w:rPr>
      <w:sz w:val="18"/>
      <w:szCs w:val="18"/>
    </w:rPr>
  </w:style>
  <w:style w:type="character" w:customStyle="1" w:styleId="BalloonTextChar">
    <w:name w:val="Balloon Text Char"/>
    <w:basedOn w:val="DefaultParagraphFont"/>
    <w:link w:val="BalloonText"/>
    <w:uiPriority w:val="99"/>
    <w:semiHidden/>
    <w:rsid w:val="00BA3491"/>
    <w:rPr>
      <w:rFonts w:ascii="Times" w:hAnsi="Times" w:cs="Times New Roman"/>
      <w:kern w:val="0"/>
      <w:sz w:val="18"/>
      <w:szCs w:val="18"/>
      <w:lang w:eastAsia="de-DE"/>
    </w:rPr>
  </w:style>
  <w:style w:type="table" w:styleId="TableGrid">
    <w:name w:val="Table Grid"/>
    <w:basedOn w:val="TableNormal"/>
    <w:uiPriority w:val="39"/>
    <w:rsid w:val="003B6E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3B6EEC"/>
    <w:rPr>
      <w:rFonts w:asciiTheme="majorHAnsi" w:eastAsia="黑体" w:hAnsiTheme="majorHAnsi" w:cstheme="majorBidi"/>
    </w:rPr>
  </w:style>
  <w:style w:type="character" w:customStyle="1" w:styleId="Heading2Char">
    <w:name w:val="Heading 2 Char"/>
    <w:basedOn w:val="DefaultParagraphFont"/>
    <w:link w:val="Heading2"/>
    <w:uiPriority w:val="9"/>
    <w:rsid w:val="00FF7F82"/>
    <w:rPr>
      <w:rFonts w:asciiTheme="majorHAnsi" w:eastAsiaTheme="majorEastAsia" w:hAnsiTheme="majorHAnsi" w:cstheme="majorBidi"/>
      <w:b/>
      <w:bCs/>
      <w:kern w:val="0"/>
      <w:sz w:val="32"/>
      <w:szCs w:val="32"/>
      <w:lang w:eastAsia="de-DE"/>
    </w:rPr>
  </w:style>
  <w:style w:type="character" w:styleId="PlaceholderText">
    <w:name w:val="Placeholder Text"/>
    <w:basedOn w:val="DefaultParagraphFont"/>
    <w:uiPriority w:val="99"/>
    <w:semiHidden/>
    <w:rsid w:val="008C0A8A"/>
    <w:rPr>
      <w:color w:val="808080"/>
    </w:rPr>
  </w:style>
  <w:style w:type="character" w:styleId="CommentReference">
    <w:name w:val="annotation reference"/>
    <w:basedOn w:val="DefaultParagraphFont"/>
    <w:uiPriority w:val="99"/>
    <w:semiHidden/>
    <w:unhideWhenUsed/>
    <w:rsid w:val="00094E89"/>
    <w:rPr>
      <w:sz w:val="21"/>
      <w:szCs w:val="21"/>
    </w:rPr>
  </w:style>
  <w:style w:type="paragraph" w:styleId="CommentText">
    <w:name w:val="annotation text"/>
    <w:basedOn w:val="Normal"/>
    <w:link w:val="CommentTextChar"/>
    <w:uiPriority w:val="99"/>
    <w:semiHidden/>
    <w:unhideWhenUsed/>
    <w:rsid w:val="00094E89"/>
    <w:pPr>
      <w:jc w:val="left"/>
    </w:pPr>
  </w:style>
  <w:style w:type="character" w:customStyle="1" w:styleId="CommentTextChar">
    <w:name w:val="Comment Text Char"/>
    <w:basedOn w:val="DefaultParagraphFont"/>
    <w:link w:val="CommentText"/>
    <w:uiPriority w:val="99"/>
    <w:semiHidden/>
    <w:rsid w:val="00094E89"/>
    <w:rPr>
      <w:rFonts w:ascii="Times" w:hAnsi="Times" w:cs="Times New Roman"/>
      <w:kern w:val="0"/>
      <w:sz w:val="20"/>
      <w:szCs w:val="20"/>
      <w:lang w:eastAsia="de-DE"/>
    </w:rPr>
  </w:style>
  <w:style w:type="paragraph" w:styleId="CommentSubject">
    <w:name w:val="annotation subject"/>
    <w:basedOn w:val="CommentText"/>
    <w:next w:val="CommentText"/>
    <w:link w:val="CommentSubjectChar"/>
    <w:uiPriority w:val="99"/>
    <w:semiHidden/>
    <w:unhideWhenUsed/>
    <w:rsid w:val="00094E89"/>
    <w:rPr>
      <w:b/>
      <w:bCs/>
    </w:rPr>
  </w:style>
  <w:style w:type="character" w:customStyle="1" w:styleId="CommentSubjectChar">
    <w:name w:val="Comment Subject Char"/>
    <w:basedOn w:val="CommentTextChar"/>
    <w:link w:val="CommentSubject"/>
    <w:uiPriority w:val="99"/>
    <w:semiHidden/>
    <w:rsid w:val="00094E89"/>
    <w:rPr>
      <w:rFonts w:ascii="Times" w:hAnsi="Times" w:cs="Times New Roman"/>
      <w:b/>
      <w:bCs/>
      <w:kern w:val="0"/>
      <w:sz w:val="20"/>
      <w:szCs w:val="20"/>
      <w:lang w:eastAsia="de-DE"/>
    </w:rPr>
  </w:style>
  <w:style w:type="paragraph" w:styleId="ListParagraph">
    <w:name w:val="List Paragraph"/>
    <w:basedOn w:val="Normal"/>
    <w:uiPriority w:val="34"/>
    <w:qFormat/>
    <w:rsid w:val="00B3612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169243">
      <w:bodyDiv w:val="1"/>
      <w:marLeft w:val="0"/>
      <w:marRight w:val="0"/>
      <w:marTop w:val="0"/>
      <w:marBottom w:val="0"/>
      <w:divBdr>
        <w:top w:val="none" w:sz="0" w:space="0" w:color="auto"/>
        <w:left w:val="none" w:sz="0" w:space="0" w:color="auto"/>
        <w:bottom w:val="none" w:sz="0" w:space="0" w:color="auto"/>
        <w:right w:val="none" w:sz="0" w:space="0" w:color="auto"/>
      </w:divBdr>
    </w:div>
    <w:div w:id="1420441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5.wmf"/><Relationship Id="rId15" Type="http://schemas.openxmlformats.org/officeDocument/2006/relationships/oleObject" Target="embeddings/oleObject3.bin"/><Relationship Id="rId16" Type="http://schemas.openxmlformats.org/officeDocument/2006/relationships/image" Target="media/image6.wmf"/><Relationship Id="rId17" Type="http://schemas.openxmlformats.org/officeDocument/2006/relationships/oleObject" Target="embeddings/oleObject4.bin"/><Relationship Id="rId18" Type="http://schemas.openxmlformats.org/officeDocument/2006/relationships/image" Target="media/image7.wmf"/><Relationship Id="rId19" Type="http://schemas.openxmlformats.org/officeDocument/2006/relationships/oleObject" Target="embeddings/oleObject5.bin"/><Relationship Id="rId50" Type="http://schemas.openxmlformats.org/officeDocument/2006/relationships/image" Target="media/image30.png"/><Relationship Id="rId51" Type="http://schemas.openxmlformats.org/officeDocument/2006/relationships/image" Target="media/image31.png"/><Relationship Id="rId52" Type="http://schemas.openxmlformats.org/officeDocument/2006/relationships/image" Target="media/image32.png"/><Relationship Id="rId53" Type="http://schemas.openxmlformats.org/officeDocument/2006/relationships/image" Target="media/image33.jpg"/><Relationship Id="rId54" Type="http://schemas.openxmlformats.org/officeDocument/2006/relationships/image" Target="media/image34.jpg"/><Relationship Id="rId55" Type="http://schemas.openxmlformats.org/officeDocument/2006/relationships/image" Target="media/image35.jpg"/><Relationship Id="rId56" Type="http://schemas.openxmlformats.org/officeDocument/2006/relationships/image" Target="media/image36.jpg"/><Relationship Id="rId57" Type="http://schemas.openxmlformats.org/officeDocument/2006/relationships/fontTable" Target="fontTable.xml"/><Relationship Id="rId58" Type="http://schemas.openxmlformats.org/officeDocument/2006/relationships/theme" Target="theme/theme1.xml"/><Relationship Id="rId40" Type="http://schemas.openxmlformats.org/officeDocument/2006/relationships/image" Target="media/image20.png"/><Relationship Id="rId41" Type="http://schemas.openxmlformats.org/officeDocument/2006/relationships/image" Target="media/image21.png"/><Relationship Id="rId42" Type="http://schemas.openxmlformats.org/officeDocument/2006/relationships/image" Target="media/image22.png"/><Relationship Id="rId43" Type="http://schemas.openxmlformats.org/officeDocument/2006/relationships/image" Target="media/image23.png"/><Relationship Id="rId44" Type="http://schemas.openxmlformats.org/officeDocument/2006/relationships/image" Target="media/image24.png"/><Relationship Id="rId45" Type="http://schemas.openxmlformats.org/officeDocument/2006/relationships/image" Target="media/image25.png"/><Relationship Id="rId46" Type="http://schemas.openxmlformats.org/officeDocument/2006/relationships/image" Target="media/image26.png"/><Relationship Id="rId47" Type="http://schemas.openxmlformats.org/officeDocument/2006/relationships/image" Target="media/image27.jpg"/><Relationship Id="rId48" Type="http://schemas.openxmlformats.org/officeDocument/2006/relationships/image" Target="media/image28.jpg"/><Relationship Id="rId49" Type="http://schemas.openxmlformats.org/officeDocument/2006/relationships/image" Target="media/image29.jp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3.wmf"/><Relationship Id="rId31" Type="http://schemas.openxmlformats.org/officeDocument/2006/relationships/oleObject" Target="embeddings/oleObject11.bin"/><Relationship Id="rId32" Type="http://schemas.openxmlformats.org/officeDocument/2006/relationships/image" Target="media/image14.wmf"/><Relationship Id="rId33" Type="http://schemas.openxmlformats.org/officeDocument/2006/relationships/oleObject" Target="embeddings/oleObject12.bin"/><Relationship Id="rId34" Type="http://schemas.openxmlformats.org/officeDocument/2006/relationships/image" Target="media/image15.wmf"/><Relationship Id="rId35" Type="http://schemas.openxmlformats.org/officeDocument/2006/relationships/oleObject" Target="embeddings/oleObject13.bin"/><Relationship Id="rId36" Type="http://schemas.openxmlformats.org/officeDocument/2006/relationships/image" Target="media/image16.png"/><Relationship Id="rId37" Type="http://schemas.openxmlformats.org/officeDocument/2006/relationships/image" Target="media/image17.png"/><Relationship Id="rId38" Type="http://schemas.openxmlformats.org/officeDocument/2006/relationships/image" Target="media/image18.png"/><Relationship Id="rId39" Type="http://schemas.openxmlformats.org/officeDocument/2006/relationships/image" Target="media/image19.png"/><Relationship Id="rId20" Type="http://schemas.openxmlformats.org/officeDocument/2006/relationships/image" Target="media/image8.wmf"/><Relationship Id="rId21" Type="http://schemas.openxmlformats.org/officeDocument/2006/relationships/oleObject" Target="embeddings/oleObject6.bin"/><Relationship Id="rId22" Type="http://schemas.openxmlformats.org/officeDocument/2006/relationships/image" Target="media/image9.wmf"/><Relationship Id="rId23" Type="http://schemas.openxmlformats.org/officeDocument/2006/relationships/oleObject" Target="embeddings/oleObject7.bin"/><Relationship Id="rId24" Type="http://schemas.openxmlformats.org/officeDocument/2006/relationships/image" Target="media/image10.wmf"/><Relationship Id="rId25" Type="http://schemas.openxmlformats.org/officeDocument/2006/relationships/oleObject" Target="embeddings/oleObject8.bin"/><Relationship Id="rId26" Type="http://schemas.openxmlformats.org/officeDocument/2006/relationships/image" Target="media/image11.wmf"/><Relationship Id="rId27" Type="http://schemas.openxmlformats.org/officeDocument/2006/relationships/oleObject" Target="embeddings/oleObject9.bin"/><Relationship Id="rId28" Type="http://schemas.openxmlformats.org/officeDocument/2006/relationships/image" Target="media/image12.wmf"/><Relationship Id="rId29" Type="http://schemas.openxmlformats.org/officeDocument/2006/relationships/oleObject" Target="embeddings/oleObject10.bin"/><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9203AC-9B2F-8D4C-874E-DC9854DA7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39</Pages>
  <Words>6967</Words>
  <Characters>39716</Characters>
  <Application>Microsoft Macintosh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5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o Pei</dc:creator>
  <cp:keywords/>
  <dc:description/>
  <cp:lastModifiedBy>Microsoft Office User</cp:lastModifiedBy>
  <cp:revision>7</cp:revision>
  <cp:lastPrinted>2015-05-02T19:47:00Z</cp:lastPrinted>
  <dcterms:created xsi:type="dcterms:W3CDTF">2015-05-02T19:47:00Z</dcterms:created>
  <dcterms:modified xsi:type="dcterms:W3CDTF">2015-05-04T15:35:00Z</dcterms:modified>
</cp:coreProperties>
</file>